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600" w:firstRow="0" w:lastRow="0" w:firstColumn="0" w:lastColumn="0" w:noHBand="1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5958CE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529A37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1 :  راهبردهای حل مسئله</w:t>
            </w:r>
          </w:p>
        </w:tc>
      </w:tr>
      <w:tr w:rsidR="00662518" w:rsidRPr="00662518" w14:paraId="2CED4BBB" w14:textId="77777777" w:rsidTr="00454B3E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E14BA9" w:rsidRDefault="00662518" w:rsidP="00662518">
            <w:pPr>
              <w:rPr>
                <w:rFonts w:cs="B Nazanin"/>
                <w:b/>
                <w:bCs/>
                <w:sz w:val="6"/>
                <w:szCs w:val="6"/>
                <w:rtl/>
              </w:rPr>
            </w:pPr>
          </w:p>
        </w:tc>
      </w:tr>
      <w:tr w:rsidR="00CC1410" w:rsidRPr="00662518" w14:paraId="4E0674C1" w14:textId="77777777" w:rsidTr="00454B3E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0DA79B7F" w14:textId="77777777" w:rsidTr="00CC1410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0572A729" w14:textId="637AE0CB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رس تنبل روز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528AD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5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درخت بالا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ود</w:t>
                  </w:r>
                  <w:r w:rsidR="00AD3242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شب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ها ۲ متر به پ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سر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ورد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شخص کن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او در روز چندم به بال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درخت ۱۴ متر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سد؟</w:t>
                  </w:r>
                </w:p>
                <w:p w14:paraId="371F73F8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35ADC09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5535D7E0" w14:textId="4CB0BD4C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489A0201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719D9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شاورز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ستط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ل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کل به طول 18 و </w:t>
                  </w:r>
                </w:p>
                <w:p w14:paraId="1AD72DF6" w14:textId="006635B5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عرض 8 متر است. اگر به فاصله 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ضلع ه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رتا دور آن را حصار بکش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چند متر نرده احت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ج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ار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؟</w:t>
                  </w:r>
                </w:p>
                <w:p w14:paraId="76EA6B50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8C97C49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720518EC" w14:textId="1A23C1A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AFD638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CBD7F0" w14:textId="77777777" w:rsidR="00AF7C08" w:rsidRPr="00AF7C0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ضرب دو عدد ط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ع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12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ده است. 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00914C6" w14:textId="462F2C86" w:rsidR="00CC1410" w:rsidRPr="00AF7C08" w:rsidRDefault="00CC1410" w:rsidP="00AF7C08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جمع چند م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1C9892A0" w14:textId="69F5A21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F598131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62E70F3" w14:textId="69F1E254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7D71E596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B177A2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وپ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از ارتفاع 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وا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18 م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پ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رتا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1ED3C52C" w14:textId="1F1A1557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هر مرتبه برخورد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لث ارتفاع قبل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خو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لا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ود توپ از لحظه رها شدن تا سو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 چند متر حرکت کرده است؟</w:t>
                  </w:r>
                </w:p>
                <w:p w14:paraId="434D08FD" w14:textId="491CE5D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C4D27CF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B50FFCB" w14:textId="44089C20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6F7787E" w14:textId="77777777" w:rsidTr="00AD3242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990EC8" w14:textId="530FDFD4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عبارت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ه دست آو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</w:p>
                <w:p w14:paraId="4283998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0 Nazanin Bold"/>
                      <w:position w:val="-22"/>
                      <w:sz w:val="26"/>
                      <w:szCs w:val="26"/>
                    </w:rPr>
                    <w:object w:dxaOrig="3140" w:dyaOrig="580" w14:anchorId="62BC01A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67.5pt;height:31.3pt" o:ole="">
                        <v:imagedata r:id="rId8" o:title=""/>
                      </v:shape>
                      <o:OLEObject Type="Embed" ProgID="Equation.DSMT4" ShapeID="_x0000_i1025" DrawAspect="Content" ObjectID="_1808134163" r:id="rId9"/>
                    </w:object>
                  </w:r>
                </w:p>
                <w:p w14:paraId="620A0F3D" w14:textId="1C7435B4" w:rsidR="00CC1410" w:rsidRPr="00AD3242" w:rsidRDefault="00CC1410" w:rsidP="00963BFA">
                  <w:pPr>
                    <w:jc w:val="center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AD3242" w:rsidRPr="00E906A8" w14:paraId="216B079F" w14:textId="77777777" w:rsidTr="00265B6A">
              <w:trPr>
                <w:trHeight w:val="1718"/>
              </w:trPr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06E195C9" w14:textId="53C5C4D1" w:rsidR="00AD3242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راب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اح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 آن اضافه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ردیم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حاصل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7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وردنظ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ن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</w:p>
                <w:p w14:paraId="0A2AA790" w14:textId="709E604E" w:rsidR="00AD3242" w:rsidRPr="00AD3242" w:rsidRDefault="00AD3242" w:rsidP="00AD324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339198E5" w14:textId="77777777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1239868D" w14:textId="77777777" w:rsidTr="00454B3E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6F43C93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20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ستگاه خودرو و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5839CCC" w14:textId="587ACDAC" w:rsidR="00CC1410" w:rsidRPr="00E906A8" w:rsidRDefault="00CC1410" w:rsidP="00080E55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جود دارد. اگر تعداد کل چرخ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ها ۵۰ عدد باشد، چند خودرو و چند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جود دارد؟</w:t>
                  </w:r>
                </w:p>
                <w:p w14:paraId="74AA321A" w14:textId="573D2869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0442BD8" w14:textId="17EE8C5C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58B6064" w14:textId="77777777" w:rsidR="00AF7C08" w:rsidRPr="00E906A8" w:rsidRDefault="00AF7C08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159A982" w14:textId="57C8A708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7AA1021" w14:textId="196289A4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29F161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B6D77EA" w14:textId="5943E34F" w:rsidR="00E718B1" w:rsidRPr="00E906A8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40" w:dyaOrig="720" w14:anchorId="74710DA1">
                      <v:shape id="_x0000_i1026" type="#_x0000_t75" style="width:10.15pt;height:31.3pt" o:ole="">
                        <v:imagedata r:id="rId10" o:title=""/>
                      </v:shape>
                      <o:OLEObject Type="Embed" ProgID="Equation.DSMT4" ShapeID="_x0000_i1026" DrawAspect="Content" ObjectID="_1808134164" r:id="rId11"/>
                    </w:objec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انش آموزان 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دراردو تفر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ح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60" w:dyaOrig="720" w14:anchorId="3024DE30">
                      <v:shape id="_x0000_i1027" type="#_x0000_t75" style="width:11.75pt;height:32.1pt" o:ole="">
                        <v:imagedata r:id="rId12" o:title=""/>
                      </v:shape>
                      <o:OLEObject Type="Embed" ProgID="Equation.DSMT4" ShapeID="_x0000_i1027" DrawAspect="Content" ObjectID="_1808134165" r:id="rId13"/>
                    </w:object>
                  </w:r>
                </w:p>
                <w:p w14:paraId="116CA54B" w14:textId="498D0537" w:rsidR="00CC1410" w:rsidRPr="00E906A8" w:rsidRDefault="00CC1410" w:rsidP="00E718B1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نش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موزان در کتابخانه و 9 نفر در آزم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گا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ستن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چند دانش آموز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ار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40C1926E" w14:textId="684AAFF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44E2958" w14:textId="1594E3CC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BF3BFE3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3EB8A6B" w14:textId="0397F489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10743037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CC2281" w14:textId="67570C26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0 Nazanin Bold"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لگو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کامل 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.</w:t>
                  </w:r>
                </w:p>
                <w:p w14:paraId="08548A5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..........و .......... و8 و۱۶ و۳۲ و۶۴</w:t>
                  </w:r>
                </w:p>
                <w:p w14:paraId="52CCA8CA" w14:textId="2E4C7038" w:rsidR="00CC1410" w:rsidRPr="00E906A8" w:rsidRDefault="00CC1410" w:rsidP="00CC1410">
                  <w:pPr>
                    <w:spacing w:after="0" w:line="276" w:lineRule="auto"/>
                    <w:jc w:val="right"/>
                    <w:rPr>
                      <w:rFonts w:cs="0 Nazanin Bold"/>
                      <w:sz w:val="26"/>
                      <w:szCs w:val="26"/>
                    </w:rPr>
                  </w:pP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........... و..........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6BB1DAD4">
                      <v:shape id="_x0000_i1028" type="#_x0000_t75" style="width:16.45pt;height:36.8pt" o:ole="">
                        <v:imagedata r:id="rId14" o:title=""/>
                      </v:shape>
                      <o:OLEObject Type="Embed" ProgID="Equation.DSMT4" ShapeID="_x0000_i1028" DrawAspect="Content" ObjectID="_1808134166" r:id="rId15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2124F3D9">
                      <v:shape id="_x0000_i1029" type="#_x0000_t75" style="width:16.45pt;height:36.8pt" o:ole="">
                        <v:imagedata r:id="rId16" o:title=""/>
                      </v:shape>
                      <o:OLEObject Type="Embed" ProgID="Equation.DSMT4" ShapeID="_x0000_i1029" DrawAspect="Content" ObjectID="_1808134167" r:id="rId17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240" w:dyaOrig="720" w14:anchorId="21AB96FD">
                      <v:shape id="_x0000_i1030" type="#_x0000_t75" style="width:12.5pt;height:36.8pt" o:ole="">
                        <v:imagedata r:id="rId18" o:title=""/>
                      </v:shape>
                      <o:OLEObject Type="Embed" ProgID="Equation.DSMT4" ShapeID="_x0000_i1030" DrawAspect="Content" ObjectID="_1808134168" r:id="rId19"/>
                    </w:object>
                  </w:r>
                </w:p>
              </w:tc>
            </w:tr>
            <w:tr w:rsidR="00CC1410" w:rsidRPr="00E906A8" w14:paraId="562F559F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0BE63C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60A77366">
                      <v:shape id="_x0000_i1031" type="#_x0000_t75" style="width:12.5pt;height:25.05pt" o:ole="">
                        <v:imagedata r:id="rId20" o:title=""/>
                      </v:shape>
                      <o:OLEObject Type="Embed" ProgID="Equation.DSMT4" ShapeID="_x0000_i1031" DrawAspect="Content" ObjectID="_1808134169" r:id="rId21"/>
                    </w:objec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یک زمین کشاورزی جو  و </w:t>
                  </w: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1302EEEB">
                      <v:shape id="_x0000_i1032" type="#_x0000_t75" style="width:10.15pt;height:25.05pt" o:ole="">
                        <v:imagedata r:id="rId22" o:title=""/>
                      </v:shape>
                      <o:OLEObject Type="Embed" ProgID="Equation.DSMT4" ShapeID="_x0000_i1032" DrawAspect="Content" ObjectID="_1808134170" r:id="rId23"/>
                    </w:objec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قی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آن زمین را </w:t>
                  </w:r>
                </w:p>
                <w:p w14:paraId="72945F32" w14:textId="1EAF1D83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گندم کاشته اند و مابقی زمین را که 5 هکتار است ذرت کاشته اند. این زمین چند هکتار است؟</w:t>
                  </w:r>
                </w:p>
                <w:p w14:paraId="73DE1A78" w14:textId="2AAA5BAA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48B5C27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016CFD2" w14:textId="70FDBDC6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512F32" w:rsidRPr="00E906A8" w14:paraId="0665BF28" w14:textId="77777777" w:rsidTr="00512F32"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69D446B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با رقم</w:t>
                  </w:r>
                  <w:r w:rsidRPr="00E906A8">
                    <w:rPr>
                      <w:rFonts w:cs="0 Nazanin Bold"/>
                      <w:sz w:val="26"/>
                      <w:szCs w:val="26"/>
                      <w:rtl/>
                    </w:rPr>
                    <w:softHyphen/>
                  </w: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های 4 ، 2 و6  چند عدد دو رقمی می توان نوشت؟( تکرار ارقام مجاز است)</w:t>
                  </w:r>
                </w:p>
                <w:p w14:paraId="7CE5E1DB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B3F4550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08F5968" w14:textId="1A16797C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</w:p>
              </w:tc>
            </w:tr>
          </w:tbl>
          <w:p w14:paraId="7366E906" w14:textId="2460E082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</w:tr>
    </w:tbl>
    <w:p w14:paraId="267E677C" w14:textId="4DAB3BB2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7A38A1" w14:paraId="2953B3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9114B28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77D1354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5B302B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عددهای صحیح </w:t>
            </w:r>
          </w:p>
        </w:tc>
      </w:tr>
      <w:tr w:rsidR="0051060A" w:rsidRPr="007A38A1" w14:paraId="3F4E2E55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B14FD83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1A117597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43"/>
              <w:gridCol w:w="3400"/>
            </w:tblGrid>
            <w:tr w:rsidR="0051060A" w:rsidRPr="007A38A1" w14:paraId="729AEF59" w14:textId="77777777" w:rsidTr="0051060A"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5543F02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C01F82E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معرف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لامت دار</w:t>
                  </w:r>
                </w:p>
              </w:tc>
            </w:tr>
            <w:tr w:rsidR="0051060A" w:rsidRPr="007A38A1" w14:paraId="302DA2D0" w14:textId="77777777" w:rsidTr="0051060A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DD263D" w14:textId="6C3EF900" w:rsidR="0051060A" w:rsidRPr="007A38A1" w:rsidRDefault="00633966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سوالات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 پاسخ دهید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B10C436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-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 : ..................</w:t>
                  </w:r>
                </w:p>
                <w:p w14:paraId="1D43FB20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..................</w:t>
                  </w:r>
                </w:p>
                <w:p w14:paraId="5405B43E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بین 3- و 2+ چن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وجود دارد؟ ..............</w:t>
                  </w:r>
                </w:p>
                <w:p w14:paraId="39C75C53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قرینه قرینه هر عدد برابر است با : .....................</w:t>
                  </w:r>
                </w:p>
              </w:tc>
            </w:tr>
            <w:tr w:rsidR="0051060A" w:rsidRPr="007A38A1" w14:paraId="0D1BE1A1" w14:textId="77777777" w:rsidTr="0051060A">
              <w:trPr>
                <w:trHeight w:val="13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B5111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6C0BCEB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645E0682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60" w:dyaOrig="360" w14:anchorId="119D97D3">
                            <v:shape id="_x0000_i1033" type="#_x0000_t75" style="width:56.65pt;height:17.3pt" o:ole="">
                              <v:imagedata r:id="rId24" o:title=""/>
                            </v:shape>
                            <o:OLEObject Type="Embed" ProgID="Equation.DSMT4" ShapeID="_x0000_i1033" DrawAspect="Content" ObjectID="_1808134171" r:id="rId2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62C90E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360" w14:anchorId="65D639DD">
                            <v:shape id="_x0000_i1034" type="#_x0000_t75" style="width:57.6pt;height:17.3pt" o:ole="">
                              <v:imagedata r:id="rId26" o:title=""/>
                            </v:shape>
                            <o:OLEObject Type="Embed" ProgID="Equation.DSMT4" ShapeID="_x0000_i1034" DrawAspect="Content" ObjectID="_1808134172" r:id="rId27"/>
                          </w:object>
                        </w:r>
                      </w:p>
                    </w:tc>
                  </w:tr>
                  <w:tr w:rsidR="0051060A" w:rsidRPr="007A38A1" w14:paraId="60488995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5B1C87F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80" w:dyaOrig="360" w14:anchorId="6676C6AC">
                            <v:shape id="_x0000_i1035" type="#_x0000_t75" style="width:73.9pt;height:17.3pt" o:ole="">
                              <v:imagedata r:id="rId28" o:title=""/>
                            </v:shape>
                            <o:OLEObject Type="Embed" ProgID="Equation.DSMT4" ShapeID="_x0000_i1035" DrawAspect="Content" ObjectID="_1808134173" r:id="rId2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9A0897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20" w:dyaOrig="360" w14:anchorId="75B0AA32">
                            <v:shape id="_x0000_i1036" type="#_x0000_t75" style="width:71.1pt;height:17.3pt" o:ole="">
                              <v:imagedata r:id="rId30" o:title=""/>
                            </v:shape>
                            <o:OLEObject Type="Embed" ProgID="Equation.DSMT4" ShapeID="_x0000_i1036" DrawAspect="Content" ObjectID="_1808134174" r:id="rId31"/>
                          </w:object>
                        </w:r>
                      </w:p>
                    </w:tc>
                  </w:tr>
                </w:tbl>
                <w:p w14:paraId="59D2F55D" w14:textId="77777777" w:rsidR="0051060A" w:rsidRPr="007A38A1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517B708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BA61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با هم مق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ه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196D789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310FC0EF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200" w:dyaOrig="380" w14:anchorId="157E27B8">
                            <v:shape id="_x0000_i1037" type="#_x0000_t75" style="width:60.5pt;height:18.25pt" o:ole="">
                              <v:imagedata r:id="rId32" o:title=""/>
                            </v:shape>
                            <o:OLEObject Type="Embed" ProgID="Equation.DSMT4" ShapeID="_x0000_i1037" DrawAspect="Content" ObjectID="_1808134175" r:id="rId3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4695EFA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40" w:dyaOrig="380" w14:anchorId="23C67285">
                            <v:shape id="_x0000_i1038" type="#_x0000_t75" style="width:52.8pt;height:18.25pt" o:ole="">
                              <v:imagedata r:id="rId34" o:title=""/>
                            </v:shape>
                            <o:OLEObject Type="Embed" ProgID="Equation.DSMT4" ShapeID="_x0000_i1038" DrawAspect="Content" ObjectID="_1808134176" r:id="rId35"/>
                          </w:object>
                        </w:r>
                      </w:p>
                    </w:tc>
                  </w:tr>
                  <w:tr w:rsidR="0051060A" w:rsidRPr="007A38A1" w14:paraId="690FBA2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17B8BFB5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80" w:dyaOrig="420" w14:anchorId="0F242665">
                            <v:shape id="_x0000_i1039" type="#_x0000_t75" style="width:95.05pt;height:20.15pt" o:ole="">
                              <v:imagedata r:id="rId36" o:title=""/>
                            </v:shape>
                            <o:OLEObject Type="Embed" ProgID="Equation.DSMT4" ShapeID="_x0000_i1039" DrawAspect="Content" ObjectID="_1808134177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9F3DB9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20" w:dyaOrig="380" w14:anchorId="78E1AE81">
                            <v:shape id="_x0000_i1040" type="#_x0000_t75" style="width:51.85pt;height:18.25pt" o:ole="">
                              <v:imagedata r:id="rId38" o:title=""/>
                            </v:shape>
                            <o:OLEObject Type="Embed" ProgID="Equation.DSMT4" ShapeID="_x0000_i1040" DrawAspect="Content" ObjectID="_1808134178" r:id="rId39"/>
                          </w:object>
                        </w:r>
                      </w:p>
                    </w:tc>
                  </w:tr>
                </w:tbl>
                <w:p w14:paraId="1B660D44" w14:textId="77777777" w:rsidR="0051060A" w:rsidRPr="007A38A1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45B618E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D572C3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قبل و بعد هر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را بن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CA0A045" w14:textId="77777777" w:rsidR="0051060A" w:rsidRPr="007A38A1" w:rsidRDefault="0051060A" w:rsidP="0051060A">
                  <w:pPr>
                    <w:jc w:val="center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040" w:dyaOrig="480" w14:anchorId="04F08573">
                      <v:shape id="_x0000_i1041" type="#_x0000_t75" style="width:152.6pt;height:24pt" o:ole="">
                        <v:imagedata r:id="rId40" o:title=""/>
                      </v:shape>
                      <o:OLEObject Type="Embed" ProgID="Equation.DSMT4" ShapeID="_x0000_i1041" DrawAspect="Content" ObjectID="_1808134179" r:id="rId41"/>
                    </w:object>
                  </w:r>
                </w:p>
                <w:p w14:paraId="79315373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200" w:dyaOrig="480" w14:anchorId="1A3C468D">
                      <v:shape id="_x0000_i1042" type="#_x0000_t75" style="width:161.3pt;height:24pt" o:ole="">
                        <v:imagedata r:id="rId42" o:title=""/>
                      </v:shape>
                      <o:OLEObject Type="Embed" ProgID="Equation.DSMT4" ShapeID="_x0000_i1042" DrawAspect="Content" ObjectID="_1808134180" r:id="rId43"/>
                    </w:object>
                  </w:r>
                </w:p>
              </w:tc>
            </w:tr>
            <w:tr w:rsidR="0051060A" w:rsidRPr="007A38A1" w14:paraId="1B842E99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BA6B4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از کوچک تر به بزرگ تر مرتب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AB3B71A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12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34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0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4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5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-</w:t>
                  </w:r>
                </w:p>
              </w:tc>
            </w:tr>
            <w:tr w:rsidR="0051060A" w:rsidRPr="007A38A1" w14:paraId="20F58766" w14:textId="77777777" w:rsidTr="0051060A">
              <w:trPr>
                <w:trHeight w:val="326"/>
              </w:trPr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8FC685E" w14:textId="77777777" w:rsidR="0051060A" w:rsidRPr="007A38A1" w:rsidRDefault="0051060A" w:rsidP="0051060A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63CAE3F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1)</w:t>
                  </w:r>
                </w:p>
              </w:tc>
            </w:tr>
            <w:tr w:rsidR="0051060A" w:rsidRPr="007A38A1" w14:paraId="56F08C23" w14:textId="77777777" w:rsidTr="006405BD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65805BC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 عبارت های زیر را به کمک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مح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یاب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01B81C78" w14:textId="77777777" w:rsidTr="0051060A">
                    <w:tc>
                      <w:tcPr>
                        <w:tcW w:w="5017" w:type="dxa"/>
                      </w:tcPr>
                      <w:p w14:paraId="79E0C12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340" w:dyaOrig="360" w14:anchorId="156B446D">
                            <v:shape id="_x0000_i1043" type="#_x0000_t75" style="width:68.15pt;height:17.3pt" o:ole="">
                              <v:imagedata r:id="rId44" o:title=""/>
                            </v:shape>
                            <o:OLEObject Type="Embed" ProgID="Equation.DSMT4" ShapeID="_x0000_i1043" DrawAspect="Content" ObjectID="_1808134181" r:id="rId45"/>
                          </w:object>
                        </w:r>
                      </w:p>
                      <w:p w14:paraId="3E5FF148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9264" behindDoc="0" locked="0" layoutInCell="1" allowOverlap="1" wp14:anchorId="2AD8DD20" wp14:editId="3B4DBB58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1" name="Straight Arrow Connector 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type w14:anchorId="416D4CBC"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Straight Arrow Connector 1" o:spid="_x0000_s1026" type="#_x0000_t32" style="position:absolute;left:0;text-align:left;margin-left:-.35pt;margin-top:12.35pt;width:238.1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1616DD14" w14:textId="77777777" w:rsidTr="0051060A">
                    <w:tc>
                      <w:tcPr>
                        <w:tcW w:w="5017" w:type="dxa"/>
                      </w:tcPr>
                      <w:p w14:paraId="0F28DBBF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20" w:dyaOrig="279" w14:anchorId="4F2CBBB9">
                            <v:shape id="_x0000_i1044" type="#_x0000_t75" style="width:41.4pt;height:13.6pt" o:ole="">
                              <v:imagedata r:id="rId46" o:title=""/>
                            </v:shape>
                            <o:OLEObject Type="Embed" ProgID="Equation.DSMT4" ShapeID="_x0000_i1044" DrawAspect="Content" ObjectID="_1808134182" r:id="rId47"/>
                          </w:object>
                        </w:r>
                      </w:p>
                      <w:p w14:paraId="2D82F20D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0288" behindDoc="0" locked="0" layoutInCell="1" allowOverlap="1" wp14:anchorId="2F99D23E" wp14:editId="3B236359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2" name="Straight Arrow Connector 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80DDB3A" id="Straight Arrow Connector 2" o:spid="_x0000_s1026" type="#_x0000_t32" style="position:absolute;left:0;text-align:left;margin-left:-.35pt;margin-top:12.35pt;width:238.1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05P4tO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138CA807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</w:p>
                    </w:tc>
                  </w:tr>
                  <w:tr w:rsidR="0051060A" w:rsidRPr="007A38A1" w14:paraId="15140478" w14:textId="77777777" w:rsidTr="0051060A">
                    <w:tc>
                      <w:tcPr>
                        <w:tcW w:w="5017" w:type="dxa"/>
                      </w:tcPr>
                      <w:p w14:paraId="062BF527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20" w:dyaOrig="279" w14:anchorId="022A95E8">
                            <v:shape id="_x0000_i1045" type="#_x0000_t75" style="width:46.5pt;height:13.05pt" o:ole="">
                              <v:imagedata r:id="rId48" o:title=""/>
                            </v:shape>
                            <o:OLEObject Type="Embed" ProgID="Equation.DSMT4" ShapeID="_x0000_i1045" DrawAspect="Content" ObjectID="_1808134183" r:id="rId49"/>
                          </w:object>
                        </w:r>
                      </w:p>
                      <w:p w14:paraId="5F688513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1312" behindDoc="0" locked="0" layoutInCell="1" allowOverlap="1" wp14:anchorId="57A72A77" wp14:editId="43150EF7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3" name="Straight Arrow Connector 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5FEDF06" id="Straight Arrow Connector 3" o:spid="_x0000_s1026" type="#_x0000_t32" style="position:absolute;left:0;text-align:left;margin-left:-.35pt;margin-top:12.35pt;width:238.1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N7j7gEAANUDAAAOAAAAZHJzL2Uyb0RvYy54bWysU8uO2zAMvBfoPwi6N3aSt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/revW2rnkR6ilX&#10;PQMjUvqsgxM5aCVdecwElkVhOH6hxK0Z+ATIXX24M9aWdVovJvbih/pd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5XDe4+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47C614AD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14"/>
                            <w:szCs w:val="14"/>
                          </w:rPr>
                        </w:pPr>
                      </w:p>
                    </w:tc>
                  </w:tr>
                </w:tbl>
                <w:p w14:paraId="3BFC3E58" w14:textId="77777777" w:rsidR="0051060A" w:rsidRPr="007A38A1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6405BD" w:rsidRPr="007A38A1" w14:paraId="069AF0A7" w14:textId="77777777" w:rsidTr="003F1F0E">
              <w:trPr>
                <w:trHeight w:val="1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13BBE" w14:textId="77777777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جملات ز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</w:p>
                <w:p w14:paraId="680DCE73" w14:textId="6778F4A5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زرگت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  <w:p w14:paraId="526BA4B7" w14:textId="264E5E5F" w:rsidR="006405BD" w:rsidRPr="007A38A1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با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رابر صف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</w:tc>
            </w:tr>
          </w:tbl>
          <w:p w14:paraId="653CF035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7A38A1" w14:paraId="3744CACC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75CF2D18" w14:textId="77777777" w:rsidTr="0051060A">
                    <w:tc>
                      <w:tcPr>
                        <w:tcW w:w="5017" w:type="dxa"/>
                      </w:tcPr>
                      <w:p w14:paraId="6DD804C2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80" w:dyaOrig="279" w14:anchorId="36C595C3">
                            <v:shape id="_x0000_i1046" type="#_x0000_t75" style="width:48.65pt;height:12.95pt" o:ole="">
                              <v:imagedata r:id="rId50" o:title=""/>
                            </v:shape>
                            <o:OLEObject Type="Embed" ProgID="Equation.DSMT4" ShapeID="_x0000_i1046" DrawAspect="Content" ObjectID="_1808134184" r:id="rId51"/>
                          </w:object>
                        </w:r>
                      </w:p>
                      <w:p w14:paraId="133B68B6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5408" behindDoc="0" locked="0" layoutInCell="1" allowOverlap="1" wp14:anchorId="19EBFD9D" wp14:editId="0D6D2862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5" name="Straight Arrow Connector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2ED24D4" id="Straight Arrow Connector 5" o:spid="_x0000_s1026" type="#_x0000_t32" style="position:absolute;left:0;text-align:left;margin-left:-.35pt;margin-top:12.35pt;width:238.1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HnK7gEAANUDAAAOAAAAZHJzL2Uyb0RvYy54bWysU8uO2zAMvBfoPwi6N3bSp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9v69W7uuZFqKdc&#10;9QyMSOmzDk7koJV05TETWBaF4fiFErdm4BMgd/Xhzlhb1mm9mNiLH+p1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EDx5yu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692CC6B0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</w:rPr>
                        </w:pPr>
                      </w:p>
                    </w:tc>
                  </w:tr>
                  <w:tr w:rsidR="0051060A" w:rsidRPr="007A38A1" w14:paraId="017E98C2" w14:textId="77777777" w:rsidTr="0051060A">
                    <w:tc>
                      <w:tcPr>
                        <w:tcW w:w="5017" w:type="dxa"/>
                      </w:tcPr>
                      <w:p w14:paraId="2801E5C9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00" w:dyaOrig="360" w14:anchorId="550F2153">
                            <v:shape id="_x0000_i1047" type="#_x0000_t75" style="width:55.8pt;height:17.5pt" o:ole="">
                              <v:imagedata r:id="rId52" o:title=""/>
                            </v:shape>
                            <o:OLEObject Type="Embed" ProgID="Equation.DSMT4" ShapeID="_x0000_i1047" DrawAspect="Content" ObjectID="_1808134185" r:id="rId53"/>
                          </w:object>
                        </w:r>
                      </w:p>
                      <w:p w14:paraId="6BD9116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6432" behindDoc="0" locked="0" layoutInCell="1" allowOverlap="1" wp14:anchorId="2FB301DB" wp14:editId="015B08A0">
                                  <wp:simplePos x="0" y="0"/>
                                  <wp:positionH relativeFrom="column">
                                    <wp:posOffset>11145</wp:posOffset>
                                  </wp:positionH>
                                  <wp:positionV relativeFrom="paragraph">
                                    <wp:posOffset>150740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66" name="Straight Arrow Connector 6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1D7ABE1" id="Straight Arrow Connector 66" o:spid="_x0000_s1026" type="#_x0000_t32" style="position:absolute;left:0;text-align:left;margin-left:.9pt;margin-top:11.85pt;width:238.1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70B6FE4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2DB91A0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524C88D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 توجه به د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7A38A1">
                    <w:rPr>
                      <w:rFonts w:ascii="Cambria" w:hAnsi="Cambria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ها 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ن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360" w:type="dxa"/>
                    <w:tblLook w:val="0600" w:firstRow="0" w:lastRow="0" w:firstColumn="0" w:lastColumn="0" w:noHBand="1" w:noVBand="1"/>
                  </w:tblPr>
                  <w:tblGrid>
                    <w:gridCol w:w="2467"/>
                    <w:gridCol w:w="2190"/>
                  </w:tblGrid>
                  <w:tr w:rsidR="0051060A" w:rsidRPr="007A38A1" w14:paraId="469D8ABF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2EBE43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07E4292">
                            <v:shape id="_x0000_i1048" type="#_x0000_t75" style="width:99.9pt;height:12.95pt" o:ole="">
                              <v:imagedata r:id="rId54" o:title=""/>
                            </v:shape>
                            <o:OLEObject Type="Embed" ProgID="Equation.DSMT4" ShapeID="_x0000_i1048" DrawAspect="Content" ObjectID="_1808134186" r:id="rId55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F45DF8A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2336" behindDoc="0" locked="0" layoutInCell="1" allowOverlap="1" wp14:anchorId="1C66A257" wp14:editId="286EB0A2">
                                  <wp:simplePos x="0" y="0"/>
                                  <wp:positionH relativeFrom="column">
                                    <wp:posOffset>113955</wp:posOffset>
                                  </wp:positionH>
                                  <wp:positionV relativeFrom="paragraph">
                                    <wp:posOffset>49815</wp:posOffset>
                                  </wp:positionV>
                                  <wp:extent cx="756334" cy="258432"/>
                                  <wp:effectExtent l="0" t="0" r="24765" b="27940"/>
                                  <wp:wrapNone/>
                                  <wp:docPr id="11" name="Group 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56334" cy="258432"/>
                                            <a:chOff x="0" y="0"/>
                                            <a:chExt cx="819626" cy="281124"/>
                                          </a:xfrm>
                                        </wpg:grpSpPr>
                                        <wpg:grpSp>
                                          <wpg:cNvPr id="25" name="Group 25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29" name="Oval 2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0" name="Oval 3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0" name="Oval 40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1" name="Oval 41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42" name="Group 42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819626" cy="127012"/>
                                              <a:chOff x="0" y="0"/>
                                              <a:chExt cx="946578" cy="146685"/>
                                            </a:xfrm>
                                          </wpg:grpSpPr>
                                          <wps:wsp>
                                            <wps:cNvPr id="43" name="Oval 43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4" name="Oval 44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5" name="Oval 45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6" name="Oval 46"/>
                                            <wps:cNvSpPr/>
                                            <wps:spPr>
                                              <a:xfrm>
                                                <a:off x="613244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7" name="Oval 47"/>
                                            <wps:cNvSpPr/>
                                            <wps:spPr>
                                              <a:xfrm>
                                                <a:off x="80306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0DF0647" id="Group 11" o:spid="_x0000_s1026" style="position:absolute;left:0;text-align:left;margin-left:8.95pt;margin-top:3.9pt;width:59.55pt;height:20.35pt;z-index:251662336;mso-width-relative:margin;mso-height-relative:margin" coordsize="8196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">
                                  <v:group id="Group 25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      <v:oval id="Oval 2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3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" fillcolor="window" strokecolor="windowText" strokeweight="1.5pt">
                                      <v:stroke joinstyle="miter"/>
                                    </v:oval>
                                    <v:oval id="Oval 40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" fillcolor="window" strokecolor="windowText" strokeweight="1.5pt"/>
                                    <v:oval id="Oval 41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" fillcolor="window" strokecolor="windowText" strokeweight="1.5pt"/>
                                  </v:group>
                                  <v:group id="Group 42" o:spid="_x0000_s1032" style="position:absolute;top:1541;width:8196;height:1270" coordsize="9465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      <v:oval id="Oval 43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y40xAAAANsAAAAPAAAAZHJzL2Rvd25yZXYueG1sRI/RasJA&#10;FETfhf7Dcgt9041WUo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nzLjTEAAAA2wAAAA8A&#10;AAAAAAAAAAAAAAAABwIAAGRycy9kb3ducmV2LnhtbFBLBQYAAAAAAwADALcAAAD4AgAAAAA=&#10;" fillcolor="windowText" strokecolor="windowText" strokeweight="1.5pt"/>
                                    <v:oval id="Oval 44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rZAxAAAANsAAAAPAAAAZHJzL2Rvd25yZXYueG1sRI/disIw&#10;FITvBd8hHGHvNFWk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MYatkDEAAAA2wAAAA8A&#10;AAAAAAAAAAAAAAAABwIAAGRycy9kb3ducmV2LnhtbFBLBQYAAAAAAwADALcAAAD4AgAAAAA=&#10;" fillcolor="windowText" strokecolor="windowText" strokeweight="1.5pt"/>
                                    <v:oval id="Oval 45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hPb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vM/h70v4AXL9AAAA//8DAFBLAQItABQABgAIAAAAIQDb4fbL7gAAAIUBAAATAAAAAAAAAAAA&#10;AAAAAAAAAABbQ29udGVudF9UeXBlc10ueG1sUEsBAi0AFAAGAAgAAAAhAFr0LFu/AAAAFQEAAAsA&#10;AAAAAAAAAAAAAAAAHwEAAF9yZWxzLy5yZWxzUEsBAi0AFAAGAAgAAAAhAKlWE9vEAAAA2wAAAA8A&#10;AAAAAAAAAAAAAAAABwIAAGRycy9kb3ducmV2LnhtbFBLBQYAAAAAAwADALcAAAD4AgAAAAA=&#10;" fillcolor="windowText" strokecolor="windowText" strokeweight="1.5pt"/>
                                    <v:oval id="Oval 46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I2swwAAANsAAAAPAAAAZHJzL2Rvd25yZXYueG1sRI/disIw&#10;FITvhX2HcIS909Rlq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WYSNrMMAAADbAAAADwAA&#10;AAAAAAAAAAAAAAAHAgAAZHJzL2Rvd25yZXYueG1sUEsFBgAAAAADAAMAtwAAAPcCAAAAAA==&#10;" fillcolor="windowText" strokecolor="windowText" strokeweight="1.5pt"/>
                                    <v:oval id="Oval 47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792989DA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24E0A485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6CCB793">
                            <v:shape id="_x0000_i1049" type="#_x0000_t75" style="width:99.9pt;height:12.95pt" o:ole="">
                              <v:imagedata r:id="rId54" o:title=""/>
                            </v:shape>
                            <o:OLEObject Type="Embed" ProgID="Equation.DSMT4" ShapeID="_x0000_i1049" DrawAspect="Content" ObjectID="_1808134187" r:id="rId56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91441B4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3360" behindDoc="0" locked="0" layoutInCell="1" allowOverlap="1" wp14:anchorId="397B11B4" wp14:editId="4162F63A">
                                  <wp:simplePos x="0" y="0"/>
                                  <wp:positionH relativeFrom="column">
                                    <wp:posOffset>157155</wp:posOffset>
                                  </wp:positionH>
                                  <wp:positionV relativeFrom="paragraph">
                                    <wp:posOffset>72220</wp:posOffset>
                                  </wp:positionV>
                                  <wp:extent cx="444403" cy="258432"/>
                                  <wp:effectExtent l="0" t="0" r="13335" b="27940"/>
                                  <wp:wrapNone/>
                                  <wp:docPr id="48" name="Group 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4403" cy="258432"/>
                                            <a:chOff x="0" y="0"/>
                                            <a:chExt cx="481592" cy="281124"/>
                                          </a:xfrm>
                                        </wpg:grpSpPr>
                                        <wpg:grpSp>
                                          <wpg:cNvPr id="49" name="Group 49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471318" cy="124263"/>
                                              <a:chOff x="0" y="0"/>
                                              <a:chExt cx="544320" cy="144000"/>
                                            </a:xfrm>
                                          </wpg:grpSpPr>
                                          <wps:wsp>
                                            <wps:cNvPr id="50" name="Oval 50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1" name="Oval 51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2" name="Oval 52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3" name="Group 53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478923" cy="127012"/>
                                              <a:chOff x="0" y="0"/>
                                              <a:chExt cx="553103" cy="146685"/>
                                            </a:xfrm>
                                          </wpg:grpSpPr>
                                          <wps:wsp>
                                            <wps:cNvPr id="54" name="Oval 5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" name="Oval 5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6" name="Oval 56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7F6757A" id="Group 48" o:spid="_x0000_s1026" style="position:absolute;left:0;text-align:left;margin-left:12.35pt;margin-top:5.7pt;width:35pt;height:20.35pt;z-index:251663360;mso-width-relative:margin;mso-height-relative:margin" coordsize="481592,281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">
                                  <v:group id="Group 49" o:spid="_x0000_s1027" style="position:absolute;left:10274;width:471318;height:124263" coordsize="5443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          <v:oval id="Oval 50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51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" fillcolor="window" strokecolor="windowText" strokeweight="1.5pt">
                                      <v:stroke joinstyle="miter"/>
                                    </v:oval>
                                    <v:oval id="Oval 52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" fillcolor="window" strokecolor="windowText" strokeweight="1.5pt"/>
                                  </v:group>
                                  <v:group id="Group 53" o:spid="_x0000_s1031" style="position:absolute;top:154112;width:478923;height:127012" coordsize="5531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      <v:oval id="Oval 54" o:spid="_x0000_s1032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yCd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PDIJ3EAAAA2wAAAA8A&#10;AAAAAAAAAAAAAAAABwIAAGRycy9kb3ducmV2LnhtbFBLBQYAAAAAAwADALcAAAD4AgAAAAA=&#10;" fillcolor="windowText" strokecolor="windowText" strokeweight="1.5pt"/>
                                    <v:oval id="Oval 55" o:spid="_x0000_s1033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4UGxAAAANsAAAAPAAAAZHJzL2Rvd25yZXYueG1sRI/disIw&#10;FITvBd8hHGHvNFWw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CyPhQbEAAAA2wAAAA8A&#10;AAAAAAAAAAAAAAAABwIAAGRycy9kb3ducmV2LnhtbFBLBQYAAAAAAwADALcAAAD4AgAAAAA=&#10;" fillcolor="windowText" strokecolor="windowText" strokeweight="1.5pt"/>
                                    <v:oval id="Oval 56" o:spid="_x0000_s1034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RtxwwAAANsAAAAPAAAAZHJzL2Rvd25yZXYueG1sRI/disIw&#10;FITvhX2HcIS909SFr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3F0bcc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403EAA19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99A6CE0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36AB68C1">
                            <v:shape id="_x0000_i1050" type="#_x0000_t75" style="width:99.9pt;height:12.95pt" o:ole="">
                              <v:imagedata r:id="rId54" o:title=""/>
                            </v:shape>
                            <o:OLEObject Type="Embed" ProgID="Equation.DSMT4" ShapeID="_x0000_i1050" DrawAspect="Content" ObjectID="_1808134188" r:id="rId57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44FB0CE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4384" behindDoc="0" locked="0" layoutInCell="1" allowOverlap="1" wp14:anchorId="0C8CEA56" wp14:editId="1506A1DD">
                                  <wp:simplePos x="0" y="0"/>
                                  <wp:positionH relativeFrom="column">
                                    <wp:posOffset>193155</wp:posOffset>
                                  </wp:positionH>
                                  <wp:positionV relativeFrom="paragraph">
                                    <wp:posOffset>51425</wp:posOffset>
                                  </wp:positionV>
                                  <wp:extent cx="604728" cy="258432"/>
                                  <wp:effectExtent l="0" t="0" r="24130" b="27940"/>
                                  <wp:wrapNone/>
                                  <wp:docPr id="57" name="Group 5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04728" cy="258432"/>
                                            <a:chOff x="0" y="0"/>
                                            <a:chExt cx="655333" cy="281124"/>
                                          </a:xfrm>
                                        </wpg:grpSpPr>
                                        <wpg:grpSp>
                                          <wpg:cNvPr id="58" name="Group 58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59" name="Oval 5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0" name="Oval 6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1" name="Oval 61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2" name="Oval 62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63" name="Group 63"/>
                                          <wpg:cNvGrpSpPr/>
                                          <wpg:grpSpPr>
                                            <a:xfrm>
                                              <a:off x="0" y="156861"/>
                                              <a:ext cx="308357" cy="124263"/>
                                              <a:chOff x="0" y="3175"/>
                                              <a:chExt cx="356118" cy="143510"/>
                                            </a:xfrm>
                                          </wpg:grpSpPr>
                                          <wps:wsp>
                                            <wps:cNvPr id="64" name="Oval 6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5" name="Oval 6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7F97B3E" id="Group 57" o:spid="_x0000_s1026" style="position:absolute;left:0;text-align:left;margin-left:15.2pt;margin-top:4.05pt;width:47.6pt;height:20.35pt;z-index:251664384;mso-width-relative:margin;mso-height-relative:margin" coordsize="6553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">
                                  <v:group id="Group 58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          <v:oval id="Oval 5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6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61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" fillcolor="window" strokecolor="windowText" strokeweight="1.5pt"/>
                                    <v:oval id="Oval 62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" fillcolor="window" strokecolor="windowText" strokeweight="1.5pt"/>
                                  </v:group>
                                  <v:group id="Group 63" o:spid="_x0000_s1032" style="position:absolute;top:1568;width:3083;height:1243" coordorigin=",3175" coordsize="356118,143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        <v:oval id="Oval 64" o:spid="_x0000_s1033" style="position:absolute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+ogxAAAANsAAAAPAAAAZHJzL2Rvd25yZXYueG1sRI/NasMw&#10;EITvhbyD2EJujZwQ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I2v6iDEAAAA2wAAAA8A&#10;AAAAAAAAAAAAAAAABwIAAGRycy9kb3ducmV2LnhtbFBLBQYAAAAAAwADALcAAAD4AgAAAAA=&#10;" fillcolor="windowText" strokecolor="windowText" strokeweight="1.5pt"/>
                                    <v:oval id="Oval 65" o:spid="_x0000_s1034" style="position:absolute;left:212608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0+7xAAAANsAAAAPAAAAZHJzL2Rvd25yZXYueG1sRI/NasMw&#10;EITvhbyD2EJujZxA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OLjT7vEAAAA2wAAAA8A&#10;AAAAAAAAAAAAAAAABwIAAGRycy9kb3ducmV2LnhtbFBLBQYAAAAAAwADALcAAAD4AgAAAAA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3F10641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03F63D1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C6EA2D4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69B29DE9" w14:textId="77777777" w:rsidTr="0051060A">
                    <w:tc>
                      <w:tcPr>
                        <w:tcW w:w="2508" w:type="dxa"/>
                      </w:tcPr>
                      <w:p w14:paraId="6B699B0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20" w:dyaOrig="279" w14:anchorId="68DE9298">
                            <v:shape id="_x0000_i1051" type="#_x0000_t75" style="width:48.65pt;height:12.95pt" o:ole="">
                              <v:imagedata r:id="rId58" o:title=""/>
                            </v:shape>
                            <o:OLEObject Type="Embed" ProgID="Equation.DSMT4" ShapeID="_x0000_i1051" DrawAspect="Content" ObjectID="_1808134189" r:id="rId5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D6D005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3DAAD34B">
                            <v:shape id="_x0000_i1052" type="#_x0000_t75" style="width:78.45pt;height:17.5pt" o:ole="">
                              <v:imagedata r:id="rId60" o:title=""/>
                            </v:shape>
                            <o:OLEObject Type="Embed" ProgID="Equation.DSMT4" ShapeID="_x0000_i1052" DrawAspect="Content" ObjectID="_1808134190" r:id="rId61"/>
                          </w:object>
                        </w:r>
                      </w:p>
                    </w:tc>
                  </w:tr>
                  <w:tr w:rsidR="0051060A" w:rsidRPr="007A38A1" w14:paraId="02B000AA" w14:textId="77777777" w:rsidTr="0051060A">
                    <w:tc>
                      <w:tcPr>
                        <w:tcW w:w="2508" w:type="dxa"/>
                      </w:tcPr>
                      <w:p w14:paraId="0460D61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5D78CAAC">
                            <v:shape id="_x0000_i1053" type="#_x0000_t75" style="width:83.7pt;height:17.5pt" o:ole="">
                              <v:imagedata r:id="rId62" o:title=""/>
                            </v:shape>
                            <o:OLEObject Type="Embed" ProgID="Equation.DSMT4" ShapeID="_x0000_i1053" DrawAspect="Content" ObjectID="_1808134191" r:id="rId6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0270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279" w14:anchorId="7E040DEF">
                            <v:shape id="_x0000_i1054" type="#_x0000_t75" style="width:59.05pt;height:12.95pt" o:ole="">
                              <v:imagedata r:id="rId64" o:title=""/>
                            </v:shape>
                            <o:OLEObject Type="Embed" ProgID="Equation.DSMT4" ShapeID="_x0000_i1054" DrawAspect="Content" ObjectID="_1808134192" r:id="rId65"/>
                          </w:object>
                        </w:r>
                      </w:p>
                    </w:tc>
                  </w:tr>
                  <w:tr w:rsidR="0051060A" w:rsidRPr="007A38A1" w14:paraId="2E19660C" w14:textId="77777777" w:rsidTr="0051060A">
                    <w:tc>
                      <w:tcPr>
                        <w:tcW w:w="2508" w:type="dxa"/>
                      </w:tcPr>
                      <w:p w14:paraId="3516265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7C9787C6">
                            <v:shape id="_x0000_i1055" type="#_x0000_t75" style="width:78.45pt;height:17.5pt" o:ole="">
                              <v:imagedata r:id="rId66" o:title=""/>
                            </v:shape>
                            <o:OLEObject Type="Embed" ProgID="Equation.DSMT4" ShapeID="_x0000_i1055" DrawAspect="Content" ObjectID="_1808134193" r:id="rId6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DC9B45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5C40C42B">
                            <v:shape id="_x0000_i1056" type="#_x0000_t75" style="width:54.5pt;height:12.95pt" o:ole="">
                              <v:imagedata r:id="rId68" o:title=""/>
                            </v:shape>
                            <o:OLEObject Type="Embed" ProgID="Equation.DSMT4" ShapeID="_x0000_i1056" DrawAspect="Content" ObjectID="_1808134194" r:id="rId69"/>
                          </w:object>
                        </w:r>
                      </w:p>
                    </w:tc>
                  </w:tr>
                  <w:tr w:rsidR="0051060A" w:rsidRPr="007A38A1" w14:paraId="36A80869" w14:textId="77777777" w:rsidTr="0051060A">
                    <w:tc>
                      <w:tcPr>
                        <w:tcW w:w="2508" w:type="dxa"/>
                      </w:tcPr>
                      <w:p w14:paraId="1F6CA36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3BB28E99">
                            <v:shape id="_x0000_i1057" type="#_x0000_t75" style="width:54.5pt;height:12.95pt" o:ole="">
                              <v:imagedata r:id="rId70" o:title=""/>
                            </v:shape>
                            <o:OLEObject Type="Embed" ProgID="Equation.DSMT4" ShapeID="_x0000_i1057" DrawAspect="Content" ObjectID="_1808134195" r:id="rId7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C5F72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20" w:dyaOrig="279" w14:anchorId="4C15496A">
                            <v:shape id="_x0000_i1058" type="#_x0000_t75" style="width:42.8pt;height:12.95pt" o:ole="">
                              <v:imagedata r:id="rId72" o:title=""/>
                            </v:shape>
                            <o:OLEObject Type="Embed" ProgID="Equation.DSMT4" ShapeID="_x0000_i1058" DrawAspect="Content" ObjectID="_1808134196" r:id="rId73"/>
                          </w:object>
                        </w:r>
                      </w:p>
                    </w:tc>
                  </w:tr>
                  <w:tr w:rsidR="0051060A" w:rsidRPr="007A38A1" w14:paraId="5D83B12D" w14:textId="77777777" w:rsidTr="0051060A">
                    <w:tc>
                      <w:tcPr>
                        <w:tcW w:w="2508" w:type="dxa"/>
                      </w:tcPr>
                      <w:p w14:paraId="67576B2D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00" w:dyaOrig="360" w14:anchorId="67AE4C6F">
                            <v:shape id="_x0000_i1059" type="#_x0000_t75" style="width:70.05pt;height:17.5pt" o:ole="">
                              <v:imagedata r:id="rId74" o:title=""/>
                            </v:shape>
                            <o:OLEObject Type="Embed" ProgID="Equation.DSMT4" ShapeID="_x0000_i1059" DrawAspect="Content" ObjectID="_1808134197" r:id="rId7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FB77EA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279" w14:anchorId="24B731DE">
                            <v:shape id="_x0000_i1060" type="#_x0000_t75" style="width:61.6pt;height:12.95pt" o:ole="">
                              <v:imagedata r:id="rId76" o:title=""/>
                            </v:shape>
                            <o:OLEObject Type="Embed" ProgID="Equation.DSMT4" ShapeID="_x0000_i1060" DrawAspect="Content" ObjectID="_1808134198" r:id="rId77"/>
                          </w:object>
                        </w:r>
                      </w:p>
                    </w:tc>
                  </w:tr>
                </w:tbl>
                <w:p w14:paraId="2030EEA1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38BE091" w14:textId="77777777" w:rsidTr="0051060A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AE50DC8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2BEA1079" w14:textId="77777777" w:rsidTr="0051060A">
                    <w:tc>
                      <w:tcPr>
                        <w:tcW w:w="2508" w:type="dxa"/>
                      </w:tcPr>
                      <w:p w14:paraId="704EAF15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20" w:dyaOrig="279" w14:anchorId="2300C893">
                            <v:shape id="_x0000_i1061" type="#_x0000_t75" style="width:102.55pt;height:12.95pt" o:ole="">
                              <v:imagedata r:id="rId78" o:title=""/>
                            </v:shape>
                            <o:OLEObject Type="Embed" ProgID="Equation.DSMT4" ShapeID="_x0000_i1061" DrawAspect="Content" ObjectID="_1808134199" r:id="rId7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9FBB88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701B6858">
                            <v:shape id="_x0000_i1062" type="#_x0000_t75" style="width:92.75pt;height:12.95pt" o:ole="">
                              <v:imagedata r:id="rId80" o:title=""/>
                            </v:shape>
                            <o:OLEObject Type="Embed" ProgID="Equation.DSMT4" ShapeID="_x0000_i1062" DrawAspect="Content" ObjectID="_1808134200" r:id="rId81"/>
                          </w:object>
                        </w:r>
                      </w:p>
                    </w:tc>
                  </w:tr>
                  <w:tr w:rsidR="0051060A" w:rsidRPr="007A38A1" w14:paraId="7A228113" w14:textId="77777777" w:rsidTr="0051060A">
                    <w:tc>
                      <w:tcPr>
                        <w:tcW w:w="2508" w:type="dxa"/>
                      </w:tcPr>
                      <w:p w14:paraId="4D86B10C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67EF9F8">
                            <v:shape id="_x0000_i1063" type="#_x0000_t75" style="width:87.6pt;height:12.95pt" o:ole="">
                              <v:imagedata r:id="rId82" o:title=""/>
                            </v:shape>
                            <o:OLEObject Type="Embed" ProgID="Equation.DSMT4" ShapeID="_x0000_i1063" DrawAspect="Content" ObjectID="_1808134201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42F0F3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30487EA1">
                            <v:shape id="_x0000_i1064" type="#_x0000_t75" style="width:96.65pt;height:12.95pt" o:ole="">
                              <v:imagedata r:id="rId84" o:title=""/>
                            </v:shape>
                            <o:OLEObject Type="Embed" ProgID="Equation.DSMT4" ShapeID="_x0000_i1064" DrawAspect="Content" ObjectID="_1808134202" r:id="rId85"/>
                          </w:object>
                        </w:r>
                      </w:p>
                    </w:tc>
                  </w:tr>
                  <w:tr w:rsidR="0051060A" w:rsidRPr="007A38A1" w14:paraId="7AE00322" w14:textId="77777777" w:rsidTr="0051060A">
                    <w:tc>
                      <w:tcPr>
                        <w:tcW w:w="2508" w:type="dxa"/>
                      </w:tcPr>
                      <w:p w14:paraId="18BEB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682EB0AA">
                            <v:shape id="_x0000_i1065" type="#_x0000_t75" style="width:83.1pt;height:12.95pt" o:ole="">
                              <v:imagedata r:id="rId86" o:title=""/>
                            </v:shape>
                            <o:OLEObject Type="Embed" ProgID="Equation.DSMT4" ShapeID="_x0000_i1065" DrawAspect="Content" ObjectID="_1808134203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936D96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23C6337">
                            <v:shape id="_x0000_i1066" type="#_x0000_t75" style="width:87.6pt;height:12.95pt" o:ole="">
                              <v:imagedata r:id="rId88" o:title=""/>
                            </v:shape>
                            <o:OLEObject Type="Embed" ProgID="Equation.DSMT4" ShapeID="_x0000_i1066" DrawAspect="Content" ObjectID="_1808134204" r:id="rId89"/>
                          </w:object>
                        </w:r>
                      </w:p>
                    </w:tc>
                  </w:tr>
                  <w:tr w:rsidR="0051060A" w:rsidRPr="007A38A1" w14:paraId="06C85137" w14:textId="77777777" w:rsidTr="0051060A">
                    <w:tc>
                      <w:tcPr>
                        <w:tcW w:w="2508" w:type="dxa"/>
                      </w:tcPr>
                      <w:p w14:paraId="7EE521EA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41B71FAE">
                            <v:shape id="_x0000_i1067" type="#_x0000_t75" style="width:92.75pt;height:12.95pt" o:ole="">
                              <v:imagedata r:id="rId90" o:title=""/>
                            </v:shape>
                            <o:OLEObject Type="Embed" ProgID="Equation.DSMT4" ShapeID="_x0000_i1067" DrawAspect="Content" ObjectID="_1808134205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5303DF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279" w14:anchorId="294722DD">
                            <v:shape id="_x0000_i1068" type="#_x0000_t75" style="width:75.25pt;height:12.95pt" o:ole="">
                              <v:imagedata r:id="rId92" o:title=""/>
                            </v:shape>
                            <o:OLEObject Type="Embed" ProgID="Equation.DSMT4" ShapeID="_x0000_i1068" DrawAspect="Content" ObjectID="_1808134206" r:id="rId93"/>
                          </w:object>
                        </w:r>
                      </w:p>
                    </w:tc>
                  </w:tr>
                </w:tbl>
                <w:p w14:paraId="4DE05E3B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67BFF91C" w14:textId="77777777" w:rsidTr="0051060A">
              <w:trPr>
                <w:trHeight w:val="1769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832DA11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ز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10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بالای صفر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است.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هرکرد</w:t>
                  </w:r>
                </w:p>
                <w:p w14:paraId="71E48B46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15 درجه ازیزد سردتر است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. 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شهرکر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چند درجه است؟</w:t>
                  </w:r>
                </w:p>
              </w:tc>
            </w:tr>
            <w:tr w:rsidR="0051060A" w:rsidRPr="007A38A1" w14:paraId="10CF013D" w14:textId="77777777" w:rsidTr="0051060A">
              <w:trPr>
                <w:trHeight w:val="1443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AC48A9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شهرکرمان،سنندج به ترت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١١ درجه بال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  <w:p w14:paraId="71061135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،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6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ز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 است. سنندج چند درجه از کرمان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ردت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51060A" w:rsidRPr="007A38A1" w14:paraId="74F8663F" w14:textId="77777777" w:rsidTr="0051060A">
              <w:trPr>
                <w:trHeight w:val="73"/>
              </w:trPr>
              <w:tc>
                <w:tcPr>
                  <w:tcW w:w="5243" w:type="dxa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706F32AF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87776B2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D1E09CF" w14:textId="3795E3AF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7A38A1" w14:paraId="774D4C00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7D2B0AE1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3636BA7D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0F6E496F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B699C5A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DA00861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2)</w:t>
                  </w:r>
                </w:p>
              </w:tc>
            </w:tr>
            <w:tr w:rsidR="0051060A" w:rsidRPr="007A38A1" w14:paraId="534A78BA" w14:textId="77777777" w:rsidTr="0051060A">
              <w:trPr>
                <w:trHeight w:val="634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03D2C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استفاده از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جدو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را ب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51060A" w:rsidRPr="007A38A1" w14:paraId="34736423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08686695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EBA29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6E96E8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44223E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1B854B0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83419C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1CEA5B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FB91C7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4B6F732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639D4BC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470D62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7D46D3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0DA2AA7E" w14:textId="77777777" w:rsidR="0051060A" w:rsidRPr="007A38A1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7A38A1" w14:paraId="1EEA6B49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56A9FD6A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9D56DA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1BDD735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99DD2B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2FDD08E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26BAF2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082BA81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DB446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2B50B1A2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DAB50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43A12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D89D22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51BB70FD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21DEF7F7" w14:textId="77777777" w:rsidTr="0051060A">
                    <w:trPr>
                      <w:trHeight w:val="1844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1D4FFDC1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2228D0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28970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C0177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6DE62118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0C6955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D5B848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AF897D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04767AE0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3090779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14824E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7BDB93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6C6D3C3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054905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731E6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055F38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5ABFB93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</w:tr>
                  <w:tr w:rsidR="0051060A" w:rsidRPr="007A38A1" w14:paraId="4EF55EC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32F55104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1DB961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601A0EF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2BD7B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906C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7147576F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831C8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8ECF7A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5E5BB3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494B855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341F980E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58F22EB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DF60F6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3B9806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E7F48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3B1926E1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1885C09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16EC20EC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3640E3D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2724F4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658474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23B2A18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5D4DBB68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7BB7C5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42F929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17B83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6904195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72F1B92D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0A1B6E9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96E0F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E64556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E07E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E59DD26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5E393245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4732379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06547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CE3D58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560" w:dyaOrig="279" w14:anchorId="76E2FDE7">
                      <v:shape id="_x0000_i1069" type="#_x0000_t75" style="width:84.3pt;height:12.95pt" o:ole="">
                        <v:imagedata r:id="rId94" o:title=""/>
                      </v:shape>
                      <o:OLEObject Type="Embed" ProgID="Equation.DSMT4" ShapeID="_x0000_i1069" DrawAspect="Content" ObjectID="_1808134207" r:id="rId95"/>
                    </w:object>
                  </w:r>
                </w:p>
                <w:p w14:paraId="7B82F2E7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279" w14:anchorId="7D338804">
                      <v:shape id="_x0000_i1070" type="#_x0000_t75" style="width:70.7pt;height:12.95pt" o:ole="">
                        <v:imagedata r:id="rId96" o:title=""/>
                      </v:shape>
                      <o:OLEObject Type="Embed" ProgID="Equation.DSMT4" ShapeID="_x0000_i1070" DrawAspect="Content" ObjectID="_1808134208" r:id="rId97"/>
                    </w:object>
                  </w:r>
                </w:p>
                <w:p w14:paraId="69AD92E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60" w:dyaOrig="279" w14:anchorId="3CF60075">
                      <v:shape id="_x0000_i1071" type="#_x0000_t75" style="width:78.45pt;height:12.95pt" o:ole="">
                        <v:imagedata r:id="rId98" o:title=""/>
                      </v:shape>
                      <o:OLEObject Type="Embed" ProgID="Equation.DSMT4" ShapeID="_x0000_i1071" DrawAspect="Content" ObjectID="_1808134209" r:id="rId99"/>
                    </w:object>
                  </w:r>
                </w:p>
                <w:p w14:paraId="42E9CC6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12"/>
                      <w:sz w:val="28"/>
                      <w:szCs w:val="28"/>
                    </w:rPr>
                    <w:object w:dxaOrig="1560" w:dyaOrig="360" w14:anchorId="447C5DD9">
                      <v:shape id="_x0000_i1072" type="#_x0000_t75" style="width:84.3pt;height:18.15pt" o:ole="">
                        <v:imagedata r:id="rId62" o:title=""/>
                      </v:shape>
                      <o:OLEObject Type="Embed" ProgID="Equation.DSMT4" ShapeID="_x0000_i1072" DrawAspect="Content" ObjectID="_1808134210" r:id="rId100"/>
                    </w:object>
                  </w:r>
                </w:p>
                <w:p w14:paraId="1E52C05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080" w:dyaOrig="279" w14:anchorId="72292366">
                      <v:shape id="_x0000_i1073" type="#_x0000_t75" style="width:57.1pt;height:12.95pt" o:ole="">
                        <v:imagedata r:id="rId101" o:title=""/>
                      </v:shape>
                      <o:OLEObject Type="Embed" ProgID="Equation.DSMT4" ShapeID="_x0000_i1073" DrawAspect="Content" ObjectID="_1808134211" r:id="rId102"/>
                    </w:object>
                  </w:r>
                </w:p>
                <w:p w14:paraId="67A9A34B" w14:textId="77777777" w:rsidR="0051060A" w:rsidRPr="00CC76A6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00" w:dyaOrig="279" w14:anchorId="2F3FEA87">
                      <v:shape id="_x0000_i1074" type="#_x0000_t75" style="width:75.25pt;height:12.95pt" o:ole="">
                        <v:imagedata r:id="rId103" o:title=""/>
                      </v:shape>
                      <o:OLEObject Type="Embed" ProgID="Equation.DSMT4" ShapeID="_x0000_i1074" DrawAspect="Content" ObjectID="_1808134212" r:id="rId104"/>
                    </w:object>
                  </w:r>
                </w:p>
                <w:p w14:paraId="71EA5E58" w14:textId="77777777" w:rsidR="0051060A" w:rsidRPr="003341A6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C8BDC7E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6F932E03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96CDE6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065E1C5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ضرب و تقس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</w:p>
              </w:tc>
            </w:tr>
            <w:tr w:rsidR="0051060A" w:rsidRPr="007A38A1" w14:paraId="2288C45E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C59150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81"/>
                    <w:gridCol w:w="3046"/>
                  </w:tblGrid>
                  <w:tr w:rsidR="0051060A" w:rsidRPr="007A38A1" w14:paraId="6CCB5514" w14:textId="77777777" w:rsidTr="0051060A">
                    <w:tc>
                      <w:tcPr>
                        <w:tcW w:w="2508" w:type="dxa"/>
                      </w:tcPr>
                      <w:p w14:paraId="0089D6E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80" w:dyaOrig="279" w14:anchorId="42151B3A">
                            <v:shape id="_x0000_i1075" type="#_x0000_t75" style="width:53.2pt;height:12.95pt" o:ole="">
                              <v:imagedata r:id="rId105" o:title=""/>
                            </v:shape>
                            <o:OLEObject Type="Embed" ProgID="Equation.DSMT4" ShapeID="_x0000_i1075" DrawAspect="Content" ObjectID="_1808134213" r:id="rId10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06893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20" w:dyaOrig="360" w14:anchorId="3EC26646">
                            <v:shape id="_x0000_i1076" type="#_x0000_t75" style="width:75.25pt;height:18.15pt" o:ole="">
                              <v:imagedata r:id="rId107" o:title=""/>
                            </v:shape>
                            <o:OLEObject Type="Embed" ProgID="Equation.DSMT4" ShapeID="_x0000_i1076" DrawAspect="Content" ObjectID="_1808134214" r:id="rId108"/>
                          </w:object>
                        </w:r>
                      </w:p>
                    </w:tc>
                  </w:tr>
                  <w:tr w:rsidR="0051060A" w:rsidRPr="007A38A1" w14:paraId="6145BA69" w14:textId="77777777" w:rsidTr="0051060A">
                    <w:tc>
                      <w:tcPr>
                        <w:tcW w:w="2508" w:type="dxa"/>
                      </w:tcPr>
                      <w:p w14:paraId="4F8BD1D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42DA5BFA">
                            <v:shape id="_x0000_i1077" type="#_x0000_t75" style="width:84.3pt;height:18.15pt" o:ole="">
                              <v:imagedata r:id="rId109" o:title=""/>
                            </v:shape>
                            <o:OLEObject Type="Embed" ProgID="Equation.DSMT4" ShapeID="_x0000_i1077" DrawAspect="Content" ObjectID="_1808134215" r:id="rId11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1FEA67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260" w:dyaOrig="360" w14:anchorId="4E0769C6">
                            <v:shape id="_x0000_i1078" type="#_x0000_t75" style="width:68.1pt;height:18.15pt" o:ole="">
                              <v:imagedata r:id="rId111" o:title=""/>
                            </v:shape>
                            <o:OLEObject Type="Embed" ProgID="Equation.DSMT4" ShapeID="_x0000_i1078" DrawAspect="Content" ObjectID="_1808134216" r:id="rId112"/>
                          </w:object>
                        </w:r>
                      </w:p>
                    </w:tc>
                  </w:tr>
                  <w:tr w:rsidR="0051060A" w:rsidRPr="007A38A1" w14:paraId="1E5DED58" w14:textId="77777777" w:rsidTr="0051060A">
                    <w:tc>
                      <w:tcPr>
                        <w:tcW w:w="2508" w:type="dxa"/>
                      </w:tcPr>
                      <w:p w14:paraId="4B0D466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279" w14:anchorId="0D71B69C">
                            <v:shape id="_x0000_i1079" type="#_x0000_t75" style="width:56.45pt;height:12.95pt" o:ole="">
                              <v:imagedata r:id="rId113" o:title=""/>
                            </v:shape>
                            <o:OLEObject Type="Embed" ProgID="Equation.DSMT4" ShapeID="_x0000_i1079" DrawAspect="Content" ObjectID="_1808134217" r:id="rId1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752CBB6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5E7744CE">
                            <v:shape id="_x0000_i1080" type="#_x0000_t75" style="width:77.8pt;height:18.15pt" o:ole="">
                              <v:imagedata r:id="rId115" o:title=""/>
                            </v:shape>
                            <o:OLEObject Type="Embed" ProgID="Equation.DSMT4" ShapeID="_x0000_i1080" DrawAspect="Content" ObjectID="_1808134218" r:id="rId116"/>
                          </w:object>
                        </w:r>
                      </w:p>
                    </w:tc>
                  </w:tr>
                  <w:tr w:rsidR="0051060A" w:rsidRPr="007A38A1" w14:paraId="7D5D2550" w14:textId="77777777" w:rsidTr="0051060A">
                    <w:tc>
                      <w:tcPr>
                        <w:tcW w:w="2508" w:type="dxa"/>
                      </w:tcPr>
                      <w:p w14:paraId="146715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1BDE73E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659" w:dyaOrig="360" w14:anchorId="20976D47">
                            <v:shape id="_x0000_i1081" type="#_x0000_t75" style="width:141.45pt;height:18.15pt" o:ole="">
                              <v:imagedata r:id="rId117" o:title=""/>
                            </v:shape>
                            <o:OLEObject Type="Embed" ProgID="Equation.DSMT4" ShapeID="_x0000_i1081" DrawAspect="Content" ObjectID="_1808134219" r:id="rId118"/>
                          </w:object>
                        </w:r>
                      </w:p>
                    </w:tc>
                  </w:tr>
                  <w:tr w:rsidR="0051060A" w:rsidRPr="007A38A1" w14:paraId="291477FC" w14:textId="77777777" w:rsidTr="0051060A">
                    <w:tc>
                      <w:tcPr>
                        <w:tcW w:w="2508" w:type="dxa"/>
                      </w:tcPr>
                      <w:p w14:paraId="796D6E90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763777EE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360" w14:anchorId="6C47F97C">
                            <v:shape id="_x0000_i1082" type="#_x0000_t75" style="width:97.3pt;height:18.15pt" o:ole="">
                              <v:imagedata r:id="rId119" o:title=""/>
                            </v:shape>
                            <o:OLEObject Type="Embed" ProgID="Equation.DSMT4" ShapeID="_x0000_i1082" DrawAspect="Content" ObjectID="_1808134220" r:id="rId120"/>
                          </w:object>
                        </w:r>
                      </w:p>
                      <w:p w14:paraId="4900DBC6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540" w:dyaOrig="360" w14:anchorId="203AE8D5">
                            <v:shape id="_x0000_i1083" type="#_x0000_t75" style="width:137.55pt;height:18.15pt" o:ole="">
                              <v:imagedata r:id="rId121" o:title=""/>
                            </v:shape>
                            <o:OLEObject Type="Embed" ProgID="Equation.DSMT4" ShapeID="_x0000_i1083" DrawAspect="Content" ObjectID="_1808134221" r:id="rId122"/>
                          </w:object>
                        </w:r>
                      </w:p>
                      <w:p w14:paraId="40FC0D93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40" w:dyaOrig="360" w14:anchorId="0F0304AE">
                            <v:shape id="_x0000_i1084" type="#_x0000_t75" style="width:114.8pt;height:18.15pt" o:ole="">
                              <v:imagedata r:id="rId123" o:title=""/>
                            </v:shape>
                            <o:OLEObject Type="Embed" ProgID="Equation.DSMT4" ShapeID="_x0000_i1084" DrawAspect="Content" ObjectID="_1808134222" r:id="rId124"/>
                          </w:object>
                        </w:r>
                      </w:p>
                      <w:p w14:paraId="20A1A7A8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279" w14:anchorId="01D73DC3">
                            <v:shape id="_x0000_i1085" type="#_x0000_t75" style="width:65.5pt;height:12.95pt" o:ole="">
                              <v:imagedata r:id="rId125" o:title=""/>
                            </v:shape>
                            <o:OLEObject Type="Embed" ProgID="Equation.DSMT4" ShapeID="_x0000_i1085" DrawAspect="Content" ObjectID="_1808134223" r:id="rId126"/>
                          </w:object>
                        </w:r>
                      </w:p>
                      <w:p w14:paraId="74A9970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279" w14:anchorId="39691E4F">
                            <v:shape id="_x0000_i1086" type="#_x0000_t75" style="width:1in;height:12.95pt" o:ole="">
                              <v:imagedata r:id="rId127" o:title=""/>
                            </v:shape>
                            <o:OLEObject Type="Embed" ProgID="Equation.DSMT4" ShapeID="_x0000_i1086" DrawAspect="Content" ObjectID="_1808134224" r:id="rId128"/>
                          </w:object>
                        </w:r>
                      </w:p>
                    </w:tc>
                  </w:tr>
                </w:tbl>
                <w:p w14:paraId="114BC31C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D362696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E210A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853C33A" w14:textId="77777777" w:rsidTr="0051060A">
                    <w:tc>
                      <w:tcPr>
                        <w:tcW w:w="2508" w:type="dxa"/>
                      </w:tcPr>
                      <w:p w14:paraId="42A5D3F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60" w:dyaOrig="279" w14:anchorId="10BC8696">
                            <v:shape id="_x0000_i1087" type="#_x0000_t75" style="width:88.25pt;height:12.95pt" o:ole="">
                              <v:imagedata r:id="rId129" o:title=""/>
                            </v:shape>
                            <o:OLEObject Type="Embed" ProgID="Equation.DSMT4" ShapeID="_x0000_i1087" DrawAspect="Content" ObjectID="_1808134225" r:id="rId13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EC0DFBA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00" w:dyaOrig="279" w14:anchorId="2B83D05B">
                            <v:shape id="_x0000_i1088" type="#_x0000_t75" style="width:101.2pt;height:12.95pt" o:ole="">
                              <v:imagedata r:id="rId131" o:title=""/>
                            </v:shape>
                            <o:OLEObject Type="Embed" ProgID="Equation.DSMT4" ShapeID="_x0000_i1088" DrawAspect="Content" ObjectID="_1808134226" r:id="rId132"/>
                          </w:object>
                        </w:r>
                      </w:p>
                    </w:tc>
                  </w:tr>
                  <w:tr w:rsidR="0051060A" w:rsidRPr="007A38A1" w14:paraId="5A3D27C1" w14:textId="77777777" w:rsidTr="0051060A">
                    <w:tc>
                      <w:tcPr>
                        <w:tcW w:w="2508" w:type="dxa"/>
                      </w:tcPr>
                      <w:p w14:paraId="40756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7ADCFECF">
                            <v:shape id="_x0000_i1089" type="#_x0000_t75" style="width:87.6pt;height:12.95pt" o:ole="">
                              <v:imagedata r:id="rId133" o:title=""/>
                            </v:shape>
                            <o:OLEObject Type="Embed" ProgID="Equation.DSMT4" ShapeID="_x0000_i1089" DrawAspect="Content" ObjectID="_1808134227" r:id="rId13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411642E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60" w:dyaOrig="279" w14:anchorId="0B283D8B">
                            <v:shape id="_x0000_i1090" type="#_x0000_t75" style="width:93.35pt;height:12.95pt" o:ole="">
                              <v:imagedata r:id="rId135" o:title=""/>
                            </v:shape>
                            <o:OLEObject Type="Embed" ProgID="Equation.DSMT4" ShapeID="_x0000_i1090" DrawAspect="Content" ObjectID="_1808134228" r:id="rId136"/>
                          </w:object>
                        </w:r>
                      </w:p>
                    </w:tc>
                  </w:tr>
                  <w:tr w:rsidR="0051060A" w:rsidRPr="007A38A1" w14:paraId="37FD3DAB" w14:textId="77777777" w:rsidTr="0051060A">
                    <w:tc>
                      <w:tcPr>
                        <w:tcW w:w="2508" w:type="dxa"/>
                      </w:tcPr>
                      <w:p w14:paraId="772AF871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21CDB82B">
                            <v:shape id="_x0000_i1091" type="#_x0000_t75" style="width:87.6pt;height:12.95pt" o:ole="">
                              <v:imagedata r:id="rId137" o:title=""/>
                            </v:shape>
                            <o:OLEObject Type="Embed" ProgID="Equation.DSMT4" ShapeID="_x0000_i1091" DrawAspect="Content" ObjectID="_1808134229" r:id="rId1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8A0561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6C1F05B6">
                            <v:shape id="_x0000_i1092" type="#_x0000_t75" style="width:96.65pt;height:12.95pt" o:ole="">
                              <v:imagedata r:id="rId139" o:title=""/>
                            </v:shape>
                            <o:OLEObject Type="Embed" ProgID="Equation.DSMT4" ShapeID="_x0000_i1092" DrawAspect="Content" ObjectID="_1808134230" r:id="rId140"/>
                          </w:object>
                        </w:r>
                      </w:p>
                    </w:tc>
                  </w:tr>
                </w:tbl>
                <w:p w14:paraId="0933A463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2D1EE8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72F9F2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ن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عداد داده شده را پیدا کنید.</w:t>
                  </w:r>
                </w:p>
                <w:p w14:paraId="72EB8E4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) میانگین 4- و 6</w:t>
                  </w:r>
                </w:p>
                <w:p w14:paraId="51BD4F8B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6A1721E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) میانگین 16- و 4-</w:t>
                  </w:r>
                </w:p>
                <w:p w14:paraId="5AA3D4F2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C2CC4AA" w14:textId="77777777" w:rsidTr="0051060A">
              <w:trPr>
                <w:trHeight w:val="9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0077F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لگ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ABAD291" w14:textId="77777777" w:rsidR="0051060A" w:rsidRPr="00F962C3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.......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8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0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- و ........</w:t>
                  </w:r>
                </w:p>
              </w:tc>
            </w:tr>
            <w:tr w:rsidR="0051060A" w:rsidRPr="007A38A1" w14:paraId="35D89E3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C818C3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چند حالت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حاصل ضرب دو عدد صح</w:t>
                  </w:r>
                  <w:r w:rsidRPr="00CC76A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76A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رابر </w:t>
                  </w:r>
                </w:p>
                <w:p w14:paraId="30EE023D" w14:textId="77777777" w:rsidR="0051060A" w:rsidRPr="00D2179C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2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- م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ود.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مه حالت ها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ممکن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</w:tc>
            </w:tr>
          </w:tbl>
          <w:p w14:paraId="523AD629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C4C6FE4" w14:textId="34E866B0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p w14:paraId="32F6EA7B" w14:textId="458E5191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85"/>
        <w:gridCol w:w="1424"/>
        <w:gridCol w:w="1427"/>
        <w:gridCol w:w="4096"/>
      </w:tblGrid>
      <w:tr w:rsidR="0051060A" w:rsidRPr="00FA4E62" w14:paraId="602F2F09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182F857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87DF63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35ADF2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Pr="00FA4E62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جبر و معادله</w:t>
            </w:r>
          </w:p>
        </w:tc>
      </w:tr>
      <w:tr w:rsidR="0051060A" w:rsidRPr="00FA4E62" w14:paraId="769E90EF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D2C46A3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7BAB9B33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92" w:type="dxa"/>
              <w:tblLook w:val="0600" w:firstRow="0" w:lastRow="0" w:firstColumn="0" w:lastColumn="0" w:noHBand="1" w:noVBand="1"/>
            </w:tblPr>
            <w:tblGrid>
              <w:gridCol w:w="2313"/>
              <w:gridCol w:w="488"/>
              <w:gridCol w:w="2392"/>
            </w:tblGrid>
            <w:tr w:rsidR="0051060A" w:rsidRPr="00FA4E62" w14:paraId="5194B324" w14:textId="77777777" w:rsidTr="000F4AAF">
              <w:tc>
                <w:tcPr>
                  <w:tcW w:w="224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C2B2A1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9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EFAAB91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الگو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09CBC1B0" w14:textId="77777777" w:rsidTr="004C573F">
              <w:trPr>
                <w:trHeight w:val="2937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A9414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هر یک از الگوهای زیر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81"/>
                    <w:gridCol w:w="2495"/>
                  </w:tblGrid>
                  <w:tr w:rsidR="0051060A" w:rsidRPr="00FA4E62" w14:paraId="0050C49F" w14:textId="77777777" w:rsidTr="000F4AAF">
                    <w:tc>
                      <w:tcPr>
                        <w:tcW w:w="2481" w:type="dxa"/>
                      </w:tcPr>
                      <w:p w14:paraId="0839E211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FA24C2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120" w:dyaOrig="320" w14:anchorId="262899D4">
                            <v:shape id="_x0000_i1093" type="#_x0000_t75" style="width:70.75pt;height:18.15pt" o:ole="">
                              <v:imagedata r:id="rId141" o:title=""/>
                            </v:shape>
                            <o:OLEObject Type="Embed" ProgID="Equation.DSMT4" ShapeID="_x0000_i1093" DrawAspect="Content" ObjectID="_1808134231" r:id="rId142"/>
                          </w:object>
                        </w:r>
                      </w:p>
                    </w:tc>
                  </w:tr>
                  <w:tr w:rsidR="0051060A" w:rsidRPr="00FA4E62" w14:paraId="5D3A5101" w14:textId="77777777" w:rsidTr="000F4AAF">
                    <w:tc>
                      <w:tcPr>
                        <w:tcW w:w="2481" w:type="dxa"/>
                      </w:tcPr>
                      <w:p w14:paraId="3593C7AD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1600F5F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40" w:dyaOrig="320" w14:anchorId="7EA2192D">
                            <v:shape id="_x0000_i1094" type="#_x0000_t75" style="width:64.85pt;height:18.15pt" o:ole="">
                              <v:imagedata r:id="rId143" o:title=""/>
                            </v:shape>
                            <o:OLEObject Type="Embed" ProgID="Equation.DSMT4" ShapeID="_x0000_i1094" DrawAspect="Content" ObjectID="_1808134232" r:id="rId144"/>
                          </w:object>
                        </w:r>
                      </w:p>
                    </w:tc>
                  </w:tr>
                  <w:tr w:rsidR="0051060A" w:rsidRPr="00FA4E62" w14:paraId="225A6E18" w14:textId="77777777" w:rsidTr="000F4AAF">
                    <w:tc>
                      <w:tcPr>
                        <w:tcW w:w="2481" w:type="dxa"/>
                      </w:tcPr>
                      <w:p w14:paraId="214274A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0D80D43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920" w:dyaOrig="320" w14:anchorId="2BACD846">
                            <v:shape id="_x0000_i1095" type="#_x0000_t75" style="width:56.45pt;height:18.15pt" o:ole="">
                              <v:imagedata r:id="rId145" o:title=""/>
                            </v:shape>
                            <o:OLEObject Type="Embed" ProgID="Equation.DSMT4" ShapeID="_x0000_i1095" DrawAspect="Content" ObjectID="_1808134233" r:id="rId146"/>
                          </w:object>
                        </w:r>
                      </w:p>
                    </w:tc>
                  </w:tr>
                  <w:tr w:rsidR="0051060A" w:rsidRPr="00FA4E62" w14:paraId="5311D557" w14:textId="77777777" w:rsidTr="000F4AAF">
                    <w:tc>
                      <w:tcPr>
                        <w:tcW w:w="2481" w:type="dxa"/>
                      </w:tcPr>
                      <w:p w14:paraId="023E4AF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495" w:type="dxa"/>
                      </w:tcPr>
                      <w:p w14:paraId="2ACE9AB5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20" w:dyaOrig="320" w14:anchorId="20F1B1E6">
                            <v:shape id="_x0000_i1096" type="#_x0000_t75" style="width:64.2pt;height:18.15pt" o:ole="">
                              <v:imagedata r:id="rId147" o:title=""/>
                            </v:shape>
                            <o:OLEObject Type="Embed" ProgID="Equation.DSMT4" ShapeID="_x0000_i1096" DrawAspect="Content" ObjectID="_1808134234" r:id="rId148"/>
                          </w:object>
                        </w:r>
                      </w:p>
                    </w:tc>
                  </w:tr>
                </w:tbl>
                <w:p w14:paraId="6AACFF51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3F5A97F" w14:textId="77777777" w:rsidTr="000F4AAF">
              <w:trPr>
                <w:trHeight w:val="4061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D228B2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0 Nazanin Bold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016DDE3B" wp14:editId="6EF323B8">
                            <wp:simplePos x="0" y="0"/>
                            <wp:positionH relativeFrom="page">
                              <wp:posOffset>204724</wp:posOffset>
                            </wp:positionH>
                            <wp:positionV relativeFrom="page">
                              <wp:posOffset>311785</wp:posOffset>
                            </wp:positionV>
                            <wp:extent cx="2554680" cy="816864"/>
                            <wp:effectExtent l="0" t="0" r="0" b="2540"/>
                            <wp:wrapNone/>
                            <wp:docPr id="4" name="Group 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554680" cy="816864"/>
                                      <a:chOff x="0" y="0"/>
                                      <a:chExt cx="2150745" cy="687888"/>
                                    </a:xfrm>
                                  </wpg:grpSpPr>
                                  <wps:wsp>
                                    <wps:cNvPr id="6" name="Text Box 6"/>
                                    <wps:cNvSpPr txBox="1"/>
                                    <wps:spPr>
                                      <a:xfrm>
                                        <a:off x="4028" y="378651"/>
                                        <a:ext cx="34137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613F7D7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" name="Text Box 7"/>
                                    <wps:cNvSpPr txBox="1"/>
                                    <wps:spPr>
                                      <a:xfrm>
                                        <a:off x="696877" y="370594"/>
                                        <a:ext cx="37622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43BB6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Text Box 8"/>
                                    <wps:cNvSpPr txBox="1"/>
                                    <wps:spPr>
                                      <a:xfrm>
                                        <a:off x="1510572" y="362538"/>
                                        <a:ext cx="408749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A8F7CE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pic:pic xmlns:pic="http://schemas.openxmlformats.org/drawingml/2006/picture">
                                    <pic:nvPicPr>
                                      <pic:cNvPr id="9" name="Picture 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49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50745" cy="4476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16DDE3B" id="Group 4" o:spid="_x0000_s1026" style="position:absolute;left:0;text-align:left;margin-left:16.1pt;margin-top:24.55pt;width:201.15pt;height:64.3pt;z-index:251668480;mso-position-horizontal-relative:page;mso-position-vertical-relative:page;mso-width-relative:margin;mso-height-relative:margin" coordsize="21507,6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6" o:spid="_x0000_s1027" type="#_x0000_t202" style="position:absolute;left:40;top:3786;width:341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4613F7D7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۱)</w:t>
                                    </w:r>
                                  </w:p>
                                </w:txbxContent>
                              </v:textbox>
                            </v:shape>
                            <v:shape id="Text Box 7" o:spid="_x0000_s1028" type="#_x0000_t202" style="position:absolute;left:6968;top:3705;width:376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3643BB6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2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Text Box 8" o:spid="_x0000_s1029" type="#_x0000_t202" style="position:absolute;left:15105;top:3625;width:408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  <v:textbox>
                                <w:txbxContent>
                                  <w:p w14:paraId="5A8F7CEA" w14:textId="77777777" w:rsidR="007A1346" w:rsidRPr="00352694" w:rsidRDefault="007A1346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3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Picture 9" o:spid="_x0000_s1030" type="#_x0000_t75" style="position:absolute;width:21507;height:4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">
                              <v:imagedata r:id="rId150" o:title="" chromakey="white" grayscale="t" bilevel="t"/>
                            </v:shape>
                            <w10:wrap anchorx="page" anchory="page"/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 شکل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977"/>
                  </w:tblGrid>
                  <w:tr w:rsidR="0051060A" w:rsidRPr="00FA4E62" w14:paraId="7467B3C5" w14:textId="77777777" w:rsidTr="0051060A">
                    <w:tc>
                      <w:tcPr>
                        <w:tcW w:w="5017" w:type="dxa"/>
                      </w:tcPr>
                      <w:p w14:paraId="6170118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5C375D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C4B8C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CF1D43B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  <w:tr w:rsidR="0051060A" w:rsidRPr="00FA4E62" w14:paraId="24AD9517" w14:textId="77777777" w:rsidTr="0051060A">
                    <w:tc>
                      <w:tcPr>
                        <w:tcW w:w="5017" w:type="dxa"/>
                      </w:tcPr>
                      <w:p w14:paraId="496892B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w:drawing>
                            <wp:anchor distT="0" distB="0" distL="114300" distR="114300" simplePos="0" relativeHeight="251670528" behindDoc="0" locked="0" layoutInCell="1" allowOverlap="1" wp14:anchorId="00AE4315" wp14:editId="38503799">
                              <wp:simplePos x="0" y="0"/>
                              <wp:positionH relativeFrom="column">
                                <wp:posOffset>-32483</wp:posOffset>
                              </wp:positionH>
                              <wp:positionV relativeFrom="paragraph">
                                <wp:posOffset>133890</wp:posOffset>
                              </wp:positionV>
                              <wp:extent cx="2972084" cy="482400"/>
                              <wp:effectExtent l="0" t="0" r="0" b="0"/>
                              <wp:wrapNone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151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52">
                                                <a14:imgEffect>
                                                  <a14:brightnessContrast bright="-20000" contrast="2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972084" cy="4824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  <w:p w14:paraId="4BD0492C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9504" behindDoc="0" locked="0" layoutInCell="1" allowOverlap="1" wp14:anchorId="7871C08C" wp14:editId="3EF4A99B">
                                  <wp:simplePos x="0" y="0"/>
                                  <wp:positionH relativeFrom="page">
                                    <wp:posOffset>121250</wp:posOffset>
                                  </wp:positionH>
                                  <wp:positionV relativeFrom="page">
                                    <wp:posOffset>548174</wp:posOffset>
                                  </wp:positionV>
                                  <wp:extent cx="2440170" cy="338381"/>
                                  <wp:effectExtent l="0" t="0" r="0" b="5080"/>
                                  <wp:wrapNone/>
                                  <wp:docPr id="10" name="Group 1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440170" cy="338381"/>
                                            <a:chOff x="4028" y="373530"/>
                                            <a:chExt cx="2054736" cy="114438"/>
                                          </a:xfrm>
                                        </wpg:grpSpPr>
                                        <wps:wsp>
                                          <wps:cNvPr id="12" name="Text Box 12"/>
                                          <wps:cNvSpPr txBox="1"/>
                                          <wps:spPr>
                                            <a:xfrm>
                                              <a:off x="4028" y="378651"/>
                                              <a:ext cx="341370" cy="983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068C28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۱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" name="Text Box 13"/>
                                          <wps:cNvSpPr txBox="1"/>
                                          <wps:spPr>
                                            <a:xfrm>
                                              <a:off x="719207" y="376940"/>
                                              <a:ext cx="376220" cy="106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B551A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2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" name="Text Box 14"/>
                                          <wps:cNvSpPr txBox="1"/>
                                          <wps:spPr>
                                            <a:xfrm>
                                              <a:off x="1650015" y="373530"/>
                                              <a:ext cx="408749" cy="1144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1262B6" w14:textId="77777777" w:rsidR="007A1346" w:rsidRPr="00352694" w:rsidRDefault="007A1346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871C08C" id="Group 10" o:spid="_x0000_s1031" style="position:absolute;left:0;text-align:left;margin-left:9.55pt;margin-top:43.15pt;width:192.15pt;height:26.65pt;z-index:251669504;mso-position-horizontal-relative:page;mso-position-vertical-relative:page;mso-width-relative:margin;mso-height-relative:margin" coordorigin="40,3735" coordsize="20547,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">
                                  <v:shape id="Text Box 12" o:spid="_x0000_s1032" type="#_x0000_t202" style="position:absolute;left:40;top:3786;width:3413;height: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9068C28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3" o:spid="_x0000_s1033" type="#_x0000_t202" style="position:absolute;left:7192;top:3769;width:3762;height:1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97B551A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4" o:spid="_x0000_s1034" type="#_x0000_t202" style="position:absolute;left:16500;top:3735;width:4087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1262B6" w14:textId="77777777" w:rsidR="007A1346" w:rsidRPr="00352694" w:rsidRDefault="007A1346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w10:wrap anchorx="page" anchory="page"/>
                                </v:group>
                              </w:pict>
                            </mc:Fallback>
                          </mc:AlternateContent>
                        </w:r>
                      </w:p>
                      <w:p w14:paraId="1093F1A8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16AA7740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</w:tbl>
                <w:p w14:paraId="323D47B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56D71AB0" w14:textId="77777777" w:rsidTr="000F4AAF">
              <w:trPr>
                <w:trHeight w:val="1692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90EABA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12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لف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-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‌ جمله </w:t>
                  </w:r>
                  <w:r w:rsidRPr="00FA4E62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اُ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الگو </w:t>
                  </w:r>
                  <w:r w:rsidRPr="00FA4E62">
                    <w:rPr>
                      <w:rFonts w:asciiTheme="majorBidi" w:hAnsiTheme="majorBidi"/>
                      <w:color w:val="000000" w:themeColor="text1"/>
                      <w:position w:val="-10"/>
                    </w:rPr>
                    <w:object w:dxaOrig="1420" w:dyaOrig="320" w14:anchorId="0C1DB40C">
                      <v:shape id="_x0000_i1097" type="#_x0000_t75" style="width:69.35pt;height:16.2pt" o:ole="">
                        <v:imagedata r:id="rId153" o:title=""/>
                      </v:shape>
                      <o:OLEObject Type="Embed" ProgID="Equation.DSMT4" ShapeID="_x0000_i1097" DrawAspect="Content" ObjectID="_1808134235" r:id="rId154"/>
                    </w:objec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.                                                                   </w:t>
                  </w:r>
                </w:p>
                <w:p w14:paraId="5489DA04" w14:textId="77777777" w:rsidR="000F4AAF" w:rsidRPr="007A1346" w:rsidRDefault="000F4AAF" w:rsidP="000F4AAF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0"/>
                      <w:szCs w:val="20"/>
                      <w:rtl/>
                    </w:rPr>
                  </w:pPr>
                </w:p>
                <w:p w14:paraId="477DB7F3" w14:textId="77777777" w:rsidR="000F4AAF" w:rsidRPr="00FA4E62" w:rsidRDefault="000F4AAF" w:rsidP="000F4AAF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جمله ه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ده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بیست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الگو 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3A472805" w14:textId="77777777" w:rsidR="000F4AAF" w:rsidRPr="000F4AAF" w:rsidRDefault="000F4AAF" w:rsidP="000F4AAF">
                  <w:p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358C24EB" w14:textId="77777777" w:rsidTr="000F4AAF">
              <w:trPr>
                <w:trHeight w:val="416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12AAD99" w14:textId="77777777" w:rsidR="000F4AAF" w:rsidRDefault="000F4AAF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گ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0 Nazanin Bold"/>
                      <w:position w:val="-6"/>
                      <w:sz w:val="28"/>
                      <w:szCs w:val="28"/>
                    </w:rPr>
                    <w:object w:dxaOrig="760" w:dyaOrig="279" w14:anchorId="5755D51D">
                      <v:shape id="_x0000_i1098" type="#_x0000_t75" style="width:34.4pt;height:12.95pt" o:ole="">
                        <v:imagedata r:id="rId155" o:title=""/>
                      </v:shape>
                      <o:OLEObject Type="Embed" ProgID="Equation.DSMT4" ShapeID="_x0000_i1098" DrawAspect="Content" ObjectID="_1808134236" r:id="rId156"/>
                    </w:objec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position w:val="-4"/>
                      <w:sz w:val="28"/>
                      <w:szCs w:val="28"/>
                    </w:rPr>
                    <w:object w:dxaOrig="180" w:dyaOrig="279" w14:anchorId="12DD939A">
                      <v:shape id="_x0000_i1099" type="#_x0000_t75" style="width:9.1pt;height:15.55pt" o:ole="">
                        <v:imagedata r:id="rId157" o:title=""/>
                      </v:shape>
                      <o:OLEObject Type="Embed" ProgID="Equation.DSMT4" ShapeID="_x0000_i1099" DrawAspect="Content" ObjectID="_1808134237" r:id="rId158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اشد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له 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ار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ده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A4E62">
                    <w:rPr>
                      <w:rFonts w:ascii="AmuzehNewNormalPS" w:cs="AmuzehNewNormalPS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0F43C292" w14:textId="5D67C62E" w:rsidR="000F4AAF" w:rsidRPr="000F4AAF" w:rsidRDefault="000F4AAF" w:rsidP="000F4AAF">
                  <w:pPr>
                    <w:rPr>
                      <w:rFonts w:cs="0 Nazanin Bold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5332044" w14:textId="77777777" w:rsidTr="000F4AAF">
              <w:trPr>
                <w:trHeight w:val="175"/>
              </w:trPr>
              <w:tc>
                <w:tcPr>
                  <w:tcW w:w="279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8FC059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4D2C742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77A0BF25" w14:textId="77777777" w:rsidTr="000F4AAF">
              <w:trPr>
                <w:trHeight w:val="175"/>
              </w:trPr>
              <w:tc>
                <w:tcPr>
                  <w:tcW w:w="5192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2569C31F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spacing w:after="160"/>
                    <w:rPr>
                      <w:rFonts w:ascii="AmuzehNewNormalPS" w:cs="B Nazanin"/>
                      <w:b/>
                      <w:bCs/>
                      <w:sz w:val="27"/>
                      <w:szCs w:val="27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الف-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اگر متغ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دو جمله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کس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باشند به آن دو جمله ، جملات ....................... م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گو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>.</w:t>
                  </w:r>
                </w:p>
                <w:p w14:paraId="656F3DBF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ب- جمله های متشابه را مشخص کنید.</w:t>
                  </w:r>
                  <w:r w:rsidRPr="00FA4E62">
                    <w:rPr>
                      <w:rFonts w:cs="0 Nazanin Bold"/>
                    </w:rPr>
                    <w:t xml:space="preserve"> </w:t>
                  </w:r>
                  <w:r w:rsidRPr="00FA4E62">
                    <w:rPr>
                      <w:rFonts w:cs="0 Nazanin Bold"/>
                      <w:position w:val="-12"/>
                    </w:rPr>
                    <w:object w:dxaOrig="4959" w:dyaOrig="499" w14:anchorId="5B5F15E9">
                      <v:shape id="_x0000_i1100" type="#_x0000_t75" style="width:249.7pt;height:25.3pt" o:ole="">
                        <v:imagedata r:id="rId159" o:title=""/>
                      </v:shape>
                      <o:OLEObject Type="Embed" ProgID="Equation.DSMT4" ShapeID="_x0000_i1100" DrawAspect="Content" ObjectID="_1808134238" r:id="rId160"/>
                    </w:object>
                  </w:r>
                </w:p>
              </w:tc>
            </w:tr>
          </w:tbl>
          <w:p w14:paraId="6CD1EAD2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307"/>
            </w:tblGrid>
            <w:tr w:rsidR="0051060A" w:rsidRPr="00FA4E62" w14:paraId="3DD08539" w14:textId="77777777" w:rsidTr="0051060A">
              <w:trPr>
                <w:trHeight w:val="5630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4C2A683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حیط و مساح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شکلها را 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83"/>
                    <w:gridCol w:w="2398"/>
                  </w:tblGrid>
                  <w:tr w:rsidR="0051060A" w:rsidRPr="00FA4E62" w14:paraId="770A0BBB" w14:textId="77777777" w:rsidTr="0051060A">
                    <w:trPr>
                      <w:trHeight w:val="955"/>
                    </w:trPr>
                    <w:tc>
                      <w:tcPr>
                        <w:tcW w:w="2653" w:type="dxa"/>
                        <w:vAlign w:val="center"/>
                      </w:tcPr>
                      <w:p w14:paraId="11ECA514" w14:textId="77777777" w:rsidR="0051060A" w:rsidRPr="00FA4E62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B1B64C4" wp14:editId="74F59BA6">
                                  <wp:simplePos x="0" y="0"/>
                                  <wp:positionH relativeFrom="column">
                                    <wp:posOffset>334645</wp:posOffset>
                                  </wp:positionH>
                                  <wp:positionV relativeFrom="paragraph">
                                    <wp:posOffset>52705</wp:posOffset>
                                  </wp:positionV>
                                  <wp:extent cx="722166" cy="570865"/>
                                  <wp:effectExtent l="0" t="38100" r="0" b="635"/>
                                  <wp:wrapNone/>
                                  <wp:docPr id="15" name="Group 1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22166" cy="570865"/>
                                            <a:chOff x="0" y="0"/>
                                            <a:chExt cx="722549" cy="571425"/>
                                          </a:xfrm>
                                        </wpg:grpSpPr>
                                        <wps:wsp>
                                          <wps:cNvPr id="16" name="Isosceles Triangle 16"/>
                                          <wps:cNvSpPr/>
                                          <wps:spPr>
                                            <a:xfrm>
                                              <a:off x="167543" y="0"/>
                                              <a:ext cx="372940" cy="524705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" name="Text Box 17"/>
                                          <wps:cNvSpPr txBox="1"/>
                                          <wps:spPr>
                                            <a:xfrm>
                                              <a:off x="406151" y="133315"/>
                                              <a:ext cx="316398" cy="3839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0AD2BD2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27CF2437">
                                                    <v:shape id="_x0000_i1102" type="#_x0000_t75" style="width:9.75pt;height:12.3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02" DrawAspect="Content" ObjectID="_1808134465" r:id="rId16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18" name="Text Box 18"/>
                                          <wps:cNvSpPr txBox="1"/>
                                          <wps:spPr>
                                            <a:xfrm>
                                              <a:off x="0" y="133350"/>
                                              <a:ext cx="330652" cy="2618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E126B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52D3FEC1">
                                                    <v:shape id="_x0000_i1104" type="#_x0000_t75" style="width:9.75pt;height:12.3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04" DrawAspect="Content" ObjectID="_1808134466" r:id="rId16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" name="Text Box 19"/>
                                          <wps:cNvSpPr txBox="1"/>
                                          <wps:spPr>
                                            <a:xfrm>
                                              <a:off x="210283" y="297886"/>
                                              <a:ext cx="330200" cy="2735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70EFC1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5497BE6B">
                                                    <v:shape id="_x0000_i1106" type="#_x0000_t75" style="width:12.3pt;height:16.2pt" o:ole="">
                                                      <v:imagedata r:id="rId164" o:title=""/>
                                                    </v:shape>
                                                    <o:OLEObject Type="Embed" ProgID="Equation.DSMT4" ShapeID="_x0000_i1106" DrawAspect="Content" ObjectID="_1808134467" r:id="rId16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B1B64C4" id="Group 15" o:spid="_x0000_s1035" style="position:absolute;left:0;text-align:left;margin-left:26.35pt;margin-top:4.15pt;width:56.85pt;height:44.95pt;z-index:251672576;mso-width-relative:margin;mso-height-relative:margin" coordsize="7225,5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"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Isosceles Triangle 16" o:spid="_x0000_s1036" type="#_x0000_t5" style="position:absolute;left:1675;width:3729;height:5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" filled="f" strokecolor="windowText" strokeweight="1.5pt"/>
                                  <v:shape id="Text Box 17" o:spid="_x0000_s1037" type="#_x0000_t202" style="position:absolute;left:4061;top:1333;width:3164;height:3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" filled="f" stroked="f" strokeweight=".5pt">
                                    <v:textbox style="mso-fit-shape-to-text:t">
                                      <w:txbxContent>
                                        <w:p w14:paraId="50AD2BD2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27CF2437">
                                              <v:shape id="_x0000_i1102" type="#_x0000_t75" style="width:9.75pt;height:12.3pt" o:ole="">
                                                <v:imagedata r:id="rId161" o:title=""/>
                                              </v:shape>
                                              <o:OLEObject Type="Embed" ProgID="Equation.DSMT4" ShapeID="_x0000_i1102" DrawAspect="Content" ObjectID="_1808134465" r:id="rId16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" o:spid="_x0000_s1038" type="#_x0000_t202" style="position:absolute;top:1333;width:3306;height:2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9E126B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52D3FEC1">
                                              <v:shape id="_x0000_i1104" type="#_x0000_t75" style="width:9.75pt;height:12.3pt" o:ole="">
                                                <v:imagedata r:id="rId161" o:title=""/>
                                              </v:shape>
                                              <o:OLEObject Type="Embed" ProgID="Equation.DSMT4" ShapeID="_x0000_i1104" DrawAspect="Content" ObjectID="_1808134466" r:id="rId16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" o:spid="_x0000_s1039" type="#_x0000_t202" style="position:absolute;left:2102;top:2978;width:3302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C70EFC1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5497BE6B">
                                              <v:shape id="_x0000_i1106" type="#_x0000_t75" style="width:12.3pt;height:16.2pt" o:ole="">
                                                <v:imagedata r:id="rId164" o:title=""/>
                                              </v:shape>
                                              <o:OLEObject Type="Embed" ProgID="Equation.DSMT4" ShapeID="_x0000_i1106" DrawAspect="Content" ObjectID="_1808134467" r:id="rId16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3E85B25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0D613774" wp14:editId="65991243">
                                  <wp:simplePos x="0" y="0"/>
                                  <wp:positionH relativeFrom="column">
                                    <wp:posOffset>235365</wp:posOffset>
                                  </wp:positionH>
                                  <wp:positionV relativeFrom="paragraph">
                                    <wp:posOffset>40372</wp:posOffset>
                                  </wp:positionV>
                                  <wp:extent cx="890270" cy="632460"/>
                                  <wp:effectExtent l="0" t="0" r="0" b="0"/>
                                  <wp:wrapNone/>
                                  <wp:docPr id="20" name="Group 2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0270" cy="632460"/>
                                            <a:chOff x="0" y="0"/>
                                            <a:chExt cx="890270" cy="632460"/>
                                          </a:xfrm>
                                        </wpg:grpSpPr>
                                        <wpg:grpSp>
                                          <wpg:cNvPr id="21" name="Group 2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890270" cy="632460"/>
                                              <a:chOff x="-71081" y="83509"/>
                                              <a:chExt cx="1298323" cy="923238"/>
                                            </a:xfrm>
                                          </wpg:grpSpPr>
                                          <wps:wsp>
                                            <wps:cNvPr id="22" name="Text Box 22"/>
                                            <wps:cNvSpPr txBox="1"/>
                                            <wps:spPr>
                                              <a:xfrm>
                                                <a:off x="-71081" y="179519"/>
                                                <a:ext cx="507194" cy="4428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6376A4A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80" w:dyaOrig="279" w14:anchorId="71EE837E">
                                                      <v:shape id="_x0000_i1108" type="#_x0000_t75" style="width:18.15pt;height:15.55pt" o:ole="">
                                                        <v:imagedata r:id="rId169" o:title=""/>
                                                      </v:shape>
                                                      <o:OLEObject Type="Embed" ProgID="Equation.DSMT4" ShapeID="_x0000_i1108" DrawAspect="Content" ObjectID="_1808134468" r:id="rId170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3" name="Text Box 23"/>
                                            <wps:cNvSpPr txBox="1"/>
                                            <wps:spPr>
                                              <a:xfrm>
                                                <a:off x="745037" y="83509"/>
                                                <a:ext cx="482205" cy="3937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01ACEAC9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4252E877">
                                                      <v:shape id="_x0000_i1110" type="#_x0000_t75" style="width:18.15pt;height:15.55pt" o:ole="">
                                                        <v:imagedata r:id="rId171" o:title=""/>
                                                      </v:shape>
                                                      <o:OLEObject Type="Embed" ProgID="Equation.DSMT4" ShapeID="_x0000_i1110" DrawAspect="Content" ObjectID="_1808134469" r:id="rId172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4" name="Text Box 24"/>
                                            <wps:cNvSpPr txBox="1"/>
                                            <wps:spPr>
                                              <a:xfrm>
                                                <a:off x="406691" y="564865"/>
                                                <a:ext cx="507086" cy="4418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E86D4B3" w14:textId="77777777" w:rsidR="007A1346" w:rsidRDefault="007A1346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645CFDF0">
                                                      <v:shape id="_x0000_i1112" type="#_x0000_t75" style="width:18.15pt;height:15.55pt" o:ole="">
                                                        <v:imagedata r:id="rId173" o:title=""/>
                                                      </v:shape>
                                                      <o:OLEObject Type="Embed" ProgID="Equation.DSMT4" ShapeID="_x0000_i1112" DrawAspect="Content" ObjectID="_1808134470" r:id="rId174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6" name="Right Triangle 26"/>
                                          <wps:cNvSpPr/>
                                          <wps:spPr>
                                            <a:xfrm>
                                              <a:off x="251138" y="38636"/>
                                              <a:ext cx="559435" cy="337651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D613774" id="Group 20" o:spid="_x0000_s1040" style="position:absolute;left:0;text-align:left;margin-left:18.55pt;margin-top:3.2pt;width:70.1pt;height:49.8pt;z-index:25167155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">
                                  <v:group id="Group 21" o:spid="_x0000_s1041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        <v:shape id="Text Box 22" o:spid="_x0000_s104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        <v:textbox>
                                        <w:txbxContent>
                                          <w:p w14:paraId="66376A4A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80" w:dyaOrig="279" w14:anchorId="71EE837E">
                                                <v:shape id="_x0000_i1108" type="#_x0000_t75" style="width:18.15pt;height:15.55pt" o:ole="">
                                                  <v:imagedata r:id="rId169" o:title=""/>
                                                </v:shape>
                                                <o:OLEObject Type="Embed" ProgID="Equation.DSMT4" ShapeID="_x0000_i1108" DrawAspect="Content" ObjectID="_1808134468" r:id="rId175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3" o:spid="_x0000_s104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01ACEAC9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4252E877">
                                                <v:shape id="_x0000_i1110" type="#_x0000_t75" style="width:18.15pt;height:15.55pt" o:ole="">
                                                  <v:imagedata r:id="rId171" o:title=""/>
                                                </v:shape>
                                                <o:OLEObject Type="Embed" ProgID="Equation.DSMT4" ShapeID="_x0000_i1110" DrawAspect="Content" ObjectID="_1808134469" r:id="rId176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" o:spid="_x0000_s104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5E86D4B3" w14:textId="77777777" w:rsidR="007A1346" w:rsidRDefault="007A1346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645CFDF0">
                                                <v:shape id="_x0000_i1112" type="#_x0000_t75" style="width:18.15pt;height:15.55pt" o:ole="">
                                                  <v:imagedata r:id="rId173" o:title=""/>
                                                </v:shape>
                                                <o:OLEObject Type="Embed" ProgID="Equation.DSMT4" ShapeID="_x0000_i1112" DrawAspect="Content" ObjectID="_1808134470" r:id="rId177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26" o:spid="_x0000_s104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" filled="f" strokecolor="windowText" strokeweight="1.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2A18087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FA4E62" w14:paraId="125FEA88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770F5D9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69D86089">
                            <v:shape id="_x0000_i1113" type="#_x0000_t75" style="width:109.55pt;height:16.2pt" o:ole="">
                              <v:imagedata r:id="rId178" o:title=""/>
                            </v:shape>
                            <o:OLEObject Type="Embed" ProgID="Equation.DSMT4" ShapeID="_x0000_i1113" DrawAspect="Content" ObjectID="_1808134239" r:id="rId179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23947BD9" w14:textId="77777777" w:rsidR="0051060A" w:rsidRPr="00FA4E62" w:rsidRDefault="0051060A" w:rsidP="0051060A">
                        <w:pPr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CFC6041">
                            <v:shape id="_x0000_i1114" type="#_x0000_t75" style="width:109.55pt;height:16.2pt" o:ole="">
                              <v:imagedata r:id="rId180" o:title=""/>
                            </v:shape>
                            <o:OLEObject Type="Embed" ProgID="Equation.DSMT4" ShapeID="_x0000_i1114" DrawAspect="Content" ObjectID="_1808134240" r:id="rId181"/>
                          </w:object>
                        </w:r>
                      </w:p>
                    </w:tc>
                  </w:tr>
                  <w:tr w:rsidR="0051060A" w:rsidRPr="00FA4E62" w14:paraId="2FA8159A" w14:textId="77777777" w:rsidTr="0051060A">
                    <w:tc>
                      <w:tcPr>
                        <w:tcW w:w="2653" w:type="dxa"/>
                      </w:tcPr>
                      <w:p w14:paraId="04B52DD0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C5E8C3A" wp14:editId="12365887">
                                  <wp:simplePos x="0" y="0"/>
                                  <wp:positionH relativeFrom="column">
                                    <wp:posOffset>307756</wp:posOffset>
                                  </wp:positionH>
                                  <wp:positionV relativeFrom="paragraph">
                                    <wp:posOffset>168499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27" name="Group 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28" name="Rectangle 28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1" name="Text Box 31"/>
                                          <wps:cNvSpPr txBox="1"/>
                                          <wps:spPr>
                                            <a:xfrm>
                                              <a:off x="29527" y="89415"/>
                                              <a:ext cx="240105" cy="25882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08DE00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4D180872">
                                                    <v:shape id="_x0000_i1116" type="#_x0000_t75" style="width:9.75pt;height:12.3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16" DrawAspect="Content" ObjectID="_1808134471" r:id="rId18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C5E8C3A" id="Group 27" o:spid="_x0000_s1046" style="position:absolute;left:0;text-align:left;margin-left:24.25pt;margin-top:13.25pt;width:63.2pt;height:40.55pt;z-index:251673600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">
                                  <v:rect id="Rectangle 28" o:spid="_x0000_s1047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" filled="f" strokecolor="windowText" strokeweight="1.5pt"/>
                                  <v:shape id="Text Box 31" o:spid="_x0000_s1048" type="#_x0000_t202" style="position:absolute;left:295;top:894;width:2401;height:2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E08DE00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4D180872">
                                              <v:shape id="_x0000_i1116" type="#_x0000_t75" style="width:9.75pt;height:12.3pt" o:ole="">
                                                <v:imagedata r:id="rId161" o:title=""/>
                                              </v:shape>
                                              <o:OLEObject Type="Embed" ProgID="Equation.DSMT4" ShapeID="_x0000_i1116" DrawAspect="Content" ObjectID="_1808134471" r:id="rId18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ربع</w:t>
                        </w:r>
                      </w:p>
                      <w:p w14:paraId="35AB4633" w14:textId="77777777" w:rsidR="0051060A" w:rsidRPr="00FA4E62" w:rsidRDefault="0051060A" w:rsidP="0051060A">
                        <w:pPr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371" w:type="dxa"/>
                      </w:tcPr>
                      <w:p w14:paraId="06B0F0DE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6672" behindDoc="0" locked="0" layoutInCell="1" allowOverlap="1" wp14:anchorId="49EEE326" wp14:editId="6C8CF3CE">
                                  <wp:simplePos x="0" y="0"/>
                                  <wp:positionH relativeFrom="column">
                                    <wp:posOffset>281098</wp:posOffset>
                                  </wp:positionH>
                                  <wp:positionV relativeFrom="paragraph">
                                    <wp:posOffset>188156</wp:posOffset>
                                  </wp:positionV>
                                  <wp:extent cx="602273" cy="524705"/>
                                  <wp:effectExtent l="19050" t="19050" r="45720" b="27940"/>
                                  <wp:wrapNone/>
                                  <wp:docPr id="32" name="Isosceles Triangle 3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602273" cy="524705"/>
                                          </a:xfrm>
                                          <a:prstGeom prst="triangle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B945F9F" id="Isosceles Triangle 32" o:spid="_x0000_s1026" type="#_x0000_t5" style="position:absolute;left:0;text-align:left;margin-left:22.15pt;margin-top:14.8pt;width:47.4pt;height:41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" filled="f" strokecolor="windowText" strokeweight="1.5pt"/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ثلث متساوی الاضلاع</w:t>
                        </w:r>
                      </w:p>
                      <w:p w14:paraId="4D151C0F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4624" behindDoc="0" locked="0" layoutInCell="1" allowOverlap="1" wp14:anchorId="76721F37" wp14:editId="13248B14">
                                  <wp:simplePos x="0" y="0"/>
                                  <wp:positionH relativeFrom="column">
                                    <wp:posOffset>179296</wp:posOffset>
                                  </wp:positionH>
                                  <wp:positionV relativeFrom="paragraph">
                                    <wp:posOffset>101017</wp:posOffset>
                                  </wp:positionV>
                                  <wp:extent cx="330652" cy="269713"/>
                                  <wp:effectExtent l="0" t="0" r="0" b="0"/>
                                  <wp:wrapNone/>
                                  <wp:docPr id="33" name="Text Box 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652" cy="2697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EB6A1E" w14:textId="77777777" w:rsidR="007A1346" w:rsidRDefault="007A1346" w:rsidP="0051060A">
                                              <w:r w:rsidRPr="00352694">
                                                <w:rPr>
                                                  <w:position w:val="-6"/>
                                                </w:rPr>
                                                <w:object w:dxaOrig="220" w:dyaOrig="240" w14:anchorId="24F0C612">
                                                  <v:shape id="_x0000_i1118" type="#_x0000_t75" style="width:9.75pt;height:12.3pt" o:ole="">
                                                    <v:imagedata r:id="rId161" o:title=""/>
                                                  </v:shape>
                                                  <o:OLEObject Type="Embed" ProgID="Equation.DSMT4" ShapeID="_x0000_i1118" DrawAspect="Content" ObjectID="_1808134472" r:id="rId18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76721F37" id="Text Box 33" o:spid="_x0000_s1049" type="#_x0000_t202" style="position:absolute;left:0;text-align:left;margin-left:14.1pt;margin-top:7.95pt;width:26.05pt;height:21.25pt;z-index:2516746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" filled="f" stroked="f" strokeweight=".5pt">
                                  <v:textbox style="mso-fit-shape-to-text:t">
                                    <w:txbxContent>
                                      <w:p w14:paraId="43EB6A1E" w14:textId="77777777" w:rsidR="007A1346" w:rsidRDefault="007A1346" w:rsidP="0051060A">
                                        <w:r w:rsidRPr="00352694">
                                          <w:rPr>
                                            <w:position w:val="-6"/>
                                          </w:rPr>
                                          <w:object w:dxaOrig="220" w:dyaOrig="240" w14:anchorId="24F0C612">
                                            <v:shape id="_x0000_i1118" type="#_x0000_t75" style="width:9.75pt;height:12.3pt" o:ole="">
                                              <v:imagedata r:id="rId161" o:title=""/>
                                            </v:shape>
                                            <o:OLEObject Type="Embed" ProgID="Equation.DSMT4" ShapeID="_x0000_i1118" DrawAspect="Content" ObjectID="_1808134472" r:id="rId18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</w:p>
                      <w:p w14:paraId="3DE25A1E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</w:p>
                    </w:tc>
                  </w:tr>
                  <w:tr w:rsidR="0051060A" w:rsidRPr="00FA4E62" w14:paraId="20D986B2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E5193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9744" behindDoc="0" locked="0" layoutInCell="1" allowOverlap="1" wp14:anchorId="7BF828BF" wp14:editId="7A402736">
                                  <wp:simplePos x="0" y="0"/>
                                  <wp:positionH relativeFrom="column">
                                    <wp:posOffset>641350</wp:posOffset>
                                  </wp:positionH>
                                  <wp:positionV relativeFrom="paragraph">
                                    <wp:posOffset>222885</wp:posOffset>
                                  </wp:positionV>
                                  <wp:extent cx="330200" cy="254635"/>
                                  <wp:effectExtent l="0" t="0" r="0" b="4445"/>
                                  <wp:wrapNone/>
                                  <wp:docPr id="35" name="Text Box 3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FA56B7F" w14:textId="77777777" w:rsidR="007A1346" w:rsidRDefault="007A1346" w:rsidP="0051060A">
                                              <w:r w:rsidRPr="00605499">
                                                <w:rPr>
                                                  <w:position w:val="-6"/>
                                                </w:rPr>
                                                <w:object w:dxaOrig="200" w:dyaOrig="279" w14:anchorId="3CC07DC3">
                                                  <v:shape id="_x0000_i1120" type="#_x0000_t75" style="width:9.75pt;height:15.55pt" o:ole="">
                                                    <v:imagedata r:id="rId186" o:title=""/>
                                                  </v:shape>
                                                  <o:OLEObject Type="Embed" ProgID="Equation.DSMT4" ShapeID="_x0000_i1120" DrawAspect="Content" ObjectID="_1808134473" r:id="rId187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BF828BF" id="Text Box 35" o:spid="_x0000_s1050" type="#_x0000_t202" style="position:absolute;left:0;text-align:left;margin-left:50.5pt;margin-top:17.55pt;width:26pt;height:20.0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" filled="f" stroked="f" strokeweight=".5pt">
                                  <v:textbox style="mso-fit-shape-to-text:t">
                                    <w:txbxContent>
                                      <w:p w14:paraId="3FA56B7F" w14:textId="77777777" w:rsidR="007A1346" w:rsidRDefault="007A1346" w:rsidP="0051060A">
                                        <w:r w:rsidRPr="00605499">
                                          <w:rPr>
                                            <w:position w:val="-6"/>
                                          </w:rPr>
                                          <w:object w:dxaOrig="200" w:dyaOrig="279" w14:anchorId="3CC07DC3">
                                            <v:shape id="_x0000_i1120" type="#_x0000_t75" style="width:9.75pt;height:15.55pt" o:ole="">
                                              <v:imagedata r:id="rId186" o:title=""/>
                                            </v:shape>
                                            <o:OLEObject Type="Embed" ProgID="Equation.DSMT4" ShapeID="_x0000_i1120" DrawAspect="Content" ObjectID="_1808134473" r:id="rId188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420" w:dyaOrig="300" w14:anchorId="69057A72">
                            <v:shape id="_x0000_i1121" type="#_x0000_t75" style="width:123.9pt;height:16.2pt" o:ole="">
                              <v:imagedata r:id="rId189" o:title=""/>
                            </v:shape>
                            <o:OLEObject Type="Embed" ProgID="Equation.DSMT4" ShapeID="_x0000_i1121" DrawAspect="Content" ObjectID="_1808134241" r:id="rId190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A977E69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5648" behindDoc="0" locked="0" layoutInCell="1" allowOverlap="1" wp14:anchorId="0A2D3E54" wp14:editId="04BCCBCD">
                                  <wp:simplePos x="0" y="0"/>
                                  <wp:positionH relativeFrom="column">
                                    <wp:posOffset>47625</wp:posOffset>
                                  </wp:positionH>
                                  <wp:positionV relativeFrom="paragraph">
                                    <wp:posOffset>223520</wp:posOffset>
                                  </wp:positionV>
                                  <wp:extent cx="1007110" cy="631825"/>
                                  <wp:effectExtent l="0" t="0" r="21590" b="15875"/>
                                  <wp:wrapNone/>
                                  <wp:docPr id="34" name="Group 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07110" cy="631825"/>
                                            <a:chOff x="0" y="0"/>
                                            <a:chExt cx="1007473" cy="632187"/>
                                          </a:xfrm>
                                        </wpg:grpSpPr>
                                        <wps:wsp>
                                          <wps:cNvPr id="36" name="Rectangle 36"/>
                                          <wps:cNvSpPr/>
                                          <wps:spPr>
                                            <a:xfrm>
                                              <a:off x="241663" y="241662"/>
                                              <a:ext cx="765810" cy="390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" name="Text Box 37"/>
                                          <wps:cNvSpPr txBox="1"/>
                                          <wps:spPr>
                                            <a:xfrm>
                                              <a:off x="0" y="306801"/>
                                              <a:ext cx="316344" cy="261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D0EEA34" w14:textId="77777777" w:rsidR="007A1346" w:rsidRDefault="007A1346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1C7AC61C">
                                                    <v:shape id="_x0000_i1123" type="#_x0000_t75" style="width:9.75pt;height:12.3pt" o:ole="">
                                                      <v:imagedata r:id="rId161" o:title=""/>
                                                    </v:shape>
                                                    <o:OLEObject Type="Embed" ProgID="Equation.DSMT4" ShapeID="_x0000_i1123" DrawAspect="Content" ObjectID="_1808134474" r:id="rId19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" name="Text Box 38"/>
                                          <wps:cNvSpPr txBox="1"/>
                                          <wps:spPr>
                                            <a:xfrm>
                                              <a:off x="486591" y="0"/>
                                              <a:ext cx="345565" cy="27384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5D5ADF" w14:textId="77777777" w:rsidR="007A1346" w:rsidRDefault="007A1346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785EC94C">
                                                    <v:shape id="_x0000_i1125" type="#_x0000_t75" style="width:12.3pt;height:16.2pt" o:ole="">
                                                      <v:imagedata r:id="rId192" o:title=""/>
                                                    </v:shape>
                                                    <o:OLEObject Type="Embed" ProgID="Equation.DSMT4" ShapeID="_x0000_i1125" DrawAspect="Content" ObjectID="_1808134475" r:id="rId19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A2D3E54" id="Group 34" o:spid="_x0000_s1051" style="position:absolute;left:0;text-align:left;margin-left:3.75pt;margin-top:17.6pt;width:79.3pt;height:49.75pt;z-index:251675648;mso-width-relative:margin;mso-height-relative:margin" coordsize="10074,6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">
                                  <v:rect id="Rectangle 36" o:spid="_x0000_s1052" style="position:absolute;left:2416;top:2416;width:7658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" filled="f" strokecolor="windowText" strokeweight="1.5pt"/>
                                  <v:shape id="Text Box 37" o:spid="_x0000_s1053" type="#_x0000_t202" style="position:absolute;top:3068;width:3163;height:2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D0EEA34" w14:textId="77777777" w:rsidR="007A1346" w:rsidRDefault="007A1346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1C7AC61C">
                                              <v:shape id="_x0000_i1123" type="#_x0000_t75" style="width:9.75pt;height:12.3pt" o:ole="">
                                                <v:imagedata r:id="rId161" o:title=""/>
                                              </v:shape>
                                              <o:OLEObject Type="Embed" ProgID="Equation.DSMT4" ShapeID="_x0000_i1123" DrawAspect="Content" ObjectID="_1808134474" r:id="rId19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8" o:spid="_x0000_s1054" type="#_x0000_t202" style="position:absolute;left:4865;width:3456;height:27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675D5ADF" w14:textId="77777777" w:rsidR="007A1346" w:rsidRDefault="007A1346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785EC94C">
                                              <v:shape id="_x0000_i1125" type="#_x0000_t75" style="width:12.3pt;height:16.2pt" o:ole="">
                                                <v:imagedata r:id="rId192" o:title=""/>
                                              </v:shape>
                                              <o:OLEObject Type="Embed" ProgID="Equation.DSMT4" ShapeID="_x0000_i1125" DrawAspect="Content" ObjectID="_1808134475" r:id="rId195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123769A4">
                            <v:shape id="_x0000_i1126" type="#_x0000_t75" style="width:109.55pt;height:16.2pt" o:ole="">
                              <v:imagedata r:id="rId180" o:title=""/>
                            </v:shape>
                            <o:OLEObject Type="Embed" ProgID="Equation.DSMT4" ShapeID="_x0000_i1126" DrawAspect="Content" ObjectID="_1808134242" r:id="rId196"/>
                          </w:object>
                        </w:r>
                      </w:p>
                    </w:tc>
                  </w:tr>
                  <w:tr w:rsidR="0051060A" w:rsidRPr="00FA4E62" w14:paraId="21BCFD58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54111A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8720" behindDoc="0" locked="0" layoutInCell="1" allowOverlap="1" wp14:anchorId="59E31C30" wp14:editId="78BD37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39" name="Text Box 3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126EBD8" w14:textId="77777777" w:rsidR="007A1346" w:rsidRDefault="007A1346" w:rsidP="0051060A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18975865">
                                                  <v:shape id="_x0000_i1128" type="#_x0000_t75" style="width:12.3pt;height:12.3pt" o:ole="">
                                                    <v:imagedata r:id="rId197" o:title=""/>
                                                  </v:shape>
                                                  <o:OLEObject Type="Embed" ProgID="Equation.DSMT4" ShapeID="_x0000_i1128" DrawAspect="Content" ObjectID="_1808134476" r:id="rId198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9E31C30" id="Text Box 39" o:spid="_x0000_s1055" type="#_x0000_t202" style="position:absolute;left:0;text-align:left;margin-left:9.6pt;margin-top:12.95pt;width:26pt;height:20.0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" filled="f" stroked="f" strokeweight=".5pt">
                                  <v:textbox>
                                    <w:txbxContent>
                                      <w:p w14:paraId="0126EBD8" w14:textId="77777777" w:rsidR="007A1346" w:rsidRDefault="007A1346" w:rsidP="0051060A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18975865">
                                            <v:shape id="_x0000_i1128" type="#_x0000_t75" style="width:12.3pt;height:12.3pt" o:ole="">
                                              <v:imagedata r:id="rId197" o:title=""/>
                                            </v:shape>
                                            <o:OLEObject Type="Embed" ProgID="Equation.DSMT4" ShapeID="_x0000_i1128" DrawAspect="Content" ObjectID="_1808134476" r:id="rId199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7696" behindDoc="0" locked="0" layoutInCell="1" allowOverlap="1" wp14:anchorId="0E043036" wp14:editId="51BA3267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67" name="Rectangle 6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09D38129" id="Rectangle 67" o:spid="_x0000_s1026" style="position:absolute;left:0;text-align:left;margin-left:30.75pt;margin-top:9.4pt;width:60.3pt;height:30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A4JfBdcAIAAN0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F357749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312DE4FE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48B6A3F6" w14:textId="77777777" w:rsidR="0051060A" w:rsidRPr="00FA4E62" w:rsidRDefault="0051060A" w:rsidP="0051060A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51060A" w:rsidRPr="00FA4E62" w14:paraId="55EA332C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A4FDECD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72DC8693">
                            <v:shape id="_x0000_i1129" type="#_x0000_t75" style="width:109.55pt;height:16.2pt" o:ole="">
                              <v:imagedata r:id="rId200" o:title=""/>
                            </v:shape>
                            <o:OLEObject Type="Embed" ProgID="Equation.DSMT4" ShapeID="_x0000_i1129" DrawAspect="Content" ObjectID="_1808134243" r:id="rId201"/>
                          </w:object>
                        </w:r>
                      </w:p>
                      <w:p w14:paraId="15234367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1123B8FB">
                            <v:shape id="_x0000_i1130" type="#_x0000_t75" style="width:107.1pt;height:16.2pt" o:ole="">
                              <v:imagedata r:id="rId202" o:title=""/>
                            </v:shape>
                            <o:OLEObject Type="Embed" ProgID="Equation.DSMT4" ShapeID="_x0000_i1130" DrawAspect="Content" ObjectID="_1808134244" r:id="rId203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04DD9399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27C272A">
                            <v:shape id="_x0000_i1131" type="#_x0000_t75" style="width:109.55pt;height:16.2pt" o:ole="">
                              <v:imagedata r:id="rId200" o:title=""/>
                            </v:shape>
                            <o:OLEObject Type="Embed" ProgID="Equation.DSMT4" ShapeID="_x0000_i1131" DrawAspect="Content" ObjectID="_1808134245" r:id="rId204"/>
                          </w:object>
                        </w:r>
                      </w:p>
                      <w:p w14:paraId="43740B81" w14:textId="77777777" w:rsidR="0051060A" w:rsidRPr="00FA4E62" w:rsidRDefault="0051060A" w:rsidP="0051060A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0FF72FA8">
                            <v:shape id="_x0000_i1132" type="#_x0000_t75" style="width:107.1pt;height:16.2pt" o:ole="">
                              <v:imagedata r:id="rId202" o:title=""/>
                            </v:shape>
                            <o:OLEObject Type="Embed" ProgID="Equation.DSMT4" ShapeID="_x0000_i1132" DrawAspect="Content" ObjectID="_1808134246" r:id="rId205"/>
                          </w:object>
                        </w:r>
                      </w:p>
                    </w:tc>
                  </w:tr>
                </w:tbl>
                <w:p w14:paraId="14B9FAA0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5C1E275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939EEC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ن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144749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40" w:dyaOrig="340" w14:anchorId="18EBF8C1">
                      <v:shape id="_x0000_i1133" type="#_x0000_t75" style="width:112.9pt;height:16.85pt" o:ole="">
                        <v:imagedata r:id="rId206" o:title=""/>
                      </v:shape>
                      <o:OLEObject Type="Embed" ProgID="Equation.DSMT4" ShapeID="_x0000_i1133" DrawAspect="Content" ObjectID="_1808134247" r:id="rId207"/>
                    </w:object>
                  </w:r>
                </w:p>
                <w:p w14:paraId="4A3988D1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6"/>
                      <w:sz w:val="28"/>
                      <w:szCs w:val="28"/>
                    </w:rPr>
                    <w:object w:dxaOrig="2960" w:dyaOrig="300" w14:anchorId="2FB2CAD9">
                      <v:shape id="_x0000_i1134" type="#_x0000_t75" style="width:147.25pt;height:16.2pt" o:ole="">
                        <v:imagedata r:id="rId208" o:title=""/>
                      </v:shape>
                      <o:OLEObject Type="Embed" ProgID="Equation.DSMT4" ShapeID="_x0000_i1134" DrawAspect="Content" ObjectID="_1808134248" r:id="rId209"/>
                    </w:objec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C428A1A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791CAC4A">
                      <v:shape id="_x0000_i1135" type="#_x0000_t75" style="width:109.55pt;height:18.15pt" o:ole="">
                        <v:imagedata r:id="rId210" o:title=""/>
                      </v:shape>
                      <o:OLEObject Type="Embed" ProgID="Equation.DSMT4" ShapeID="_x0000_i1135" DrawAspect="Content" ObjectID="_1808134249" r:id="rId211"/>
                    </w:object>
                  </w:r>
                </w:p>
                <w:p w14:paraId="3FB8C88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340" w:dyaOrig="360" w14:anchorId="5C0A7B55">
                      <v:shape id="_x0000_i1136" type="#_x0000_t75" style="width:116.05pt;height:18.15pt" o:ole="">
                        <v:imagedata r:id="rId212" o:title=""/>
                      </v:shape>
                      <o:OLEObject Type="Embed" ProgID="Equation.DSMT4" ShapeID="_x0000_i1136" DrawAspect="Content" ObjectID="_1808134250" r:id="rId213"/>
                    </w:object>
                  </w:r>
                </w:p>
                <w:p w14:paraId="2EF2E9D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1719" w:dyaOrig="360" w14:anchorId="192A4DD0">
                      <v:shape id="_x0000_i1137" type="#_x0000_t75" style="width:84.9pt;height:18.15pt" o:ole="">
                        <v:imagedata r:id="rId214" o:title=""/>
                      </v:shape>
                      <o:OLEObject Type="Embed" ProgID="Equation.DSMT4" ShapeID="_x0000_i1137" DrawAspect="Content" ObjectID="_1808134251" r:id="rId215"/>
                    </w:object>
                  </w:r>
                </w:p>
                <w:p w14:paraId="3802D44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06F7E78D">
                      <v:shape id="_x0000_i1138" type="#_x0000_t75" style="width:109.55pt;height:18.15pt" o:ole="">
                        <v:imagedata r:id="rId210" o:title=""/>
                      </v:shape>
                      <o:OLEObject Type="Embed" ProgID="Equation.DSMT4" ShapeID="_x0000_i1138" DrawAspect="Content" ObjectID="_1808134252" r:id="rId216"/>
                    </w:object>
                  </w:r>
                </w:p>
                <w:p w14:paraId="5F96471D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600" w:dyaOrig="360" w14:anchorId="6F7ACE88">
                      <v:shape id="_x0000_i1139" type="#_x0000_t75" style="width:128.45pt;height:18.15pt" o:ole="">
                        <v:imagedata r:id="rId217" o:title=""/>
                      </v:shape>
                      <o:OLEObject Type="Embed" ProgID="Equation.DSMT4" ShapeID="_x0000_i1139" DrawAspect="Content" ObjectID="_1808134253" r:id="rId218"/>
                    </w:object>
                  </w:r>
                </w:p>
                <w:p w14:paraId="2332FA87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880" w:dyaOrig="360" w14:anchorId="55522E17">
                      <v:shape id="_x0000_i1140" type="#_x0000_t75" style="width:2in;height:18.15pt" o:ole="">
                        <v:imagedata r:id="rId219" o:title=""/>
                      </v:shape>
                      <o:OLEObject Type="Embed" ProgID="Equation.DSMT4" ShapeID="_x0000_i1140" DrawAspect="Content" ObjectID="_1808134254" r:id="rId220"/>
                    </w:object>
                  </w:r>
                </w:p>
              </w:tc>
            </w:tr>
            <w:tr w:rsidR="0051060A" w:rsidRPr="00FA4E62" w14:paraId="77E14463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19A56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ا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4EB46D9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و واح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</w:t>
                  </w:r>
                </w:p>
                <w:p w14:paraId="4109B1E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هشت برابر یک عدد : ......................</w:t>
                  </w:r>
                </w:p>
                <w:p w14:paraId="2BFB825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سه واحد بیشتر از ده برابر یک عدد : .................................</w:t>
                  </w:r>
                </w:p>
                <w:p w14:paraId="6AC390F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کم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4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اب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...................</w:t>
                  </w:r>
                </w:p>
                <w:p w14:paraId="6B9CC292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حاصل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پنج : ......................</w:t>
                  </w:r>
                </w:p>
              </w:tc>
            </w:tr>
            <w:tr w:rsidR="0051060A" w:rsidRPr="00FA4E62" w14:paraId="70698D77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0972C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FA4E62" w14:paraId="11043112" w14:textId="77777777" w:rsidTr="0051060A">
                    <w:tc>
                      <w:tcPr>
                        <w:tcW w:w="2454" w:type="dxa"/>
                      </w:tcPr>
                      <w:p w14:paraId="3D858DB8" w14:textId="77777777" w:rsidR="0051060A" w:rsidRPr="006D5803" w:rsidRDefault="0051060A" w:rsidP="0051060A">
                        <w:pPr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740" w:dyaOrig="279" w14:anchorId="4CBF1DC5">
                            <v:shape id="_x0000_i1141" type="#_x0000_t75" style="width:36.95pt;height:15.55pt" o:ole="">
                              <v:imagedata r:id="rId221" o:title=""/>
                            </v:shape>
                            <o:OLEObject Type="Embed" ProgID="Equation.DSMT4" ShapeID="_x0000_i1141" DrawAspect="Content" ObjectID="_1808134255" r:id="rId222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79A999F" w14:textId="77777777" w:rsidR="0051060A" w:rsidRPr="006D5803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600" w:dyaOrig="279" w14:anchorId="5AE5DA3E">
                            <v:shape id="_x0000_i1142" type="#_x0000_t75" style="width:29.2pt;height:15.55pt" o:ole="">
                              <v:imagedata r:id="rId223" o:title=""/>
                            </v:shape>
                            <o:OLEObject Type="Embed" ProgID="Equation.DSMT4" ShapeID="_x0000_i1142" DrawAspect="Content" ObjectID="_1808134256" r:id="rId224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</w:t>
                        </w:r>
                      </w:p>
                    </w:tc>
                  </w:tr>
                  <w:tr w:rsidR="0051060A" w:rsidRPr="00FA4E62" w14:paraId="1877892A" w14:textId="77777777" w:rsidTr="0051060A">
                    <w:tc>
                      <w:tcPr>
                        <w:tcW w:w="2454" w:type="dxa"/>
                      </w:tcPr>
                      <w:p w14:paraId="68DB3DE1" w14:textId="77777777" w:rsidR="0051060A" w:rsidRPr="006D5803" w:rsidRDefault="0051060A" w:rsidP="0051060A">
                        <w:pPr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460" w:dyaOrig="279" w14:anchorId="3EF267E5">
                            <v:shape id="_x0000_i1143" type="#_x0000_t75" style="width:24pt;height:15.55pt" o:ole="">
                              <v:imagedata r:id="rId225" o:title=""/>
                            </v:shape>
                            <o:OLEObject Type="Embed" ProgID="Equation.DSMT4" ShapeID="_x0000_i1143" DrawAspect="Content" ObjectID="_1808134257" r:id="rId226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3DE1BF60" w14:textId="77777777" w:rsidR="0051060A" w:rsidRPr="006D5803" w:rsidRDefault="0051060A" w:rsidP="0051060A">
                        <w:pPr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840" w:dyaOrig="279" w14:anchorId="7488A131">
                            <v:shape id="_x0000_i1144" type="#_x0000_t75" style="width:42.8pt;height:15.55pt" o:ole="">
                              <v:imagedata r:id="rId227" o:title=""/>
                            </v:shape>
                            <o:OLEObject Type="Embed" ProgID="Equation.DSMT4" ShapeID="_x0000_i1144" DrawAspect="Content" ObjectID="_1808134258" r:id="rId228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</w:t>
                        </w:r>
                      </w:p>
                    </w:tc>
                  </w:tr>
                </w:tbl>
                <w:p w14:paraId="3CD5C814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10E44BC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1C650525" w14:textId="77777777" w:rsidR="0051060A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عبارت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قابل ساده شدن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؟ چرا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14:paraId="4639CC84" w14:textId="77777777" w:rsidTr="0051060A">
                    <w:tc>
                      <w:tcPr>
                        <w:tcW w:w="2454" w:type="dxa"/>
                      </w:tcPr>
                      <w:p w14:paraId="6A831A1B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20" w:dyaOrig="300" w14:anchorId="389CCF4F">
                            <v:shape id="_x0000_i1145" type="#_x0000_t75" style="width:46.05pt;height:16.2pt" o:ole="">
                              <v:imagedata r:id="rId229" o:title=""/>
                            </v:shape>
                            <o:OLEObject Type="Embed" ProgID="Equation.DSMT4" ShapeID="_x0000_i1145" DrawAspect="Content" ObjectID="_1808134259" r:id="rId230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ب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28D6A74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40" w:dyaOrig="279" w14:anchorId="72C9E2F0">
                            <v:shape id="_x0000_i1146" type="#_x0000_t75" style="width:46.7pt;height:15.55pt" o:ole="">
                              <v:imagedata r:id="rId231" o:title=""/>
                            </v:shape>
                            <o:OLEObject Type="Embed" ProgID="Equation.DSMT4" ShapeID="_x0000_i1146" DrawAspect="Content" ObjectID="_1808134260" r:id="rId232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الف</w:t>
                        </w:r>
                      </w:p>
                    </w:tc>
                  </w:tr>
                </w:tbl>
                <w:p w14:paraId="3267BEC4" w14:textId="77777777" w:rsidR="0051060A" w:rsidRPr="00E53E83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B6FD0D7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FDBFC31" w14:textId="1BF3D8A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A4E62" w14:paraId="0AD2C8AB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305D6AB1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6B1BB3D6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785"/>
              <w:gridCol w:w="2622"/>
            </w:tblGrid>
            <w:tr w:rsidR="0051060A" w:rsidRPr="00FA4E62" w14:paraId="7F49415C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368FCB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B40C4F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قدار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3403F32A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D3B1F5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70" w:type="dxa"/>
                    <w:tblLook w:val="0600" w:firstRow="0" w:lastRow="0" w:firstColumn="0" w:lastColumn="0" w:noHBand="1" w:noVBand="1"/>
                  </w:tblPr>
                  <w:tblGrid>
                    <w:gridCol w:w="1305"/>
                    <w:gridCol w:w="1387"/>
                    <w:gridCol w:w="1241"/>
                    <w:gridCol w:w="1014"/>
                  </w:tblGrid>
                  <w:tr w:rsidR="0051060A" w:rsidRPr="00FA4E62" w14:paraId="09EB53F9" w14:textId="77777777" w:rsidTr="0051060A">
                    <w:tc>
                      <w:tcPr>
                        <w:tcW w:w="1305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</w:tcBorders>
                      </w:tcPr>
                      <w:p w14:paraId="035EF0E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۲-</w:t>
                        </w:r>
                      </w:p>
                    </w:tc>
                    <w:tc>
                      <w:tcPr>
                        <w:tcW w:w="1387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6C4B985D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۰</w:t>
                        </w:r>
                      </w:p>
                    </w:tc>
                    <w:tc>
                      <w:tcPr>
                        <w:tcW w:w="1241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2B21239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۱</w:t>
                        </w:r>
                      </w:p>
                    </w:tc>
                    <w:tc>
                      <w:tcPr>
                        <w:tcW w:w="1014" w:type="dxa"/>
                        <w:tcBorders>
                          <w:top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315E4E3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  <w:t>n</w:t>
                        </w:r>
                      </w:p>
                    </w:tc>
                  </w:tr>
                  <w:tr w:rsidR="0051060A" w:rsidRPr="00FA4E62" w14:paraId="55E2ADB2" w14:textId="77777777" w:rsidTr="0051060A">
                    <w:trPr>
                      <w:trHeight w:val="385"/>
                    </w:trPr>
                    <w:tc>
                      <w:tcPr>
                        <w:tcW w:w="1305" w:type="dxa"/>
                        <w:tcBorders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24012F95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387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C8B1C7A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241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FD05ABF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14" w:type="dxa"/>
                        <w:tcBorders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73636D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700" w:dyaOrig="279" w14:anchorId="26FD9DF6">
                            <v:shape id="_x0000_i1147" type="#_x0000_t75" style="width:35.05pt;height:15.55pt" o:ole="">
                              <v:imagedata r:id="rId233" o:title=""/>
                            </v:shape>
                            <o:OLEObject Type="Embed" ProgID="Equation.DSMT4" ShapeID="_x0000_i1147" DrawAspect="Content" ObjectID="_1808134261" r:id="rId234"/>
                          </w:object>
                        </w:r>
                      </w:p>
                    </w:tc>
                  </w:tr>
                </w:tbl>
                <w:p w14:paraId="742E6C76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CE0657E" w14:textId="77777777" w:rsidTr="0051060A">
              <w:trPr>
                <w:trHeight w:val="7293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945552" w14:textId="77777777" w:rsidR="0051060A" w:rsidRPr="00FA4E62" w:rsidRDefault="0051060A" w:rsidP="000F4AAF">
                  <w:pPr>
                    <w:pStyle w:val="ListParagraph"/>
                    <w:numPr>
                      <w:ilvl w:val="0"/>
                      <w:numId w:val="34"/>
                    </w:num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قدار عدد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بارت 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را به از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دد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399F411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اده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شده به دست آو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FA4E62" w14:paraId="4F9EDDEF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543522BD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580" w:dyaOrig="279" w14:anchorId="6AA1B8A3">
                            <v:shape id="_x0000_i1148" type="#_x0000_t75" style="width:25.3pt;height:12.95pt" o:ole="">
                              <v:imagedata r:id="rId235" o:title=""/>
                            </v:shape>
                            <o:OLEObject Type="Embed" ProgID="Equation.DSMT4" ShapeID="_x0000_i1148" DrawAspect="Content" ObjectID="_1808134262" r:id="rId236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760" w:dyaOrig="340" w14:anchorId="59352FFD">
                            <v:shape id="_x0000_i1149" type="#_x0000_t75" style="width:34.4pt;height:16.2pt" o:ole="">
                              <v:imagedata r:id="rId237" o:title=""/>
                            </v:shape>
                            <o:OLEObject Type="Embed" ProgID="Equation.DSMT4" ShapeID="_x0000_i1149" DrawAspect="Content" ObjectID="_1808134263" r:id="rId23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1582A273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20" w:dyaOrig="340" w14:anchorId="687ED087">
                            <v:shape id="_x0000_i1150" type="#_x0000_t75" style="width:50.6pt;height:16.2pt" o:ole="">
                              <v:imagedata r:id="rId239" o:title=""/>
                            </v:shape>
                            <o:OLEObject Type="Embed" ProgID="Equation.DSMT4" ShapeID="_x0000_i1150" DrawAspect="Content" ObjectID="_1808134264" r:id="rId240"/>
                          </w:object>
                        </w:r>
                      </w:p>
                    </w:tc>
                  </w:tr>
                  <w:tr w:rsidR="0051060A" w:rsidRPr="00FA4E62" w14:paraId="6C5B69D5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1CB4F09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6412C027">
                            <v:shape id="_x0000_i1151" type="#_x0000_t75" style="width:25.95pt;height:12.95pt" o:ole="">
                              <v:imagedata r:id="rId241" o:title=""/>
                            </v:shape>
                            <o:OLEObject Type="Embed" ProgID="Equation.DSMT4" ShapeID="_x0000_i1151" DrawAspect="Content" ObjectID="_1808134265" r:id="rId242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60" w:dyaOrig="300" w14:anchorId="3E6294B3">
                            <v:shape id="_x0000_i1152" type="#_x0000_t75" style="width:29.2pt;height:15.55pt" o:ole="">
                              <v:imagedata r:id="rId243" o:title=""/>
                            </v:shape>
                            <o:OLEObject Type="Embed" ProgID="Equation.DSMT4" ShapeID="_x0000_i1152" DrawAspect="Content" ObjectID="_1808134266" r:id="rId244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647EB7BB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120" w:dyaOrig="300" w14:anchorId="66EF6C85">
                            <v:shape id="_x0000_i1153" type="#_x0000_t75" style="width:50.6pt;height:15.55pt" o:ole="">
                              <v:imagedata r:id="rId245" o:title=""/>
                            </v:shape>
                            <o:OLEObject Type="Embed" ProgID="Equation.DSMT4" ShapeID="_x0000_i1153" DrawAspect="Content" ObjectID="_1808134267" r:id="rId246"/>
                          </w:object>
                        </w:r>
                      </w:p>
                    </w:tc>
                  </w:tr>
                  <w:tr w:rsidR="0051060A" w:rsidRPr="00FA4E62" w14:paraId="03008A19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09F7F59C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39" w:dyaOrig="279" w14:anchorId="0A230DD3">
                            <v:shape id="_x0000_i1154" type="#_x0000_t75" style="width:29.2pt;height:12.95pt" o:ole="">
                              <v:imagedata r:id="rId247" o:title=""/>
                            </v:shape>
                            <o:OLEObject Type="Embed" ProgID="Equation.DSMT4" ShapeID="_x0000_i1154" DrawAspect="Content" ObjectID="_1808134268" r:id="rId24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580" w:dyaOrig="340" w14:anchorId="7DD61384">
                            <v:shape id="_x0000_i1155" type="#_x0000_t75" style="width:25.3pt;height:16.2pt" o:ole="">
                              <v:imagedata r:id="rId249" o:title=""/>
                            </v:shape>
                            <o:OLEObject Type="Embed" ProgID="Equation.DSMT4" ShapeID="_x0000_i1155" DrawAspect="Content" ObjectID="_1808134269" r:id="rId250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896247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260" w:dyaOrig="440" w14:anchorId="18B7B42E">
                            <v:shape id="_x0000_i1156" type="#_x0000_t75" style="width:55.15pt;height:20.75pt" o:ole="">
                              <v:imagedata r:id="rId251" o:title=""/>
                            </v:shape>
                            <o:OLEObject Type="Embed" ProgID="Equation.DSMT4" ShapeID="_x0000_i1156" DrawAspect="Content" ObjectID="_1808134270" r:id="rId252"/>
                          </w:object>
                        </w:r>
                      </w:p>
                    </w:tc>
                  </w:tr>
                  <w:tr w:rsidR="0051060A" w:rsidRPr="00FA4E62" w14:paraId="15499301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6BE976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80" w:dyaOrig="279" w14:anchorId="5A87FAB0">
                            <v:shape id="_x0000_i1157" type="#_x0000_t75" style="width:37.6pt;height:12.95pt" o:ole="">
                              <v:imagedata r:id="rId253" o:title=""/>
                            </v:shape>
                            <o:OLEObject Type="Embed" ProgID="Equation.DSMT4" ShapeID="_x0000_i1157" DrawAspect="Content" ObjectID="_1808134271" r:id="rId254"/>
                          </w:object>
                        </w:r>
                        <w:r w:rsidRPr="00FA4E62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: </w:t>
                        </w:r>
                      </w:p>
                      <w:p w14:paraId="18C33EB6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40" w:dyaOrig="360" w14:anchorId="2DA911B3">
                            <v:shape id="_x0000_i1158" type="#_x0000_t75" style="width:81.15pt;height:18.15pt" o:ole="">
                              <v:imagedata r:id="rId255" o:title=""/>
                            </v:shape>
                            <o:OLEObject Type="Embed" ProgID="Equation.DSMT4" ShapeID="_x0000_i1158" DrawAspect="Content" ObjectID="_1808134272" r:id="rId256"/>
                          </w:object>
                        </w:r>
                      </w:p>
                    </w:tc>
                  </w:tr>
                  <w:tr w:rsidR="0051060A" w:rsidRPr="00FA4E62" w14:paraId="4CC89E16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2993A65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 عددی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عبارت زیر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ه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زای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4A18B8BF">
                            <v:shape id="_x0000_i1159" type="#_x0000_t75" style="width:25.95pt;height:12.95pt" o:ole="">
                              <v:imagedata r:id="rId257" o:title=""/>
                            </v:shape>
                            <o:OLEObject Type="Embed" ProgID="Equation.DSMT4" ShapeID="_x0000_i1159" DrawAspect="Content" ObjectID="_1808134273" r:id="rId258"/>
                          </w:object>
                        </w: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B6214E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28"/>
                            <w:sz w:val="28"/>
                            <w:szCs w:val="28"/>
                          </w:rPr>
                          <w:object w:dxaOrig="940" w:dyaOrig="720" w14:anchorId="3174647C">
                            <v:shape id="_x0000_i1160" type="#_x0000_t75" style="width:46.7pt;height:37.6pt" o:ole="">
                              <v:imagedata r:id="rId259" o:title=""/>
                            </v:shape>
                            <o:OLEObject Type="Embed" ProgID="Equation.DSMT4" ShapeID="_x0000_i1160" DrawAspect="Content" ObjectID="_1808134274" r:id="rId260"/>
                          </w:object>
                        </w:r>
                      </w:p>
                    </w:tc>
                  </w:tr>
                </w:tbl>
                <w:p w14:paraId="4765865C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3EC0C0A8" w14:textId="77777777" w:rsidTr="0051060A">
              <w:trPr>
                <w:trHeight w:val="126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7A26617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C337FF5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عادله</w:t>
                  </w:r>
                </w:p>
              </w:tc>
            </w:tr>
            <w:tr w:rsidR="0051060A" w:rsidRPr="00FA4E62" w14:paraId="2B73117E" w14:textId="77777777" w:rsidTr="0051060A">
              <w:trPr>
                <w:trHeight w:val="96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ABC10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Theme="majorBidi" w:hAnsiTheme="majorBidi" w:cs="0 Nazanin Bold"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ه 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ه به از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عض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به </w:t>
                  </w:r>
                </w:p>
                <w:p w14:paraId="6F18F4C5" w14:textId="77777777" w:rsidR="0051060A" w:rsidRPr="00FA4E62" w:rsidRDefault="0051060A" w:rsidP="0051060A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 ، .................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گویند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0F4AAF" w:rsidRPr="00FA4E62" w14:paraId="6D206BA4" w14:textId="77777777" w:rsidTr="000F4AAF">
              <w:trPr>
                <w:trHeight w:val="187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7D8EF7" w14:textId="77777777" w:rsidR="000F4AAF" w:rsidRPr="00FA4E62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آیا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39" w:dyaOrig="279" w14:anchorId="32CEDC0E">
                      <v:shape id="_x0000_i1161" type="#_x0000_t75" style="width:31.15pt;height:15.55pt" o:ole="">
                        <v:imagedata r:id="rId261" o:title=""/>
                      </v:shape>
                      <o:OLEObject Type="Embed" ProgID="Equation.DSMT4" ShapeID="_x0000_i1161" DrawAspect="Content" ObjectID="_1808134275" r:id="rId262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واب معادله زیر است؟ چرا؟</w:t>
                  </w:r>
                </w:p>
                <w:p w14:paraId="22608D7B" w14:textId="10E28122" w:rsidR="000F4AAF" w:rsidRPr="000F4AAF" w:rsidRDefault="000F4AAF" w:rsidP="000F4AAF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object w:dxaOrig="1920" w:dyaOrig="720" w14:anchorId="44DCE658">
                      <v:shape id="_x0000_i1162" type="#_x0000_t75" style="width:95.35pt;height:37.6pt" o:ole="">
                        <v:imagedata r:id="rId263" o:title=""/>
                      </v:shape>
                      <o:OLEObject Type="Embed" ProgID="Equation.DSMT4" ShapeID="_x0000_i1162" DrawAspect="Content" ObjectID="_1808134276" r:id="rId264"/>
                    </w:object>
                  </w:r>
                </w:p>
              </w:tc>
            </w:tr>
            <w:tr w:rsidR="0051060A" w:rsidRPr="00FA4E62" w14:paraId="6AF6A4D8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872E636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20" w:dyaOrig="279" w14:anchorId="593FAE81">
                      <v:shape id="_x0000_i1163" type="#_x0000_t75" style="width:31.15pt;height:15.55pt" o:ole="">
                        <v:imagedata r:id="rId265" o:title=""/>
                      </v:shape>
                      <o:OLEObject Type="Embed" ProgID="Equation.DSMT4" ShapeID="_x0000_i1163" DrawAspect="Content" ObjectID="_1808134277" r:id="rId266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واب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عادله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320" w:dyaOrig="279" w14:anchorId="7B16734F">
                      <v:shape id="_x0000_i1164" type="#_x0000_t75" style="width:66.15pt;height:15.55pt" o:ole="">
                        <v:imagedata r:id="rId267" o:title=""/>
                      </v:shape>
                      <o:OLEObject Type="Embed" ProgID="Equation.DSMT4" ShapeID="_x0000_i1164" DrawAspect="Content" ObjectID="_1808134278" r:id="rId268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</w:tc>
            </w:tr>
          </w:tbl>
          <w:p w14:paraId="131EDCCC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A4E62" w14:paraId="5021CF66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A1D74ED" w14:textId="77777777" w:rsidR="0051060A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عادله های زیر را ح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326E7C72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371B90EC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640" w:dyaOrig="279" w14:anchorId="2FC9CA87">
                            <v:shape id="_x0000_i1165" type="#_x0000_t75" style="width:81.75pt;height:15.55pt" o:ole="">
                              <v:imagedata r:id="rId269" o:title=""/>
                            </v:shape>
                            <o:OLEObject Type="Embed" ProgID="Equation.DSMT4" ShapeID="_x0000_i1165" DrawAspect="Content" ObjectID="_1808134279" r:id="rId27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938BFF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040" w:dyaOrig="279" w14:anchorId="6B6B687E">
                            <v:shape id="_x0000_i1166" type="#_x0000_t75" style="width:51.9pt;height:15.55pt" o:ole="">
                              <v:imagedata r:id="rId271" o:title=""/>
                            </v:shape>
                            <o:OLEObject Type="Embed" ProgID="Equation.DSMT4" ShapeID="_x0000_i1166" DrawAspect="Content" ObjectID="_1808134280" r:id="rId272"/>
                          </w:object>
                        </w:r>
                      </w:p>
                    </w:tc>
                  </w:tr>
                  <w:tr w:rsidR="0051060A" w14:paraId="6643C57A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3A8EDD7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1294A69B">
                            <v:shape id="_x0000_i1167" type="#_x0000_t75" style="width:59.05pt;height:15.55pt" o:ole="">
                              <v:imagedata r:id="rId273" o:title=""/>
                            </v:shape>
                            <o:OLEObject Type="Embed" ProgID="Equation.DSMT4" ShapeID="_x0000_i1167" DrawAspect="Content" ObjectID="_1808134281" r:id="rId2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B9357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6BC85376">
                            <v:shape id="_x0000_i1168" type="#_x0000_t75" style="width:59.05pt;height:15.55pt" o:ole="">
                              <v:imagedata r:id="rId275" o:title=""/>
                            </v:shape>
                            <o:OLEObject Type="Embed" ProgID="Equation.DSMT4" ShapeID="_x0000_i1168" DrawAspect="Content" ObjectID="_1808134282" r:id="rId276"/>
                          </w:object>
                        </w:r>
                      </w:p>
                    </w:tc>
                  </w:tr>
                  <w:tr w:rsidR="0051060A" w14:paraId="10FD83E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0FBD793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7F36B6D2">
                            <v:shape id="_x0000_i1169" type="#_x0000_t75" style="width:59.05pt;height:15.55pt" o:ole="">
                              <v:imagedata r:id="rId277" o:title=""/>
                            </v:shape>
                            <o:OLEObject Type="Embed" ProgID="Equation.DSMT4" ShapeID="_x0000_i1169" DrawAspect="Content" ObjectID="_1808134283" r:id="rId2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89FEB6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420" w:dyaOrig="279" w14:anchorId="71109849">
                            <v:shape id="_x0000_i1170" type="#_x0000_t75" style="width:69.35pt;height:15.55pt" o:ole="">
                              <v:imagedata r:id="rId279" o:title=""/>
                            </v:shape>
                            <o:OLEObject Type="Embed" ProgID="Equation.DSMT4" ShapeID="_x0000_i1170" DrawAspect="Content" ObjectID="_1808134284" r:id="rId280"/>
                          </w:object>
                        </w:r>
                      </w:p>
                    </w:tc>
                  </w:tr>
                  <w:tr w:rsidR="0051060A" w14:paraId="4EF3F27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68BB05F1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320" w:dyaOrig="279" w14:anchorId="24AF2E6B">
                            <v:shape id="_x0000_i1171" type="#_x0000_t75" style="width:64.9pt;height:15.55pt" o:ole="">
                              <v:imagedata r:id="rId281" o:title=""/>
                            </v:shape>
                            <o:OLEObject Type="Embed" ProgID="Equation.DSMT4" ShapeID="_x0000_i1171" DrawAspect="Content" ObjectID="_1808134285" r:id="rId2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9DFEF8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260" w:dyaOrig="279" w14:anchorId="6F94891F">
                            <v:shape id="_x0000_i1172" type="#_x0000_t75" style="width:62.85pt;height:15.55pt" o:ole="">
                              <v:imagedata r:id="rId283" o:title=""/>
                            </v:shape>
                            <o:OLEObject Type="Embed" ProgID="Equation.DSMT4" ShapeID="_x0000_i1172" DrawAspect="Content" ObjectID="_1808134286" r:id="rId284"/>
                          </w:object>
                        </w:r>
                      </w:p>
                    </w:tc>
                  </w:tr>
                </w:tbl>
                <w:p w14:paraId="7FAAA250" w14:textId="77777777" w:rsidR="0051060A" w:rsidRPr="00B550C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4AAF" w:rsidRPr="00FA4E62" w14:paraId="67FA2CB8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3A42928" w14:textId="406D083D" w:rsidR="000F4AAF" w:rsidRPr="000F4AAF" w:rsidRDefault="000F4AAF" w:rsidP="000F4AAF">
                  <w:pPr>
                    <w:pStyle w:val="ListParagraph"/>
                    <w:numPr>
                      <w:ilvl w:val="0"/>
                      <w:numId w:val="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رود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هر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1000 تومان و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و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2000 تومان است. هز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F4AAF">
                    <w:rPr>
                      <w:rFonts w:ascii="Calibri" w:hAnsi="Calibri" w:cs="Calibri"/>
                      <w:b/>
                      <w:bCs/>
                      <w:sz w:val="28"/>
                      <w:szCs w:val="28"/>
                    </w:rPr>
                    <w:t>a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ل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جبر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F4A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F4AA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F4A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 </w:t>
                  </w:r>
                </w:p>
                <w:p w14:paraId="3EAC02F4" w14:textId="03928622" w:rsidR="000F4AAF" w:rsidRPr="000F4AAF" w:rsidRDefault="000F4AAF" w:rsidP="000F4AAF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5BB88B" w14:textId="77777777" w:rsidTr="0051060A">
              <w:trPr>
                <w:trHeight w:val="6974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C1E4B1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>برای هر مساله ، فقط یک معادله بنویسید.</w:t>
                  </w:r>
                </w:p>
                <w:p w14:paraId="7134167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8"/>
                      <w:szCs w:val="8"/>
                      <w:rtl/>
                    </w:rPr>
                  </w:pPr>
                </w:p>
                <w:p w14:paraId="764F7E6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معادله : ...................................... </w:t>
                  </w:r>
                </w:p>
                <w:p w14:paraId="62B1B3F3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از 3  برابر عددی 4 واحد کم کردیم حاصل برابر 20 شده است. آن عدد را بیاب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‌»</w:t>
                  </w:r>
                </w:p>
                <w:p w14:paraId="56514C7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EF4D3F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معادله : ...................................... </w:t>
                  </w:r>
                </w:p>
                <w:p w14:paraId="02731F77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دو زاویه متمم هم هستند. یکی از زاویه ها 4 برابر دیگری است. اندازه هر زاویه را پیدا کن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158AC6D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FAD8D7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معادله : ...................................... </w:t>
                  </w:r>
                </w:p>
                <w:p w14:paraId="3D5D5319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حس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ر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ر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40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فروشن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پس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گر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قیم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آ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چ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و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ست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049B941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6754BDEA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- معادله : ...................................... </w:t>
                  </w:r>
                </w:p>
                <w:p w14:paraId="3906A8E7" w14:textId="77777777" w:rsidR="0051060A" w:rsidRPr="00FA4E62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فاطم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یک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کتاب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100 صفحه 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را در 6 ساعت مطالعه کرد و 10 صفحه باق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ماند. ،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و د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ر ساعت چند صفح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وانده 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F8A792A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10"/>
                      <w:szCs w:val="8"/>
                      <w:rtl/>
                    </w:rPr>
                  </w:pPr>
                </w:p>
                <w:p w14:paraId="0E571288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ـ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- معادله : ...................................... </w:t>
                  </w:r>
                </w:p>
                <w:p w14:paraId="3D6EAFD1" w14:textId="77777777" w:rsidR="0051060A" w:rsidRPr="004A426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« احمد و بهمن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و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36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دارند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. احمد 6 جلد کتاب ب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ش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از بهمن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هر کدام از آنها چند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»</w:t>
                  </w:r>
                </w:p>
              </w:tc>
            </w:tr>
          </w:tbl>
          <w:p w14:paraId="0BC3A19D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4CC5F21" w14:textId="7DA970F9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FA4E62" w14:paraId="6249B920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24CABA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3821E54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1D277C5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5995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هندسه واستدلال</w:t>
            </w:r>
          </w:p>
        </w:tc>
      </w:tr>
      <w:tr w:rsidR="0051060A" w:rsidRPr="00FA4E62" w14:paraId="30FB27B4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414FE46E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0ED88B5A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624"/>
              <w:gridCol w:w="2421"/>
            </w:tblGrid>
            <w:tr w:rsidR="0051060A" w:rsidRPr="00FA4E62" w14:paraId="375B6E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E2EF2C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A2422E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1792" behindDoc="0" locked="0" layoutInCell="1" allowOverlap="1" wp14:anchorId="16041280" wp14:editId="35466AC7">
                            <wp:simplePos x="0" y="0"/>
                            <wp:positionH relativeFrom="column">
                              <wp:posOffset>-125095</wp:posOffset>
                            </wp:positionH>
                            <wp:positionV relativeFrom="paragraph">
                              <wp:posOffset>282067</wp:posOffset>
                            </wp:positionV>
                            <wp:extent cx="894636" cy="1085330"/>
                            <wp:effectExtent l="0" t="0" r="0" b="635"/>
                            <wp:wrapNone/>
                            <wp:docPr id="475" name="Group 4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4636" cy="1085330"/>
                                      <a:chOff x="0" y="95673"/>
                                      <a:chExt cx="894636" cy="1085330"/>
                                    </a:xfrm>
                                  </wpg:grpSpPr>
                                  <wps:wsp>
                                    <wps:cNvPr id="476" name="Straight Arrow Connector 476"/>
                                    <wps:cNvCnPr/>
                                    <wps:spPr>
                                      <a:xfrm flipV="1">
                                        <a:off x="74350" y="250711"/>
                                        <a:ext cx="545942" cy="758437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77" name="Straight Arrow Connector 477"/>
                                    <wps:cNvCnPr/>
                                    <wps:spPr>
                                      <a:xfrm>
                                        <a:off x="353795" y="250711"/>
                                        <a:ext cx="448951" cy="78567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78" name="Straight Connector 478"/>
                                    <wps:cNvCnPr/>
                                    <wps:spPr>
                                      <a:xfrm>
                                        <a:off x="286001" y="717019"/>
                                        <a:ext cx="406865" cy="107576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221541" y="322140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5A0E5C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812DCC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620316" y="660386"/>
                                        <a:ext cx="274320" cy="219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2E5E5D9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72504" y="559718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8AF6436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Text Box 483"/>
                                    <wps:cNvSpPr txBox="1"/>
                                    <wps:spPr>
                                      <a:xfrm>
                                        <a:off x="163846" y="95673"/>
                                        <a:ext cx="25336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BA4562C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4" name="Text Box 484"/>
                                    <wps:cNvSpPr txBox="1"/>
                                    <wps:spPr>
                                      <a:xfrm>
                                        <a:off x="567548" y="134112"/>
                                        <a:ext cx="25336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8A8557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910045"/>
                                        <a:ext cx="24574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2A2CA6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Text Box 486"/>
                                    <wps:cNvSpPr txBox="1"/>
                                    <wps:spPr>
                                      <a:xfrm>
                                        <a:off x="588075" y="930178"/>
                                        <a:ext cx="28130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FFFD889" w14:textId="77777777" w:rsidR="007A1346" w:rsidRPr="00812DCC" w:rsidRDefault="007A1346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w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6041280" id="Group 475" o:spid="_x0000_s1056" style="position:absolute;left:0;text-align:left;margin-left:-9.85pt;margin-top:22.2pt;width:70.45pt;height:85.45pt;z-index:251681792;mso-width-relative:margin;mso-height-relative:margin" coordorigin=",956" coordsize="8946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476" o:spid="_x0000_s1057" type="#_x0000_t32" style="position:absolute;left:743;top:2507;width:5459;height:75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" strokecolor="black [3213]" strokeweight="1.5pt">
                              <v:stroke startarrow="block" endarrow="block" joinstyle="miter"/>
                            </v:shape>
                            <v:shape id="Straight Arrow Connector 477" o:spid="_x0000_s1058" type="#_x0000_t32" style="position:absolute;left:3537;top:2507;width:4490;height:78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" strokecolor="windowText" strokeweight="1.5pt">
                              <v:stroke startarrow="block" endarrow="block" joinstyle="miter"/>
                            </v:shape>
                            <v:line id="Straight Connector 478" o:spid="_x0000_s1059" style="position:absolute;visibility:visible;mso-wrap-style:square" from="2860,7170" to="6928,8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" strokecolor="black [3213]" strokeweight="1.5pt">
                              <v:stroke joinstyle="miter"/>
                            </v:line>
                            <v:shape id="Text Box 480" o:spid="_x0000_s1060" type="#_x0000_t202" style="position:absolute;left:2215;top:3221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D5A0E5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812DCC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061" type="#_x0000_t202" style="position:absolute;left:6203;top:6603;width:2743;height:2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2E5E5D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062" type="#_x0000_t202" style="position:absolute;left:725;top:5597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8AF643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483" o:spid="_x0000_s1063" type="#_x0000_t202" style="position:absolute;left:1638;top:956;width:2534;height:22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BA4562C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484" o:spid="_x0000_s1064" type="#_x0000_t202" style="position:absolute;left:5675;top:1341;width:2534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A8A8557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485" o:spid="_x0000_s1065" type="#_x0000_t202" style="position:absolute;top:9100;width:2457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2A2CA6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486" o:spid="_x0000_s1066" type="#_x0000_t202" style="position:absolute;left:5880;top:9301;width:2813;height:2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FFFD889" w14:textId="77777777" w:rsidR="007A1346" w:rsidRPr="00812DCC" w:rsidRDefault="007A1346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w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پاره خط ها</w:t>
                  </w:r>
                </w:p>
              </w:tc>
            </w:tr>
            <w:tr w:rsidR="0051060A" w:rsidRPr="00FA4E62" w14:paraId="18181877" w14:textId="77777777" w:rsidTr="0051060A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BB5BB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شکل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ابل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3BAE269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پاره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  <w:r>
                    <w:rPr>
                      <w:rFonts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238CA8F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نیم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6639F460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خط راست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5860E402" w14:textId="77777777" w:rsidR="0051060A" w:rsidRPr="0005788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رابطه را کامل کنید:   </w: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2299" w:dyaOrig="380" w14:anchorId="0CB2F1C4">
                      <v:shape id="_x0000_i1173" type="#_x0000_t75" style="width:116.8pt;height:18.15pt" o:ole="">
                        <v:imagedata r:id="rId285" o:title=""/>
                      </v:shape>
                      <o:OLEObject Type="Embed" ProgID="Equation.DSMT4" ShapeID="_x0000_i1173" DrawAspect="Content" ObjectID="_1808134287" r:id="rId286"/>
                    </w:object>
                  </w:r>
                </w:p>
              </w:tc>
            </w:tr>
            <w:tr w:rsidR="0051060A" w:rsidRPr="00FA4E62" w14:paraId="3D98FE1D" w14:textId="77777777" w:rsidTr="0051060A">
              <w:trPr>
                <w:trHeight w:val="22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6F4ABE" w14:textId="1FBE04CC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2816" behindDoc="0" locked="0" layoutInCell="1" allowOverlap="1" wp14:anchorId="697B298F" wp14:editId="26ECFBFD">
                            <wp:simplePos x="0" y="0"/>
                            <wp:positionH relativeFrom="column">
                              <wp:posOffset>179392</wp:posOffset>
                            </wp:positionH>
                            <wp:positionV relativeFrom="paragraph">
                              <wp:posOffset>249319</wp:posOffset>
                            </wp:positionV>
                            <wp:extent cx="2801620" cy="349885"/>
                            <wp:effectExtent l="0" t="0" r="0" b="50165"/>
                            <wp:wrapNone/>
                            <wp:docPr id="487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801620" cy="349885"/>
                                      <a:chOff x="1150" y="2829"/>
                                      <a:chExt cx="4412" cy="551"/>
                                    </a:xfrm>
                                  </wpg:grpSpPr>
                                  <wpg:grpSp>
                                    <wpg:cNvPr id="488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96" y="3297"/>
                                        <a:ext cx="4096" cy="8"/>
                                        <a:chOff x="2858" y="1548"/>
                                        <a:chExt cx="2891" cy="4"/>
                                      </a:xfrm>
                                    </wpg:grpSpPr>
                                    <wps:wsp>
                                      <wps:cNvPr id="489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306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0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830" y="1551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1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58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 type="non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2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6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med" len="med"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3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78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4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50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95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1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522DFE7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6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89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5F47C7B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7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05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F58532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8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93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A7BACA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9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95" y="2829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59C660D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27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03EEA5" w14:textId="77777777" w:rsidR="007A1346" w:rsidRPr="004A6BA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A6BA0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1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5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DE6F567" w14:textId="77777777" w:rsidR="007A1346" w:rsidRPr="00A35E0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35E0F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97B298F" id="Group 280" o:spid="_x0000_s1067" style="position:absolute;left:0;text-align:left;margin-left:14.15pt;margin-top:19.65pt;width:220.6pt;height:27.55pt;z-index:251682816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">
                            <v:group id="Group 281" o:spid="_x0000_s1068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            <v:line id="Line 282" o:spid="_x0000_s1069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70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1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">
                                <v:stroke startarrow="block"/>
                              </v:line>
                              <v:line id="Line 282" o:spid="_x0000_s1072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">
                                <v:stroke endarrow="block"/>
                              </v:line>
                              <v:line id="Line 282" o:spid="_x0000_s1073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4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75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4p7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0DK8z8QjIxR8AAAD//wMAUEsBAi0AFAAGAAgAAAAhANvh9svuAAAAhQEAABMAAAAAAAAAAAAA&#10;AAAAAAAAAFtDb250ZW50X1R5cGVzXS54bWxQSwECLQAUAAYACAAAACEAWvQsW78AAAAVAQAACwAA&#10;AAAAAAAAAAAAAAAfAQAAX3JlbHMvLnJlbHNQSwECLQAUAAYACAAAACEAeUOKe8MAAADcAAAADwAA&#10;AAAAAAAAAAAAAAAHAgAAZHJzL2Rvd25yZXYueG1sUEsFBgAAAAADAAMAtwAAAPcCAAAAAA==&#10;" filled="f" stroked="f">
                              <v:textbox>
                                <w:txbxContent>
                                  <w:p w14:paraId="5522DFE7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76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RQM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FsAr9n4hGQyzcAAAD//wMAUEsBAi0AFAAGAAgAAAAhANvh9svuAAAAhQEAABMAAAAAAAAAAAAA&#10;AAAAAAAAAFtDb250ZW50X1R5cGVzXS54bWxQSwECLQAUAAYACAAAACEAWvQsW78AAAAVAQAACwAA&#10;AAAAAAAAAAAAAAAfAQAAX3JlbHMvLnJlbHNQSwECLQAUAAYACAAAACEAiZEUDMMAAADcAAAADwAA&#10;AAAAAAAAAAAAAAAHAgAAZHJzL2Rvd25yZXYueG1sUEsFBgAAAAADAAMAtwAAAPcCAAAAAA==&#10;" filled="f" stroked="f">
                              <v:textbox>
                                <w:txbxContent>
                                  <w:p w14:paraId="35F47C7B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77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bGX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" filled="f" stroked="f">
                              <v:textbox>
                                <w:txbxContent>
                                  <w:p w14:paraId="7F58532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8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iXl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" filled="f" stroked="f">
                              <v:textbox>
                                <w:txbxContent>
                                  <w:p w14:paraId="7A7BACA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9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" filled="f" stroked="f">
                              <v:textbox>
                                <w:txbxContent>
                                  <w:p w14:paraId="759C660D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80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7P5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nB/PxCMgF08AAAD//wMAUEsBAi0AFAAGAAgAAAAhANvh9svuAAAAhQEAABMAAAAAAAAAAAAAAAAA&#10;AAAAAFtDb250ZW50X1R5cGVzXS54bWxQSwECLQAUAAYACAAAACEAWvQsW78AAAAVAQAACwAAAAAA&#10;AAAAAAAAAAAfAQAAX3JlbHMvLnJlbHNQSwECLQAUAAYACAAAACEA99+z+cAAAADcAAAADwAAAAAA&#10;AAAAAAAAAAAHAgAAZHJzL2Rvd25yZXYueG1sUEsFBgAAAAADAAMAtwAAAPQCAAAAAA==&#10;" filled="f" stroked="f">
                              <v:textbox>
                                <w:txbxContent>
                                  <w:p w14:paraId="0C03EEA5" w14:textId="77777777" w:rsidR="007A1346" w:rsidRPr="004A6BA0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287" o:spid="_x0000_s1081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" filled="f" stroked="f">
                              <v:textbox>
                                <w:txbxContent>
                                  <w:p w14:paraId="0DE6F567" w14:textId="77777777" w:rsidR="007A1346" w:rsidRPr="00A35E0F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شکل فاصله ها براب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 تساو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ها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412DD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B936019" w14:textId="394824F1" w:rsidR="0051060A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FDA6955" w14:textId="77777777" w:rsidR="0051060A" w:rsidRPr="001E3F3C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2"/>
                  </w:tblGrid>
                  <w:tr w:rsidR="0051060A" w14:paraId="10728DDB" w14:textId="77777777" w:rsidTr="0051060A">
                    <w:tc>
                      <w:tcPr>
                        <w:tcW w:w="2492" w:type="dxa"/>
                      </w:tcPr>
                      <w:p w14:paraId="7907E24E" w14:textId="164F0D9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380" w14:anchorId="47F192DE">
                            <v:shape id="_x0000_i1174" type="#_x0000_t75" style="width:93.45pt;height:20.1pt" o:ole="">
                              <v:imagedata r:id="rId287" o:title=""/>
                            </v:shape>
                            <o:OLEObject Type="Embed" ProgID="Equation.DSMT4" ShapeID="_x0000_i1174" DrawAspect="Content" ObjectID="_1808134288" r:id="rId288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3E81B110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40" w:dyaOrig="380" w14:anchorId="199C1E00">
                            <v:shape id="_x0000_i1175" type="#_x0000_t75" style="width:93.4pt;height:18.15pt" o:ole="">
                              <v:imagedata r:id="rId289" o:title=""/>
                            </v:shape>
                            <o:OLEObject Type="Embed" ProgID="Equation.DSMT4" ShapeID="_x0000_i1175" DrawAspect="Content" ObjectID="_1808134289" r:id="rId290"/>
                          </w:object>
                        </w:r>
                      </w:p>
                    </w:tc>
                  </w:tr>
                  <w:tr w:rsidR="0051060A" w14:paraId="1CB6761C" w14:textId="77777777" w:rsidTr="0051060A">
                    <w:tc>
                      <w:tcPr>
                        <w:tcW w:w="2492" w:type="dxa"/>
                      </w:tcPr>
                      <w:p w14:paraId="15B8B246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00" w:dyaOrig="380" w14:anchorId="1537A731">
                            <v:shape id="_x0000_i1176" type="#_x0000_t75" style="width:81.75pt;height:18.15pt" o:ole="">
                              <v:imagedata r:id="rId291" o:title=""/>
                            </v:shape>
                            <o:OLEObject Type="Embed" ProgID="Equation.DSMT4" ShapeID="_x0000_i1176" DrawAspect="Content" ObjectID="_1808134290" r:id="rId292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699BE53E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20" w:dyaOrig="380" w14:anchorId="1315B754">
                            <v:shape id="_x0000_i1177" type="#_x0000_t75" style="width:75.9pt;height:18.15pt" o:ole="">
                              <v:imagedata r:id="rId293" o:title=""/>
                            </v:shape>
                            <o:OLEObject Type="Embed" ProgID="Equation.DSMT4" ShapeID="_x0000_i1177" DrawAspect="Content" ObjectID="_1808134291" r:id="rId294"/>
                          </w:object>
                        </w:r>
                      </w:p>
                    </w:tc>
                  </w:tr>
                </w:tbl>
                <w:p w14:paraId="1EDDC9F2" w14:textId="77777777" w:rsidR="0051060A" w:rsidRPr="005556B4" w:rsidRDefault="0051060A" w:rsidP="0051060A">
                  <w:pPr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</w:pP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پاره خطی نام ببرید که طول آن</w:t>
                  </w:r>
                  <w:r w:rsidRPr="005556B4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660" w:dyaOrig="380" w14:anchorId="4326D1A8">
                      <v:shape id="_x0000_i1178" type="#_x0000_t75" style="width:25.3pt;height:16.2pt" o:ole="">
                        <v:imagedata r:id="rId295" o:title=""/>
                      </v:shape>
                      <o:OLEObject Type="Embed" ProgID="Equation.DSMT4" ShapeID="_x0000_i1178" DrawAspect="Content" ObjectID="_1808134292" r:id="rId296"/>
                    </w:objec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 xml:space="preserve"> باشد: ......</w:t>
                  </w:r>
                  <w:r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</w: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.</w:t>
                  </w:r>
                </w:p>
              </w:tc>
            </w:tr>
            <w:tr w:rsidR="0051060A" w:rsidRPr="00FA4E62" w14:paraId="2EB9F1D4" w14:textId="77777777" w:rsidTr="0051060A">
              <w:trPr>
                <w:trHeight w:val="176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59770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اگر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10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قطه 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پاره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  <w:p w14:paraId="50380EE0" w14:textId="77777777" w:rsidR="0051060A" w:rsidRPr="001E3F3C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119F7E38" w14:textId="77777777" w:rsidR="0051060A" w:rsidRPr="006602C8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گر 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8 نقطه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51060A" w:rsidRPr="00FA4E62" w14:paraId="37B85070" w14:textId="77777777" w:rsidTr="0051060A">
              <w:trPr>
                <w:trHeight w:val="1794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7F106F" w14:textId="77777777" w:rsidR="0051060A" w:rsidRPr="00FC3651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لف -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</w:p>
                <w:p w14:paraId="5BA63190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ب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.</w:t>
                  </w:r>
                </w:p>
                <w:p w14:paraId="11C846D8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ج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>(ازانواع</w:t>
                  </w:r>
                  <w:r w:rsidRPr="00D834B5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مختلف)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4B5284AA" w14:textId="77777777" w:rsidR="0051060A" w:rsidRPr="00C1070E" w:rsidRDefault="0051060A" w:rsidP="0051060A">
                  <w:pPr>
                    <w:jc w:val="both"/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u w:val="single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</w:t>
                  </w:r>
                </w:p>
              </w:tc>
            </w:tr>
            <w:tr w:rsidR="0051060A" w:rsidRPr="00FA4E62" w14:paraId="18FE2184" w14:textId="77777777" w:rsidTr="0051060A">
              <w:trPr>
                <w:trHeight w:val="1747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F2BAF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3840" behindDoc="0" locked="0" layoutInCell="1" allowOverlap="1" wp14:anchorId="6731A43D" wp14:editId="767695E4">
                            <wp:simplePos x="0" y="0"/>
                            <wp:positionH relativeFrom="column">
                              <wp:posOffset>-133046</wp:posOffset>
                            </wp:positionH>
                            <wp:positionV relativeFrom="paragraph">
                              <wp:posOffset>670450</wp:posOffset>
                            </wp:positionV>
                            <wp:extent cx="1904365" cy="272415"/>
                            <wp:effectExtent l="0" t="0" r="635" b="51435"/>
                            <wp:wrapNone/>
                            <wp:docPr id="502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904365" cy="272415"/>
                                      <a:chOff x="1550" y="2876"/>
                                      <a:chExt cx="2999" cy="429"/>
                                    </a:xfrm>
                                  </wpg:grpSpPr>
                                  <wpg:grpSp>
                                    <wpg:cNvPr id="503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09" y="3299"/>
                                        <a:ext cx="2519" cy="6"/>
                                        <a:chOff x="3221" y="1549"/>
                                        <a:chExt cx="1778" cy="3"/>
                                      </a:xfrm>
                                    </wpg:grpSpPr>
                                    <wps:wsp>
                                      <wps:cNvPr id="504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54" y="1549"/>
                                          <a:ext cx="44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5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649" y="1549"/>
                                          <a:ext cx="911" cy="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6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221" y="1549"/>
                                          <a:ext cx="42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7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50" y="2915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0613281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8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07" y="289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BDB60A5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9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00" y="288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A17756F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1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14" y="287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100CE7C" w14:textId="77777777" w:rsidR="007A1346" w:rsidRPr="00707A20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731A43D" id="_x0000_s1082" style="position:absolute;left:0;text-align:left;margin-left:-10.5pt;margin-top:52.8pt;width:149.95pt;height:21.45pt;z-index:251683840" coordorigin="1550,2876" coordsize="2999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">
                            <v:group id="Group 281" o:spid="_x0000_s1083" style="position:absolute;left:1809;top:3299;width:2519;height:6" coordorigin="3221,1549" coordsize="1778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gy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ct4Ab9nwhGQmwcAAAD//wMAUEsBAi0AFAAGAAgAAAAhANvh9svuAAAAhQEAABMAAAAAAAAA&#10;AAAAAAAAAAAAAFtDb250ZW50X1R5cGVzXS54bWxQSwECLQAUAAYACAAAACEAWvQsW78AAAAVAQAA&#10;CwAAAAAAAAAAAAAAAAAfAQAAX3JlbHMvLnJlbHNQSwECLQAUAAYACAAAACEAoJmoMsYAAADcAAAA&#10;DwAAAAAAAAAAAAAAAAAHAgAAZHJzL2Rvd25yZXYueG1sUEsFBgAAAAADAAMAtwAAAPoCAAAAAA==&#10;">
                              <v:line id="Line 282" o:spid="_x0000_s1084" style="position:absolute;visibility:visible;mso-wrap-style:square" from="4554,1549" to="4999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85" style="position:absolute;flip:y;visibility:visible;mso-wrap-style:square" from="3649,1549" to="456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86" style="position:absolute;visibility:visible;mso-wrap-style:square" from="3221,1549" to="3643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87" type="#_x0000_t202" style="position:absolute;left:1550;top:2915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" filled="f" stroked="f">
                              <v:textbox>
                                <w:txbxContent>
                                  <w:p w14:paraId="70613281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88" type="#_x0000_t202" style="position:absolute;left:2207;top:289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b//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XBvPxCMgF08AAAD//wMAUEsBAi0AFAAGAAgAAAAhANvh9svuAAAAhQEAABMAAAAAAAAAAAAAAAAA&#10;AAAAAFtDb250ZW50X1R5cGVzXS54bWxQSwECLQAUAAYACAAAACEAWvQsW78AAAAVAQAACwAAAAAA&#10;AAAAAAAAAAAfAQAAX3JlbHMvLnJlbHNQSwECLQAUAAYACAAAACEACam//8AAAADcAAAADwAAAAAA&#10;AAAAAAAAAAAHAgAAZHJzL2Rvd25yZXYueG1sUEsFBgAAAAADAAMAtwAAAPQCAAAAAA==&#10;" filled="f" stroked="f">
                              <v:textbox>
                                <w:txbxContent>
                                  <w:p w14:paraId="5BDB60A5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89" type="#_x0000_t202" style="position:absolute;left:3400;top:288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pkwgAAANw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" filled="f" stroked="f">
                              <v:textbox>
                                <w:txbxContent>
                                  <w:p w14:paraId="0A17756F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90" type="#_x0000_t202" style="position:absolute;left:4114;top:287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Uk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G&#10;cX48E4+AXD8BAAD//wMAUEsBAi0AFAAGAAgAAAAhANvh9svuAAAAhQEAABMAAAAAAAAAAAAAAAAA&#10;AAAAAFtDb250ZW50X1R5cGVzXS54bWxQSwECLQAUAAYACAAAACEAWvQsW78AAAAVAQAACwAAAAAA&#10;AAAAAAAAAAAfAQAAX3JlbHMvLnJlbHNQSwECLQAUAAYACAAAACEAcgYlJMAAAADcAAAADwAAAAAA&#10;AAAAAAAAAAAHAgAAZHJzL2Rvd25yZXYueG1sUEsFBgAAAAADAAMAtwAAAPQCAAAAAA==&#10;" filled="f" stroked="f">
                              <v:textbox>
                                <w:txbxContent>
                                  <w:p w14:paraId="4100CE7C" w14:textId="77777777" w:rsidR="007A1346" w:rsidRPr="00707A20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زیر می دانیم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180" w:dyaOrig="380" w14:anchorId="4345E017">
                      <v:shape id="_x0000_i1179" type="#_x0000_t75" style="width:51.9pt;height:16.2pt" o:ole="">
                        <v:imagedata r:id="rId297" o:title=""/>
                      </v:shape>
                      <o:OLEObject Type="Embed" ProgID="Equation.DSMT4" ShapeID="_x0000_i1179" DrawAspect="Content" ObjectID="_1808134293" r:id="rId298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، اگر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380" w14:anchorId="6AB2A5D3">
                      <v:shape id="_x0000_i1180" type="#_x0000_t75" style="width:51.9pt;height:16.2pt" o:ole="">
                        <v:imagedata r:id="rId299" o:title=""/>
                      </v:shape>
                      <o:OLEObject Type="Embed" ProgID="Equation.DSMT4" ShapeID="_x0000_i1180" DrawAspect="Content" ObjectID="_1808134294" r:id="rId300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719" w:dyaOrig="420" w14:anchorId="629076D4">
                      <v:shape id="_x0000_i1181" type="#_x0000_t75" style="width:65.5pt;height:16.2pt" o:ole="">
                        <v:imagedata r:id="rId301" o:title=""/>
                      </v:shape>
                      <o:OLEObject Type="Embed" ProgID="Equation.DSMT4" ShapeID="_x0000_i1181" DrawAspect="Content" ObjectID="_1808134295" r:id="rId302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شد ، طول پاره خط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499" w:dyaOrig="380" w14:anchorId="5B2B816D">
                      <v:shape id="_x0000_i1182" type="#_x0000_t75" style="width:21.4pt;height:16.2pt" o:ole="">
                        <v:imagedata r:id="rId303" o:title=""/>
                      </v:shape>
                      <o:OLEObject Type="Embed" ProgID="Equation.DSMT4" ShapeID="_x0000_i1182" DrawAspect="Content" ObjectID="_1808134296" r:id="rId304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را پیدا کن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5EFC8819" w14:textId="77777777" w:rsidR="0051060A" w:rsidRPr="00CB792C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4276F2E7" w14:textId="77777777" w:rsidTr="0051060A">
              <w:trPr>
                <w:trHeight w:val="483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589726" w14:textId="77777777" w:rsidR="0051060A" w:rsidRPr="00F63419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ابطه ها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کامل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ن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500"/>
                  </w:tblGrid>
                  <w:tr w:rsidR="0051060A" w14:paraId="30DFF8E2" w14:textId="77777777" w:rsidTr="0051060A">
                    <w:tc>
                      <w:tcPr>
                        <w:tcW w:w="2492" w:type="dxa"/>
                      </w:tcPr>
                      <w:p w14:paraId="29AB709C" w14:textId="77777777" w:rsidR="0051060A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</w:t>
                        </w:r>
                        <w:r w:rsidRPr="00F63419">
                          <w:rPr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2320" w:dyaOrig="840" w14:anchorId="2F110758">
                            <v:shape id="_x0000_i1183" type="#_x0000_t75" style="width:90.15pt;height:31.15pt" o:ole="">
                              <v:imagedata r:id="rId305" o:title=""/>
                            </v:shape>
                            <o:OLEObject Type="Embed" ProgID="Equation.DSMT4" ShapeID="_x0000_i1183" DrawAspect="Content" ObjectID="_1808134297" r:id="rId306"/>
                          </w:object>
                        </w: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2492" w:type="dxa"/>
                      </w:tcPr>
                      <w:p w14:paraId="310BE86A" w14:textId="77777777" w:rsidR="0051060A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63419">
                          <w:rPr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2920" w:dyaOrig="880" w14:anchorId="3B537F27">
                            <v:shape id="_x0000_i1184" type="#_x0000_t75" style="width:114.15pt;height:34.4pt" o:ole="">
                              <v:imagedata r:id="rId307" o:title=""/>
                            </v:shape>
                            <o:OLEObject Type="Embed" ProgID="Equation.DSMT4" ShapeID="_x0000_i1184" DrawAspect="Content" ObjectID="_1808134298" r:id="rId308"/>
                          </w:object>
                        </w:r>
                      </w:p>
                    </w:tc>
                  </w:tr>
                  <w:tr w:rsidR="0051060A" w14:paraId="2C3F627C" w14:textId="77777777" w:rsidTr="0051060A">
                    <w:tc>
                      <w:tcPr>
                        <w:tcW w:w="4984" w:type="dxa"/>
                        <w:gridSpan w:val="2"/>
                      </w:tcPr>
                      <w:p w14:paraId="1B5BCFCB" w14:textId="77777777" w:rsidR="0051060A" w:rsidRPr="006412DD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</w:tbl>
                <w:p w14:paraId="16B1EA51" w14:textId="77777777" w:rsidR="0051060A" w:rsidRPr="00F63419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0EC9A67A" w14:textId="77777777" w:rsidTr="0051060A">
              <w:trPr>
                <w:trHeight w:val="175"/>
              </w:trPr>
              <w:tc>
                <w:tcPr>
                  <w:tcW w:w="2789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515AB6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411ED4F" w14:textId="77777777" w:rsidR="0051060A" w:rsidRPr="00FA4E62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او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51060A" w:rsidRPr="0059284C" w14:paraId="52CD5C66" w14:textId="77777777" w:rsidTr="0051060A">
              <w:trPr>
                <w:trHeight w:val="1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9044154" w14:textId="1886A3FA" w:rsidR="0051060A" w:rsidRPr="0059284C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B128A">
                    <w:rPr>
                      <w:rFonts w:ascii="AmuzehNewNormalPS" w:cs="B Nazanin" w:hint="cs"/>
                      <w:b/>
                      <w:bCs/>
                      <w:sz w:val="26"/>
                      <w:szCs w:val="28"/>
                      <w:rtl/>
                    </w:rPr>
                    <w:t>جاهای خالی را کامل کنید.</w:t>
                  </w:r>
                </w:p>
                <w:p w14:paraId="634B1765" w14:textId="77777777" w:rsidR="0051060A" w:rsidRPr="0059284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چند ضلع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که دست کم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بزرگ تر از 180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ج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شت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اشد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چ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لع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..............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(محدب - مقعر)</w:t>
                  </w:r>
                </w:p>
              </w:tc>
            </w:tr>
          </w:tbl>
          <w:p w14:paraId="2B5EA5AC" w14:textId="77777777" w:rsidR="0051060A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>- به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که همه ضلع ها و ز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ه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شان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با هم مس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است،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.....................گفته م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شود.</w:t>
            </w:r>
          </w:p>
          <w:p w14:paraId="6906918C" w14:textId="0656719A" w:rsidR="0051060A" w:rsidRPr="00FC3651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- متمم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زاویه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30 درجه ............... و مکمل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آ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ن.............. است.</w: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1735"/>
              <w:gridCol w:w="3400"/>
            </w:tblGrid>
            <w:tr w:rsidR="0051060A" w:rsidRPr="00FA4E62" w14:paraId="1DC91B70" w14:textId="77777777" w:rsidTr="0051060A">
              <w:trPr>
                <w:trHeight w:val="1961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A8E70" w14:textId="77777777" w:rsidR="0051060A" w:rsidRPr="004E4BF8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4864" behindDoc="0" locked="0" layoutInCell="1" allowOverlap="1" wp14:anchorId="3E6154F3" wp14:editId="3704B157">
                        <wp:simplePos x="0" y="0"/>
                        <wp:positionH relativeFrom="column">
                          <wp:posOffset>-161505</wp:posOffset>
                        </wp:positionH>
                        <wp:positionV relativeFrom="paragraph">
                          <wp:posOffset>153035</wp:posOffset>
                        </wp:positionV>
                        <wp:extent cx="1259840" cy="1028700"/>
                        <wp:effectExtent l="0" t="0" r="0" b="0"/>
                        <wp:wrapNone/>
                        <wp:docPr id="479" name="Picture 4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09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59840" cy="10287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noProof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الف</w:t>
                  </w:r>
                  <w:r w:rsidRPr="004E4BF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زاویه های زیر را با سه حرف بنویس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7C072BB6" w14:textId="09F0A18D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0D41E040">
                      <v:shape id="_x0000_i1185" type="#_x0000_t75" style="width:20.1pt;height:20.75pt" o:ole="">
                        <v:imagedata r:id="rId310" o:title=""/>
                      </v:shape>
                      <o:OLEObject Type="Embed" ProgID="Equation.DSMT4" ShapeID="_x0000_i1185" DrawAspect="Content" ObjectID="_1808134299" r:id="rId311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                </w:t>
                  </w:r>
                  <w:r w:rsidRPr="008D4CBB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3344AC00">
                      <v:shape id="_x0000_i1186" type="#_x0000_t75" style="width:20.1pt;height:20.75pt" o:ole="">
                        <v:imagedata r:id="rId312" o:title=""/>
                      </v:shape>
                      <o:OLEObject Type="Embed" ProgID="Equation.DSMT4" ShapeID="_x0000_i1186" DrawAspect="Content" ObjectID="_1808134300" r:id="rId313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3A24DAD5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BE1B0E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ندازه زاویه های زیر را بنویسید.</w:t>
                  </w:r>
                </w:p>
                <w:p w14:paraId="32EBDEA4" w14:textId="77777777" w:rsidR="0051060A" w:rsidRDefault="0051060A" w:rsidP="0051060A">
                  <w:pPr>
                    <w:rPr>
                      <w:noProof/>
                    </w:rPr>
                  </w:pP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40" w:dyaOrig="440" w14:anchorId="6C87510B">
                      <v:shape id="_x0000_i1187" type="#_x0000_t75" style="width:55.2pt;height:17.5pt" o:ole="">
                        <v:imagedata r:id="rId314" o:title=""/>
                      </v:shape>
                      <o:OLEObject Type="Embed" ProgID="Equation.DSMT4" ShapeID="_x0000_i1187" DrawAspect="Content" ObjectID="_1808134301" r:id="rId315"/>
                    </w:object>
                  </w: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      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19" w:dyaOrig="440" w14:anchorId="1E3CF30E">
                      <v:shape id="_x0000_i1188" type="#_x0000_t75" style="width:55.15pt;height:17.5pt" o:ole="">
                        <v:imagedata r:id="rId316" o:title=""/>
                      </v:shape>
                      <o:OLEObject Type="Embed" ProgID="Equation.DSMT4" ShapeID="_x0000_i1188" DrawAspect="Content" ObjectID="_1808134302" r:id="rId317"/>
                    </w:object>
                  </w:r>
                </w:p>
              </w:tc>
            </w:tr>
            <w:tr w:rsidR="0051060A" w:rsidRPr="00FA4E62" w14:paraId="107A10F5" w14:textId="77777777" w:rsidTr="0051060A">
              <w:trPr>
                <w:trHeight w:val="1292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72E53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وایه ها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رابرند. تساو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ها را کامل کن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912"/>
                    <w:gridCol w:w="1997"/>
                  </w:tblGrid>
                  <w:tr w:rsidR="0051060A" w14:paraId="3B3D7A0E" w14:textId="77777777" w:rsidTr="0051060A">
                    <w:tc>
                      <w:tcPr>
                        <w:tcW w:w="2912" w:type="dxa"/>
                      </w:tcPr>
                      <w:p w14:paraId="574E0D2F" w14:textId="77777777" w:rsidR="0051060A" w:rsidRDefault="0051060A" w:rsidP="0051060A">
                        <w:pPr>
                          <w:jc w:val="right"/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80" w:dyaOrig="460" w14:anchorId="234534D5">
                            <v:shape id="_x0000_i1189" type="#_x0000_t75" style="width:112.8pt;height:21.4pt" o:ole="">
                              <v:imagedata r:id="rId318" o:title=""/>
                            </v:shape>
                            <o:OLEObject Type="Embed" ProgID="Equation.DSMT4" ShapeID="_x0000_i1189" DrawAspect="Content" ObjectID="_1808134303" r:id="rId319"/>
                          </w:object>
                        </w:r>
                      </w:p>
                      <w:p w14:paraId="685CBA62" w14:textId="77777777" w:rsidR="0051060A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400" w14:anchorId="31089391">
                            <v:shape id="_x0000_i1190" type="#_x0000_t75" style="width:96.65pt;height:20.1pt" o:ole="">
                              <v:imagedata r:id="rId320" o:title=""/>
                            </v:shape>
                            <o:OLEObject Type="Embed" ProgID="Equation.DSMT4" ShapeID="_x0000_i1190" DrawAspect="Content" ObjectID="_1808134304" r:id="rId321"/>
                          </w:object>
                        </w:r>
                      </w:p>
                    </w:tc>
                    <w:tc>
                      <w:tcPr>
                        <w:tcW w:w="1997" w:type="dxa"/>
                      </w:tcPr>
                      <w:p w14:paraId="48673A89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4A141FE3" wp14:editId="011813AC">
                                  <wp:simplePos x="0" y="0"/>
                                  <wp:positionH relativeFrom="column">
                                    <wp:posOffset>-115975</wp:posOffset>
                                  </wp:positionH>
                                  <wp:positionV relativeFrom="paragraph">
                                    <wp:posOffset>-151243</wp:posOffset>
                                  </wp:positionV>
                                  <wp:extent cx="965984" cy="768519"/>
                                  <wp:effectExtent l="0" t="0" r="0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984" cy="768519"/>
                                            <a:chOff x="-41307" y="0"/>
                                            <a:chExt cx="965984" cy="768519"/>
                                          </a:xfrm>
                                        </wpg:grpSpPr>
                                        <wps:wsp>
                                          <wps:cNvPr id="512" name="Straight Arrow Connector 512"/>
                                          <wps:cNvCnPr/>
                                          <wps:spPr>
                                            <a:xfrm flipH="1" flipV="1">
                                              <a:off x="167253" y="154338"/>
                                              <a:ext cx="7537" cy="470179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3" name="Straight Arrow Connector 513"/>
                                          <wps:cNvCnPr/>
                                          <wps:spPr>
                                            <a:xfrm flipV="1">
                                              <a:off x="176293" y="622516"/>
                                              <a:ext cx="58587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4" name="Straight Arrow Connector 514"/>
                                          <wps:cNvCnPr/>
                                          <wps:spPr>
                                            <a:xfrm flipV="1">
                                              <a:off x="176293" y="226017"/>
                                              <a:ext cx="256124" cy="39716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5" name="Straight Arrow Connector 515"/>
                                          <wps:cNvCnPr/>
                                          <wps:spPr>
                                            <a:xfrm flipV="1">
                                              <a:off x="176293" y="398436"/>
                                              <a:ext cx="493395" cy="22288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6" name="Text Box 15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6FE3680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Text Box 15"/>
                                          <wps:cNvSpPr txBox="1"/>
                                          <wps:spPr>
                                            <a:xfrm>
                                              <a:off x="352586" y="7749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17DA2F7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8" name="Text Box 15"/>
                                          <wps:cNvSpPr txBox="1"/>
                                          <wps:spPr>
                                            <a:xfrm>
                                              <a:off x="604434" y="224726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1CF18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z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Text Box 15"/>
                                          <wps:cNvSpPr txBox="1"/>
                                          <wps:spPr>
                                            <a:xfrm>
                                              <a:off x="678051" y="47076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0D2C52E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Text Box 15"/>
                                          <wps:cNvSpPr txBox="1"/>
                                          <wps:spPr>
                                            <a:xfrm>
                                              <a:off x="-41307" y="481181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0E33A1F" w14:textId="77777777" w:rsidR="007A1346" w:rsidRPr="00456741" w:rsidRDefault="007A1346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A141FE3" id="Group 511" o:spid="_x0000_s1091" style="position:absolute;left:0;text-align:left;margin-left:-9.15pt;margin-top:-11.9pt;width:76.05pt;height:60.5pt;z-index:251689984;mso-width-relative:margin;mso-height-relative:margin" coordorigin="-413" coordsize="9659,7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">
                                  <v:shape id="Straight Arrow Connector 512" o:spid="_x0000_s1092" type="#_x0000_t32" style="position:absolute;left:1672;top:1543;width:75;height:470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" strokecolor="black [3213]" strokeweight="1pt">
                                    <v:stroke endarrow="block" joinstyle="miter"/>
                                  </v:shape>
                                  <v:shape id="Straight Arrow Connector 513" o:spid="_x0000_s1093" type="#_x0000_t32" style="position:absolute;left:1762;top:6225;width:585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4" o:spid="_x0000_s1094" type="#_x0000_t32" style="position:absolute;left:1762;top:2260;width:2562;height:39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5" o:spid="_x0000_s1095" type="#_x0000_t32" style="position:absolute;left:1762;top:3984;width:4934;height:22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Text Box 15" o:spid="_x0000_s1096" type="#_x0000_t202" style="position:absolute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6FE368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7" type="#_x0000_t202" style="position:absolute;left:3525;top:774;width:2467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6iz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Xj4Ca8z4QjI2R8AAAD//wMAUEsBAi0AFAAGAAgAAAAhANvh9svuAAAAhQEAABMAAAAAAAAA&#10;AAAAAAAAAAAAAFtDb250ZW50X1R5cGVzXS54bWxQSwECLQAUAAYACAAAACEAWvQsW78AAAAVAQAA&#10;CwAAAAAAAAAAAAAAAAAfAQAAX3JlbHMvLnJlbHNQSwECLQAUAAYACAAAACEAeCuo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17DA2F7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8" type="#_x0000_t202" style="position:absolute;left:6044;top:2247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BE1CF18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9" type="#_x0000_t202" style="position:absolute;left:6780;top:4707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0D2C52E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100" type="#_x0000_t202" style="position:absolute;left:-413;top:4811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vp6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MD+cCUdArv8BAAD//wMAUEsBAi0AFAAGAAgAAAAhANvh9svuAAAAhQEAABMAAAAAAAAAAAAA&#10;AAAAAAAAAFtDb250ZW50X1R5cGVzXS54bWxQSwECLQAUAAYACAAAACEAWvQsW78AAAAVAQAACwAA&#10;AAAAAAAAAAAAAAAfAQAAX3JlbHMvLnJlbHNQSwECLQAUAAYACAAAACEAOa76e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0E33A1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40802E39" w14:textId="77777777" w:rsidR="0051060A" w:rsidRPr="00601342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BC69FC4" w14:textId="77777777" w:rsidTr="0051060A">
              <w:trPr>
                <w:trHeight w:val="1150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E94F16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مثلث قابل رسم است؟</w:t>
                  </w:r>
                </w:p>
                <w:p w14:paraId="528BCECA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راست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ند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58890661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باز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-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اضلاع با زاویه </w:t>
                  </w:r>
                  <w:r w:rsidRPr="008247F8">
                    <w:rPr>
                      <w:rFonts w:ascii="Cambria" w:hAnsi="Cambria" w:cs="Cambria" w:hint="cs"/>
                      <w:b/>
                      <w:bCs/>
                      <w:rtl/>
                    </w:rPr>
                    <w:t>°</w:t>
                  </w:r>
                  <w:r w:rsidRPr="00EE2651">
                    <w:rPr>
                      <w:rFonts w:ascii="Cambria" w:hAnsi="Cambria" w:cs="B Nazanin" w:hint="cs"/>
                      <w:b/>
                      <w:bCs/>
                      <w:rtl/>
                    </w:rPr>
                    <w:t>90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</w:t>
                  </w:r>
                </w:p>
              </w:tc>
            </w:tr>
            <w:tr w:rsidR="0051060A" w:rsidRPr="00FA4E62" w14:paraId="049E2E30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EBE49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noProof/>
                      <w:sz w:val="24"/>
                      <w:szCs w:val="24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5888" behindDoc="0" locked="0" layoutInCell="1" allowOverlap="1" wp14:anchorId="13B7568C" wp14:editId="59A00894">
                            <wp:simplePos x="0" y="0"/>
                            <wp:positionH relativeFrom="column">
                              <wp:posOffset>-20228</wp:posOffset>
                            </wp:positionH>
                            <wp:positionV relativeFrom="paragraph">
                              <wp:posOffset>257712</wp:posOffset>
                            </wp:positionV>
                            <wp:extent cx="2866137" cy="462078"/>
                            <wp:effectExtent l="19050" t="19050" r="0" b="33655"/>
                            <wp:wrapNone/>
                            <wp:docPr id="521" name="Group 52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66137" cy="462078"/>
                                      <a:chOff x="1" y="0"/>
                                      <a:chExt cx="2866137" cy="462078"/>
                                    </a:xfrm>
                                  </wpg:grpSpPr>
                                  <wpg:grpSp>
                                    <wpg:cNvPr id="522" name="Group 522"/>
                                    <wpg:cNvGrpSpPr/>
                                    <wpg:grpSpPr>
                                      <a:xfrm>
                                        <a:off x="1" y="0"/>
                                        <a:ext cx="2126565" cy="439479"/>
                                        <a:chOff x="223201" y="0"/>
                                        <a:chExt cx="2127065" cy="440105"/>
                                      </a:xfrm>
                                    </wpg:grpSpPr>
                                    <wps:wsp>
                                      <wps:cNvPr id="523" name="7-Point Star 25"/>
                                      <wps:cNvSpPr/>
                                      <wps:spPr>
                                        <a:xfrm>
                                          <a:off x="1085393" y="0"/>
                                          <a:ext cx="411413" cy="411388"/>
                                        </a:xfrm>
                                        <a:prstGeom prst="star7">
                                          <a:avLst>
                                            <a:gd name="adj" fmla="val 37785"/>
                                            <a:gd name="hf" fmla="val 102572"/>
                                            <a:gd name="vf" fmla="val 10521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4" name="Hexagon 524"/>
                                      <wps:cNvSpPr/>
                                      <wps:spPr>
                                        <a:xfrm>
                                          <a:off x="223201" y="57581"/>
                                          <a:ext cx="387577" cy="334144"/>
                                        </a:xfrm>
                                        <a:prstGeom prst="hexagon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5" name="Chevron 27"/>
                                      <wps:cNvSpPr/>
                                      <wps:spPr>
                                        <a:xfrm rot="18000000">
                                          <a:off x="1996134" y="40238"/>
                                          <a:ext cx="354088" cy="354176"/>
                                        </a:xfrm>
                                        <a:prstGeom prst="chevron">
                                          <a:avLst>
                                            <a:gd name="adj" fmla="val 3022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6" name="Text Box 526"/>
                                      <wps:cNvSpPr txBox="1"/>
                                      <wps:spPr>
                                        <a:xfrm>
                                          <a:off x="279122" y="77112"/>
                                          <a:ext cx="274320" cy="3597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8398AE2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 w:rsidRPr="004933AF">
                                              <w:rPr>
                                                <w:b/>
                                                <w:bCs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7" name="Text Box 527"/>
                                      <wps:cNvSpPr txBox="1"/>
                                      <wps:spPr>
                                        <a:xfrm>
                                          <a:off x="1112966" y="66552"/>
                                          <a:ext cx="321945" cy="3735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291CEDB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8" name="Text Box 528"/>
                                      <wps:cNvSpPr txBox="1"/>
                                      <wps:spPr>
                                        <a:xfrm>
                                          <a:off x="2018776" y="53939"/>
                                          <a:ext cx="286972" cy="31719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EB9575C" w14:textId="77777777" w:rsidR="007A1346" w:rsidRPr="004933AF" w:rsidRDefault="007A1346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29" name="Arrow: Pentagon 529"/>
                                    <wps:cNvSpPr/>
                                    <wps:spPr>
                                      <a:xfrm rot="16200000">
                                        <a:off x="2560661" y="99853"/>
                                        <a:ext cx="294293" cy="254631"/>
                                      </a:xfrm>
                                      <a:prstGeom prst="homePlate">
                                        <a:avLst>
                                          <a:gd name="adj" fmla="val 48792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0" name="Text Box 530"/>
                                    <wps:cNvSpPr txBox="1"/>
                                    <wps:spPr>
                                      <a:xfrm>
                                        <a:off x="2544269" y="106293"/>
                                        <a:ext cx="321869" cy="3557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7596048" w14:textId="77777777" w:rsidR="007A1346" w:rsidRPr="004933AF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B7568C" id="Group 521" o:spid="_x0000_s1101" style="position:absolute;left:0;text-align:left;margin-left:-1.6pt;margin-top:20.3pt;width:225.7pt;height:36.4pt;z-index:251685888;mso-width-relative:margin;mso-height-relative:margin" coordorigin="" coordsize="28661,4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">
                            <v:group id="Group 522" o:spid="_x0000_s1102" style="position:absolute;width:21265;height:4394" coordorigin="2232" coordsize="21270,4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FHJ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4ySB95lwBOT8BQAA//8DAFBLAQItABQABgAIAAAAIQDb4fbL7gAAAIUBAAATAAAAAAAAAAAA&#10;AAAAAAAAAABbQ29udGVudF9UeXBlc10ueG1sUEsBAi0AFAAGAAgAAAAhAFr0LFu/AAAAFQEAAAsA&#10;AAAAAAAAAAAAAAAAHwEAAF9yZWxzLy5yZWxzUEsBAi0AFAAGAAgAAAAhAIRgUcnEAAAA3AAAAA8A&#10;AAAAAAAAAAAAAAAABwIAAGRycy9kb3ducmV2LnhtbFBLBQYAAAAAAwADALcAAAD4AgAAAAA=&#10;">
                              <v:shape id="7-Point Star 25" o:spid="_x0000_s1103" style="position:absolute;left:10853;width:4115;height:4113;visibility:visible;mso-wrap-style:square;v-text-anchor:middle" coordsize="411413,411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" path="m-1,264566l50253,180019,40743,81481,136524,69065,205707,r69182,69065l370670,81481r-9510,98538l411414,264566r-81044,53811l297254,411390,205707,379952r-91548,31438l81043,318377,-1,264566xe" filled="f" strokecolor="black [3213]" strokeweight="1pt">
                                <v:stroke joinstyle="miter"/>
                                <v:path arrowok="t" o:connecttype="custom" o:connectlocs="-1,264566;50253,180019;40743,81481;136524,69065;205707,0;274889,69065;370670,81481;361160,180019;411414,264566;330370,318377;297254,411390;205707,379952;114159,411390;81043,318377;-1,264566" o:connectangles="0,0,0,0,0,0,0,0,0,0,0,0,0,0,0"/>
                              </v:shape>
                              <v:shapetype id="_x0000_t9" coordsize="21600,21600" o:spt="9" adj="5400" path="m@0,l,10800@0,21600@1,21600,21600,10800@1,xe">
                                <v:stroke joinstyle="miter"/>
                                <v:formulas>
                                  <v:f eqn="val #0"/>
                                  <v:f eqn="sum width 0 #0"/>
                                  <v:f eqn="sum height 0 #0"/>
                                  <v:f eqn="prod @0 2929 10000"/>
                                  <v:f eqn="sum width 0 @3"/>
                                  <v:f eqn="sum height 0 @3"/>
                                </v:formulas>
                                <v:path gradientshapeok="t" o:connecttype="rect" textboxrect="1800,1800,19800,19800;3600,3600,18000,18000;6300,6300,15300,15300"/>
                                <v:handles>
                                  <v:h position="#0,topLeft" xrange="0,10800"/>
                                </v:handles>
                              </v:shapetype>
                              <v:shape id="Hexagon 524" o:spid="_x0000_s1104" type="#_x0000_t9" style="position:absolute;left:2232;top:575;width:3875;height:33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" adj="4656" filled="f" strokecolor="black [3213]" strokeweight="1pt"/>
                              <v:shapetype id="_x0000_t55" coordsize="21600,21600" o:spt="55" adj="16200" path="m@0,l,0@1,10800,,21600@0,21600,21600,10800xe">
                                <v:stroke joinstyle="miter"/>
                                <v:formulas>
                                  <v:f eqn="val #0"/>
                                  <v:f eqn="sum 21600 0 @0"/>
                                  <v:f eqn="prod #0 1 2"/>
                                </v:formulas>
                                <v:path o:connecttype="custom" o:connectlocs="@2,0;@1,10800;@2,21600;21600,10800" o:connectangles="270,180,90,0" textboxrect="0,0,10800,21600;0,0,16200,21600;0,0,21600,21600"/>
                                <v:handles>
                                  <v:h position="#0,topLeft" xrange="0,21600"/>
                                </v:handles>
                              </v:shapetype>
                              <v:shape id="Chevron 27" o:spid="_x0000_s1105" type="#_x0000_t55" style="position:absolute;left:19960;top:402;width:3541;height:3542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" adj="15072" filled="f" strokecolor="black [3213]" strokeweight="1pt"/>
                              <v:shape id="Text Box 526" o:spid="_x0000_s1106" type="#_x0000_t202" style="position:absolute;left:2791;top:771;width:2743;height:3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8398AE2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7" o:spid="_x0000_s1107" type="#_x0000_t202" style="position:absolute;left:11129;top:665;width:3220;height:3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2IO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xG9wOxOOgFz+AQAA//8DAFBLAQItABQABgAIAAAAIQDb4fbL7gAAAIUBAAATAAAAAAAA&#10;AAAAAAAAAAAAAABbQ29udGVudF9UeXBlc10ueG1sUEsBAi0AFAAGAAgAAAAhAFr0LFu/AAAAFQEA&#10;AAsAAAAAAAAAAAAAAAAAHwEAAF9yZWxzLy5yZWxzUEsBAi0AFAAGAAgAAAAhALZHYg7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1291CEDB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8" o:spid="_x0000_s1108" type="#_x0000_t202" style="position:absolute;left:20187;top:539;width:2870;height:3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PZ8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sDacCUdArv8BAAD//wMAUEsBAi0AFAAGAAgAAAAhANvh9svuAAAAhQEAABMAAAAAAAAAAAAA&#10;AAAAAAAAAFtDb250ZW50X1R5cGVzXS54bWxQSwECLQAUAAYACAAAACEAWvQsW78AAAAVAQAACwAA&#10;AAAAAAAAAAAAAAAfAQAAX3JlbHMvLnJlbHNQSwECLQAUAAYACAAAACEAx9j2fM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7EB9575C" w14:textId="77777777" w:rsidR="007A1346" w:rsidRPr="004933AF" w:rsidRDefault="007A1346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15" coordsize="21600,21600" o:spt="15" adj="16200" path="m@0,l,,,21600@0,21600,21600,10800xe">
                              <v:stroke joinstyle="miter"/>
                              <v:formulas>
                                <v:f eqn="val #0"/>
                                <v:f eqn="prod #0 1 2"/>
                              </v:formulas>
                              <v:path gradientshapeok="t" o:connecttype="custom" o:connectlocs="@1,0;0,10800;@1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Pentagon 529" o:spid="_x0000_s1109" type="#_x0000_t15" style="position:absolute;left:25606;top:998;width:2943;height:2547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" adj="12481" filled="f" strokecolor="black [3213]" strokeweight="1pt"/>
                            <v:shape id="Text Box 530" o:spid="_x0000_s1110" type="#_x0000_t202" style="position:absolute;left:25442;top:1062;width:3219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2yn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Lx3bK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27596048" w14:textId="77777777" w:rsidR="007A1346" w:rsidRPr="004933AF" w:rsidRDefault="007A1346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حدب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عر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ودن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کله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شخص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DAD4C25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0C4F18BD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5174B059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دام چند ضلعی منتظم است ؟ ...................</w:t>
                  </w:r>
                </w:p>
              </w:tc>
            </w:tr>
            <w:tr w:rsidR="0051060A" w:rsidRPr="00FA4E62" w14:paraId="602235CC" w14:textId="77777777" w:rsidTr="0051060A">
              <w:trPr>
                <w:trHeight w:val="198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35E9179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6912" behindDoc="0" locked="0" layoutInCell="1" allowOverlap="1" wp14:anchorId="78B3D8B8" wp14:editId="268E0068">
                            <wp:simplePos x="0" y="0"/>
                            <wp:positionH relativeFrom="column">
                              <wp:posOffset>-227330</wp:posOffset>
                            </wp:positionH>
                            <wp:positionV relativeFrom="paragraph">
                              <wp:posOffset>40108</wp:posOffset>
                            </wp:positionV>
                            <wp:extent cx="1498600" cy="1332230"/>
                            <wp:effectExtent l="0" t="0" r="0" b="1270"/>
                            <wp:wrapNone/>
                            <wp:docPr id="531" name="Group 53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>
                                    <a:xfrm>
                                      <a:off x="0" y="0"/>
                                      <a:ext cx="1498600" cy="1332230"/>
                                      <a:chOff x="191574" y="-104298"/>
                                      <a:chExt cx="1387895" cy="1198377"/>
                                    </a:xfrm>
                                  </wpg:grpSpPr>
                                  <wps:wsp>
                                    <wps:cNvPr id="532" name="Straight Arrow Connector 1"/>
                                    <wps:cNvCnPr/>
                                    <wps:spPr>
                                      <a:xfrm flipV="1">
                                        <a:off x="345940" y="592855"/>
                                        <a:ext cx="1176774" cy="865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3" name="Straight Arrow Connector 2"/>
                                    <wps:cNvCnPr/>
                                    <wps:spPr>
                                      <a:xfrm flipV="1">
                                        <a:off x="493026" y="154170"/>
                                        <a:ext cx="903562" cy="82547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4" name="Straight Arrow Connector 3"/>
                                    <wps:cNvCnPr/>
                                    <wps:spPr>
                                      <a:xfrm flipH="1" flipV="1">
                                        <a:off x="904874" y="24936"/>
                                        <a:ext cx="1" cy="5656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5" name="Half Frame 4"/>
                                    <wps:cNvSpPr/>
                                    <wps:spPr>
                                      <a:xfrm>
                                        <a:off x="798384" y="498265"/>
                                        <a:ext cx="94069" cy="88884"/>
                                      </a:xfrm>
                                      <a:prstGeom prst="halfFrame">
                                        <a:avLst>
                                          <a:gd name="adj1" fmla="val 2381"/>
                                          <a:gd name="adj2" fmla="val 0"/>
                                        </a:avLst>
                                      </a:prstGeom>
                                      <a:solidFill>
                                        <a:srgbClr val="4F81BD"/>
                                      </a:solidFill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6" name="Arc 7"/>
                                    <wps:cNvSpPr/>
                                    <wps:spPr>
                                      <a:xfrm rot="19869095">
                                        <a:off x="851991" y="468081"/>
                                        <a:ext cx="222564" cy="200674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275349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7" name="Arc 8"/>
                                    <wps:cNvSpPr/>
                                    <wps:spPr>
                                      <a:xfrm rot="8693398">
                                        <a:off x="734771" y="432225"/>
                                        <a:ext cx="457200" cy="182880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757194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8" name="Arc 9"/>
                                    <wps:cNvSpPr/>
                                    <wps:spPr>
                                      <a:xfrm rot="1046026">
                                        <a:off x="917922" y="486356"/>
                                        <a:ext cx="188138" cy="177769"/>
                                      </a:xfrm>
                                      <a:prstGeom prst="arc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Arc 10"/>
                                    <wps:cNvSpPr/>
                                    <wps:spPr>
                                      <a:xfrm rot="11029872">
                                        <a:off x="722709" y="521713"/>
                                        <a:ext cx="282207" cy="177769"/>
                                      </a:xfrm>
                                      <a:prstGeom prst="arc">
                                        <a:avLst>
                                          <a:gd name="adj1" fmla="val 18311319"/>
                                          <a:gd name="adj2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0" name="Text Box 12"/>
                                    <wps:cNvSpPr txBox="1"/>
                                    <wps:spPr>
                                      <a:xfrm>
                                        <a:off x="478597" y="512752"/>
                                        <a:ext cx="337343" cy="3740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71BD90B5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6"/>
                                            </w:rPr>
                                            <w:object w:dxaOrig="380" w:dyaOrig="440" w14:anchorId="2ACF6760">
                                              <v:shape id="_x0000_i1192" type="#_x0000_t75" style="width:18.15pt;height:21.4pt" o:ole="">
                                                <v:imagedata r:id="rId322" o:title=""/>
                                              </v:shape>
                                              <o:OLEObject Type="Embed" ProgID="Equation.DSMT4" ShapeID="_x0000_i1192" DrawAspect="Content" ObjectID="_1808134477" r:id="rId323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1" name="Text Box 13"/>
                                    <wps:cNvSpPr txBox="1"/>
                                    <wps:spPr>
                                      <a:xfrm>
                                        <a:off x="1310744" y="37182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6570D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2" name="Text Box 14"/>
                                    <wps:cNvSpPr txBox="1"/>
                                    <wps:spPr>
                                      <a:xfrm>
                                        <a:off x="1291618" y="24936"/>
                                        <a:ext cx="287851" cy="2647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EA75A33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3" name="Text Box 15"/>
                                    <wps:cNvSpPr txBox="1"/>
                                    <wps:spPr>
                                      <a:xfrm>
                                        <a:off x="676468" y="-104298"/>
                                        <a:ext cx="228407" cy="2584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53C2BC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4" name="Text Box 13"/>
                                    <wps:cNvSpPr txBox="1"/>
                                    <wps:spPr>
                                      <a:xfrm>
                                        <a:off x="191574" y="42110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068FFB6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5" name="Text Box 13"/>
                                    <wps:cNvSpPr txBox="1"/>
                                    <wps:spPr>
                                      <a:xfrm>
                                        <a:off x="327378" y="86017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726B15A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6" name="Text Box 13"/>
                                    <wps:cNvSpPr txBox="1"/>
                                    <wps:spPr>
                                      <a:xfrm>
                                        <a:off x="815940" y="587186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26E811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7" name="Text Box 13"/>
                                    <wps:cNvSpPr txBox="1"/>
                                    <wps:spPr>
                                      <a:xfrm>
                                        <a:off x="869264" y="226344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45A4BEF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۲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8" name="Text Box 13"/>
                                    <wps:cNvSpPr txBox="1"/>
                                    <wps:spPr>
                                      <a:xfrm>
                                        <a:off x="624126" y="315261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71FD2BC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۳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9" name="Text Box 13"/>
                                    <wps:cNvSpPr txBox="1"/>
                                    <wps:spPr>
                                      <a:xfrm>
                                        <a:off x="894844" y="660697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45801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۵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50" name="Text Box 13"/>
                                    <wps:cNvSpPr txBox="1"/>
                                    <wps:spPr>
                                      <a:xfrm>
                                        <a:off x="1021572" y="369645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510F2D0" w14:textId="77777777" w:rsidR="007A1346" w:rsidRPr="00456741" w:rsidRDefault="007A1346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۱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8B3D8B8" id="Group 531" o:spid="_x0000_s1111" style="position:absolute;left:0;text-align:left;margin-left:-17.9pt;margin-top:3.15pt;width:118pt;height:104.9pt;z-index:251686912;mso-width-relative:margin;mso-height-relative:margin" coordorigin="1915,-1042" coordsize="13878,11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">
                            <v:shape id="Straight Arrow Connector 1" o:spid="_x0000_s1112" type="#_x0000_t32" style="position:absolute;left:3459;top:5928;width:11768;height: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2" o:spid="_x0000_s1113" type="#_x0000_t32" style="position:absolute;left:4930;top:1541;width:9035;height:82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3" o:spid="_x0000_s1114" type="#_x0000_t32" style="position:absolute;left:9048;top:249;width:0;height:565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" strokecolor="windowText">
                              <v:stroke endarrow="open"/>
                            </v:shape>
                            <v:shape id="Half Frame 4" o:spid="_x0000_s1115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" path="m,l94069,,91829,2116,,2116,,88884r,l,xe" fillcolor="#4f81bd" strokecolor="windowText" strokeweight=".5pt">
                              <v:path arrowok="t" o:connecttype="custom" o:connectlocs="0,0;94069,0;91829,2116;0,2116;0,88884;0,88884;0,0" o:connectangles="0,0,0,0,0,0,0"/>
                            </v:shape>
                            <v:shape id="Arc 7" o:spid="_x0000_s1116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" path="m111282,nsc155078,,194801,23162,212768,59174l111282,100337,111282,xem111282,nfc155078,,194801,23162,212768,59174e" filled="f" strokecolor="windowText">
                              <v:path arrowok="t" o:connecttype="custom" o:connectlocs="111282,0;212768,59174" o:connectangles="0,0"/>
                            </v:shape>
                            <v:shape id="Arc 8" o:spid="_x0000_s1117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" path="m228600,nsc307390,,380628,16230,422410,42950l228600,91440,228600,xem228600,nfc307390,,380628,16230,422410,42950e" filled="f" strokecolor="windowText">
                              <v:path arrowok="t" o:connecttype="custom" o:connectlocs="228600,0;422410,42950" o:connectangles="0,0"/>
                            </v:shape>
                            <v:shape id="Arc 9" o:spid="_x0000_s1118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" path="m94069,nsc146022,,188138,39795,188138,88885r-94069,l94069,xem94069,nfc146022,,188138,39795,188138,88885e" filled="f" strokecolor="windowText">
                              <v:path arrowok="t" o:connecttype="custom" o:connectlocs="94069,0;188138,88885" o:connectangles="0,0"/>
                            </v:shape>
                            <v:shape id="Arc 10" o:spid="_x0000_s111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      <v:path arrowok="t" o:connecttype="custom" o:connectlocs="198382,7653;282207,88885" o:connectangles="0,0"/>
                            </v:shape>
                            <v:shape id="Text Box 12" o:spid="_x0000_s1120" type="#_x0000_t202" style="position:absolute;left:4785;top:5127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R/a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ORxH9r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71BD90B5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2ACF6760">
                                        <v:shape id="_x0000_i1192" type="#_x0000_t75" style="width:18.15pt;height:21.4pt" o:ole="">
                                          <v:imagedata r:id="rId322" o:title=""/>
                                        </v:shape>
                                        <o:OLEObject Type="Embed" ProgID="Equation.DSMT4" ShapeID="_x0000_i1192" DrawAspect="Content" ObjectID="_1808134477" r:id="rId324"/>
                                      </w:object>
                                    </w: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1" type="#_x0000_t202" style="position:absolute;left:13107;top:371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06570D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4" o:spid="_x0000_s1122" type="#_x0000_t202" style="position:absolute;left:12916;top:249;width:2878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yQ2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LFPIbfM+EIyPUPAAAA//8DAFBLAQItABQABgAIAAAAIQDb4fbL7gAAAIUBAAATAAAAAAAA&#10;AAAAAAAAAAAAAABbQ29udGVudF9UeXBlc10ueG1sUEsBAi0AFAAGAAgAAAAhAFr0LFu/AAAAFQEA&#10;AAsAAAAAAAAAAAAAAAAAHwEAAF9yZWxzLy5yZWxzUEsBAi0AFAAGAAgAAAAhAHvvJD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EA75A33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5" o:spid="_x0000_s1123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4Gt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85Rn+z4QjINd/AAAA//8DAFBLAQItABQABgAIAAAAIQDb4fbL7gAAAIUBAAATAAAAAAAA&#10;AAAAAAAAAAAAAABbQ29udGVudF9UeXBlc10ueG1sUEsBAi0AFAAGAAgAAAAhAFr0LFu/AAAAFQEA&#10;AAsAAAAAAAAAAAAAAAAAHwEAAF9yZWxzLy5yZWxzUEsBAi0AFAAGAAgAAAAhABSjga3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53C2BC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4" type="#_x0000_t202" style="position:absolute;left:1915;top:421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hn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GPT78D4TjoCcvAAAAP//AwBQSwECLQAUAAYACAAAACEA2+H2y+4AAACFAQAAEwAAAAAAAAAA&#10;AAAAAAAAAAAAW0NvbnRlbnRfVHlwZXNdLnhtbFBLAQItABQABgAIAAAAIQBa9CxbvwAAABUBAAAL&#10;AAAAAAAAAAAAAAAAAB8BAABfcmVscy8ucmVsc1BLAQItABQABgAIAAAAIQCbShn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4068FFB6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5" type="#_x0000_t202" style="position:absolute;left:3273;top:860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rxC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D0BrxC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1726B15A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6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CI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4eQl/Z8IRkOtfAAAA//8DAFBLAQItABQABgAIAAAAIQDb4fbL7gAAAIUBAAATAAAAAAAA&#10;AAAAAAAAAAAAAABbQ29udGVudF9UeXBlc10ueG1sUEsBAi0AFAAGAAgAAAAhAFr0LFu/AAAAFQEA&#10;AAsAAAAAAAAAAAAAAAAAHwEAAF9yZWxzLy5yZWxzUEsBAi0AFAAGAAgAAAAhAATUIjX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26E811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7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45A4BEF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۲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8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xPc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tOBOOgEz/AAAA//8DAFBLAQItABQABgAIAAAAIQDb4fbL7gAAAIUBAAATAAAAAAAAAAAA&#10;AAAAAAAAAABbQ29udGVudF9UeXBlc10ueG1sUEsBAi0AFAAGAAgAAAAhAFr0LFu/AAAAFQEAAAsA&#10;AAAAAAAAAAAAAAAAHwEAAF9yZWxzLy5yZWxzUEsBAi0AFAAGAAgAAAAhABoHE9z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71FD2BC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۳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9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7ZH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z6/wfyYeAbn4AwAA//8DAFBLAQItABQABgAIAAAAIQDb4fbL7gAAAIUBAAATAAAAAAAA&#10;AAAAAAAAAAAAAABbQ29udGVudF9UeXBlc10ueG1sUEsBAi0AFAAGAAgAAAAhAFr0LFu/AAAAFQEA&#10;AAsAAAAAAAAAAAAAAAAAHwEAAF9yZWxzLy5yZWxzUEsBAi0AFAAGAAgAAAAhAHVLtk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AE45801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۵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30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IkH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+eFMOAIy/QcAAP//AwBQSwECLQAUAAYACAAAACEA2+H2y+4AAACFAQAAEwAAAAAAAAAAAAAA&#10;AAAAAAAAW0NvbnRlbnRfVHlwZXNdLnhtbFBLAQItABQABgAIAAAAIQBa9CxbvwAAABUBAAALAAAA&#10;AAAAAAAAAAAAAB8BAABfcmVscy8ucmVsc1BLAQItABQABgAIAAAAIQBhqIkH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0510F2D0" w14:textId="77777777" w:rsidR="007A1346" w:rsidRPr="00456741" w:rsidRDefault="007A1346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۱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اندازه زاویه های </w:t>
                  </w:r>
                  <w:r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>زیر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706"/>
                  </w:tblGrid>
                  <w:tr w:rsidR="0051060A" w14:paraId="59D6896A" w14:textId="77777777" w:rsidTr="0051060A">
                    <w:tc>
                      <w:tcPr>
                        <w:tcW w:w="2203" w:type="dxa"/>
                      </w:tcPr>
                      <w:p w14:paraId="1DFFA4FA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060" w:dyaOrig="460" w14:anchorId="3111E064">
                            <v:shape id="_x0000_i1193" type="#_x0000_t75" style="width:47.35pt;height:20.75pt" o:ole="">
                              <v:imagedata r:id="rId325" o:title=""/>
                            </v:shape>
                            <o:OLEObject Type="Embed" ProgID="Equation.DSMT4" ShapeID="_x0000_i1193" DrawAspect="Content" ObjectID="_1808134305" r:id="rId326"/>
                          </w:object>
                        </w:r>
                      </w:p>
                      <w:p w14:paraId="7368D260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100" w:dyaOrig="460" w14:anchorId="15DA3772">
                            <v:shape id="_x0000_i1194" type="#_x0000_t75" style="width:46.05pt;height:20.1pt" o:ole="">
                              <v:imagedata r:id="rId327" o:title=""/>
                            </v:shape>
                            <o:OLEObject Type="Embed" ProgID="Equation.DSMT4" ShapeID="_x0000_i1194" DrawAspect="Content" ObjectID="_1808134306" r:id="rId328"/>
                          </w:object>
                        </w:r>
                      </w:p>
                      <w:p w14:paraId="175B98A0" w14:textId="77777777" w:rsidR="0051060A" w:rsidRPr="003C65A1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6F8DBF18">
                            <v:shape id="_x0000_i1195" type="#_x0000_t75" style="width:48pt;height:20.1pt" o:ole="">
                              <v:imagedata r:id="rId329" o:title=""/>
                            </v:shape>
                            <o:OLEObject Type="Embed" ProgID="Equation.DSMT4" ShapeID="_x0000_i1195" DrawAspect="Content" ObjectID="_1808134307" r:id="rId330"/>
                          </w:object>
                        </w:r>
                      </w:p>
                      <w:p w14:paraId="2FFAED65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2BE8DBC7">
                            <v:shape id="_x0000_i1196" type="#_x0000_t75" style="width:48pt;height:20.1pt" o:ole="">
                              <v:imagedata r:id="rId331" o:title=""/>
                            </v:shape>
                            <o:OLEObject Type="Embed" ProgID="Equation.DSMT4" ShapeID="_x0000_i1196" DrawAspect="Content" ObjectID="_1808134308" r:id="rId332"/>
                          </w:object>
                        </w:r>
                      </w:p>
                    </w:tc>
                    <w:tc>
                      <w:tcPr>
                        <w:tcW w:w="2706" w:type="dxa"/>
                      </w:tcPr>
                      <w:p w14:paraId="4872092B" w14:textId="77777777" w:rsidR="0051060A" w:rsidRDefault="0051060A" w:rsidP="0051060A">
                        <w:pPr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16629CB3" w14:textId="77777777" w:rsidR="0051060A" w:rsidRPr="003C65A1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51060A" w:rsidRPr="00FA4E62" w14:paraId="2BBDC90B" w14:textId="77777777" w:rsidTr="0051060A">
              <w:trPr>
                <w:trHeight w:val="324"/>
              </w:trPr>
              <w:tc>
                <w:tcPr>
                  <w:tcW w:w="173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B76CAD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>درس سوم و چهار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3750A45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لات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ندس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cs="0 Nazanin Bold" w:hint="cs"/>
                      <w:b/>
                      <w:bCs/>
                      <w:noProof/>
                      <w:color w:val="000000"/>
                      <w:sz w:val="24"/>
                      <w:szCs w:val="24"/>
                      <w:rtl/>
                    </w:rPr>
                    <w:t xml:space="preserve"> 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شکله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همنهشت</w:t>
                  </w:r>
                </w:p>
              </w:tc>
            </w:tr>
            <w:tr w:rsidR="0051060A" w:rsidRPr="00FA4E62" w14:paraId="1A85D99C" w14:textId="77777777" w:rsidTr="0051060A">
              <w:trPr>
                <w:trHeight w:val="19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D67540" w14:textId="77777777" w:rsidR="0051060A" w:rsidRPr="000A4F01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7936" behindDoc="0" locked="0" layoutInCell="1" allowOverlap="1" wp14:anchorId="30B26F79" wp14:editId="486B38B1">
                        <wp:simplePos x="0" y="0"/>
                        <wp:positionH relativeFrom="column">
                          <wp:posOffset>-123691</wp:posOffset>
                        </wp:positionH>
                        <wp:positionV relativeFrom="paragraph">
                          <wp:posOffset>83735</wp:posOffset>
                        </wp:positionV>
                        <wp:extent cx="1521498" cy="1098644"/>
                        <wp:effectExtent l="0" t="0" r="2540" b="635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C365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C365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005CF251" w14:textId="77777777" w:rsidR="0051060A" w:rsidRDefault="0051060A" w:rsidP="0051060A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08C8CDA5" w14:textId="77777777" w:rsidR="0051060A" w:rsidRPr="000A4F01" w:rsidRDefault="0051060A" w:rsidP="0051060A">
                  <w:pPr>
                    <w:spacing w:line="360" w:lineRule="auto"/>
                    <w:jc w:val="both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1F44360A">
                      <v:shape id="_x0000_i1197" type="#_x0000_t75" style="width:131.75pt;height:20.75pt" o:ole="">
                        <v:imagedata r:id="rId334" o:title=""/>
                      </v:shape>
                      <o:OLEObject Type="Embed" ProgID="Equation.DSMT4" ShapeID="_x0000_i1197" DrawAspect="Content" ObjectID="_1808134309" r:id="rId335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6D9E1D2">
                      <v:shape id="_x0000_i1198" type="#_x0000_t75" style="width:131.65pt;height:20.1pt" o:ole="">
                        <v:imagedata r:id="rId336" o:title=""/>
                      </v:shape>
                      <o:OLEObject Type="Embed" ProgID="Equation.DSMT4" ShapeID="_x0000_i1198" DrawAspect="Content" ObjectID="_1808134310" r:id="rId337"/>
                    </w:object>
                  </w:r>
                </w:p>
              </w:tc>
            </w:tr>
            <w:tr w:rsidR="0051060A" w:rsidRPr="00FA4E62" w14:paraId="580CBAC5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F9ED09" w14:textId="5160B6ED" w:rsidR="0051060A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گر بتوا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و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کل را با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طبق ک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و شکل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باه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</w:t>
                  </w:r>
                  <w:r w:rsidR="00824C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هست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د.</w:t>
                  </w:r>
                </w:p>
                <w:p w14:paraId="5E0745C7" w14:textId="77777777" w:rsidR="0051060A" w:rsidRPr="000A4F01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546ABFEE" wp14:editId="1E52014D">
                            <wp:simplePos x="0" y="0"/>
                            <wp:positionH relativeFrom="column">
                              <wp:posOffset>-102714</wp:posOffset>
                            </wp:positionH>
                            <wp:positionV relativeFrom="paragraph">
                              <wp:posOffset>247015</wp:posOffset>
                            </wp:positionV>
                            <wp:extent cx="883920" cy="1956936"/>
                            <wp:effectExtent l="0" t="0" r="0" b="5715"/>
                            <wp:wrapNone/>
                            <wp:docPr id="551" name="Group 5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83920" cy="1956936"/>
                                      <a:chOff x="-4002" y="76840"/>
                                      <a:chExt cx="884112" cy="1957383"/>
                                    </a:xfrm>
                                  </wpg:grpSpPr>
                                  <wpg:grpSp>
                                    <wpg:cNvPr id="552" name="Group 552"/>
                                    <wpg:cNvGrpSpPr/>
                                    <wpg:grpSpPr>
                                      <a:xfrm>
                                        <a:off x="-4002" y="76840"/>
                                        <a:ext cx="884112" cy="1957383"/>
                                        <a:chOff x="-1041179" y="-39956"/>
                                        <a:chExt cx="1012755" cy="2241224"/>
                                      </a:xfrm>
                                    </wpg:grpSpPr>
                                    <wps:wsp>
                                      <wps:cNvPr id="553" name="Text Box 553"/>
                                      <wps:cNvSpPr txBox="1"/>
                                      <wps:spPr>
                                        <a:xfrm>
                                          <a:off x="-1041179" y="-3995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63FBDDF" w14:textId="77777777" w:rsidR="007A1346" w:rsidRDefault="007A1346" w:rsidP="0051060A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4" name="Text Box 554"/>
                                      <wps:cNvSpPr txBox="1"/>
                                      <wps:spPr>
                                        <a:xfrm>
                                          <a:off x="-1036595" y="785048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6640994" w14:textId="77777777" w:rsidR="007A1346" w:rsidRDefault="007A1346" w:rsidP="0051060A"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5" name="Text Box 555"/>
                                      <wps:cNvSpPr txBox="1"/>
                                      <wps:spPr>
                                        <a:xfrm>
                                          <a:off x="-321159" y="7993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46D02617" w14:textId="77777777" w:rsidR="007A1346" w:rsidRDefault="007A1346" w:rsidP="0051060A"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6" name="Text Box 556"/>
                                      <wps:cNvSpPr txBox="1"/>
                                      <wps:spPr>
                                        <a:xfrm>
                                          <a:off x="-1036595" y="10777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A522A74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E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7" name="Text Box 557"/>
                                      <wps:cNvSpPr txBox="1"/>
                                      <wps:spPr>
                                        <a:xfrm>
                                          <a:off x="-345960" y="108677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D3385C5" w14:textId="77777777" w:rsidR="007A1346" w:rsidRDefault="007A1346" w:rsidP="0051060A">
                                            <w:r>
                                              <w:t>F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8" name="Text Box 558"/>
                                      <wps:cNvSpPr txBox="1"/>
                                      <wps:spPr>
                                        <a:xfrm>
                                          <a:off x="-1041179" y="1908533"/>
                                          <a:ext cx="292734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C9FCA68" w14:textId="77777777" w:rsidR="007A1346" w:rsidRDefault="007A1346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D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59" name="Right Triangle 559"/>
                                    <wps:cNvSpPr/>
                                    <wps:spPr>
                                      <a:xfrm>
                                        <a:off x="199785" y="245569"/>
                                        <a:ext cx="469274" cy="779344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60" name="Right Triangle 560"/>
                                    <wps:cNvSpPr/>
                                    <wps:spPr>
                                      <a:xfrm rot="5400000">
                                        <a:off x="49215" y="1290347"/>
                                        <a:ext cx="779145" cy="469265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46ABFEE" id="Group 551" o:spid="_x0000_s1131" style="position:absolute;left:0;text-align:left;margin-left:-8.1pt;margin-top:19.45pt;width:69.6pt;height:154.1pt;z-index:251688960;mso-height-relative:margin" coordorigin="-40,768" coordsize="8841,19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">
                            <v:group id="Group 552" o:spid="_x0000_s1132" style="position:absolute;left:-40;top:768;width:8841;height:19574" coordorigin="-10411,-399" coordsize="10127,22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iK0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A75lwBOTyDQAA//8DAFBLAQItABQABgAIAAAAIQDb4fbL7gAAAIUBAAATAAAAAAAAAAAA&#10;AAAAAAAAAABbQ29udGVudF9UeXBlc10ueG1sUEsBAi0AFAAGAAgAAAAhAFr0LFu/AAAAFQEAAAsA&#10;AAAAAAAAAAAAAAAAHwEAAF9yZWxzLy5yZWxzUEsBAi0AFAAGAAgAAAAhANxmIrTEAAAA3AAAAA8A&#10;AAAAAAAAAAAAAAAABwIAAGRycy9kb3ducmV2LnhtbFBLBQYAAAAAAwADALcAAAD4AgAAAAA=&#10;">
                              <v:shape id="Text Box 553" o:spid="_x0000_s1133" type="#_x0000_t202" style="position:absolute;left:-10411;top:-399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hdw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CRehdw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763FBDDF" w14:textId="77777777" w:rsidR="007A1346" w:rsidRDefault="007A1346" w:rsidP="0051060A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4" o:spid="_x0000_s1134" type="#_x0000_t202" style="position:absolute;left:-10365;top:785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48E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Aek48E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06640994" w14:textId="77777777" w:rsidR="007A1346" w:rsidRDefault="007A1346" w:rsidP="0051060A"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5" o:spid="_x0000_s1135" type="#_x0000_t202" style="position:absolute;left:-3211;top:7993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yqfxgAAANw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SeDvTDgCcvkLAAD//wMAUEsBAi0AFAAGAAgAAAAhANvh9svuAAAAhQEAABMAAAAAAAAA&#10;AAAAAAAAAAAAAFtDb250ZW50X1R5cGVzXS54bWxQSwECLQAUAAYACAAAACEAWvQsW78AAAAVAQAA&#10;CwAAAAAAAAAAAAAAAAAfAQAAX3JlbHMvLnJlbHNQSwECLQAUAAYACAAAACEAcd8qn8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46D02617" w14:textId="77777777" w:rsidR="007A1346" w:rsidRDefault="007A1346" w:rsidP="0051060A"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6" o:spid="_x0000_s1136" type="#_x0000_t202" style="position:absolute;left:-10365;top:1077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A522A74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E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7" o:spid="_x0000_s1137" type="#_x0000_t202" style="position:absolute;left:-3459;top:1086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RFz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JG9wOxOOgFz+AQAA//8DAFBLAQItABQABgAIAAAAIQDb4fbL7gAAAIUBAAATAAAAAAAA&#10;AAAAAAAAAAAAAABbQ29udGVudF9UeXBlc10ueG1sUEsBAi0AFAAGAAgAAAAhAFr0LFu/AAAAFQEA&#10;AAsAAAAAAAAAAAAAAAAAHwEAAF9yZWxzLy5yZWxzUEsBAi0AFAAGAAgAAAAhAO5BEXP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7D3385C5" w14:textId="77777777" w:rsidR="007A1346" w:rsidRDefault="007A1346" w:rsidP="0051060A">
                                      <w:r>
                                        <w:t>F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8" o:spid="_x0000_s1138" type="#_x0000_t202" style="position:absolute;left:-10411;top:1908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oUB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teFMOAIy/QcAAP//AwBQSwECLQAUAAYACAAAACEA2+H2y+4AAACFAQAAEwAAAAAAAAAAAAAA&#10;AAAAAAAAW0NvbnRlbnRfVHlwZXNdLnhtbFBLAQItABQABgAIAAAAIQBa9CxbvwAAABUBAAALAAAA&#10;AAAAAAAAAAAAAB8BAABfcmVscy8ucmVsc1BLAQItABQABgAIAAAAIQCf3oUBwgAAANw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3C9FCA68" w14:textId="77777777" w:rsidR="007A1346" w:rsidRDefault="007A1346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D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Right Triangle 559" o:spid="_x0000_s1139" type="#_x0000_t6" style="position:absolute;left:1997;top:2455;width:4693;height:7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" filled="f" strokecolor="black [3213]" strokeweight="1.5pt"/>
                            <v:shape id="Right Triangle 560" o:spid="_x0000_s1140" type="#_x0000_t6" style="position:absolute;left:492;top:12903;width:7791;height:469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ب- 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نتقال جهت شکل را تغ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هد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میدهد)</w:t>
                  </w:r>
                </w:p>
              </w:tc>
            </w:tr>
            <w:tr w:rsidR="0051060A" w:rsidRPr="00FA4E62" w14:paraId="5BD19E58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66070E" w14:textId="77777777" w:rsidR="0051060A" w:rsidRPr="006C6C95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،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دو مثلث هم نهشت هستند.</w:t>
                  </w:r>
                </w:p>
                <w:p w14:paraId="1429AF15" w14:textId="77777777" w:rsidR="0051060A" w:rsidRPr="006C6C95" w:rsidRDefault="0051060A" w:rsidP="0051060A">
                  <w:pPr>
                    <w:rPr>
                      <w:rFonts w:cs="B Nazanin"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الف)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نوع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تبدیل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را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بنویسید</w:t>
                  </w:r>
                  <w:r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: .............</w:t>
                  </w:r>
                </w:p>
                <w:p w14:paraId="1E2E6A0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ب) هم نهشتی دو مثلث را به زبان </w:t>
                  </w:r>
                </w:p>
                <w:p w14:paraId="75A59D19" w14:textId="77777777" w:rsidR="0051060A" w:rsidRPr="006C6C95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ریاضی بنویسی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: ...........................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D88C82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ج )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3"/>
                    <w:gridCol w:w="2696"/>
                  </w:tblGrid>
                  <w:tr w:rsidR="0051060A" w14:paraId="3E2DD662" w14:textId="77777777" w:rsidTr="0051060A">
                    <w:tc>
                      <w:tcPr>
                        <w:tcW w:w="2213" w:type="dxa"/>
                      </w:tcPr>
                      <w:p w14:paraId="3372AA87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40" w:dyaOrig="840" w14:anchorId="3FB8F401">
                            <v:shape id="_x0000_i1199" type="#_x0000_t75" style="width:55.8pt;height:42.8pt" o:ole="">
                              <v:imagedata r:id="rId338" o:title=""/>
                            </v:shape>
                            <o:OLEObject Type="Embed" ProgID="Equation.DSMT4" ShapeID="_x0000_i1199" DrawAspect="Content" ObjectID="_1808134311" r:id="rId339"/>
                          </w:object>
                        </w:r>
                      </w:p>
                    </w:tc>
                    <w:tc>
                      <w:tcPr>
                        <w:tcW w:w="2696" w:type="dxa"/>
                      </w:tcPr>
                      <w:p w14:paraId="5104BF5B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920" w:dyaOrig="859" w14:anchorId="3575A57A">
                            <v:shape id="_x0000_i1200" type="#_x0000_t75" style="width:46.7pt;height:42.8pt" o:ole="">
                              <v:imagedata r:id="rId340" o:title=""/>
                            </v:shape>
                            <o:OLEObject Type="Embed" ProgID="Equation.DSMT4" ShapeID="_x0000_i1200" DrawAspect="Content" ObjectID="_1808134312" r:id="rId341"/>
                          </w:object>
                        </w:r>
                      </w:p>
                    </w:tc>
                  </w:tr>
                </w:tbl>
                <w:p w14:paraId="7F863CA6" w14:textId="77777777" w:rsidR="0051060A" w:rsidRPr="006C6C95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3B4817E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466C79A" w14:textId="77777777" w:rsidR="0051060A" w:rsidRPr="007A38A1" w:rsidRDefault="0051060A" w:rsidP="0051060A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3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51060A" w14:paraId="1D56EB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B7F56C6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F30CEDC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E7C9B19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5:  شمارنده ها و اعداد اول</w:t>
            </w:r>
          </w:p>
        </w:tc>
      </w:tr>
      <w:tr w:rsidR="0051060A" w:rsidRPr="0051060A" w14:paraId="7E04E823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2A905475" w14:textId="77777777" w:rsidR="0051060A" w:rsidRPr="0051060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51060A" w14:paraId="61794E15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3045"/>
            </w:tblGrid>
            <w:tr w:rsidR="0051060A" w:rsidRPr="0051060A" w14:paraId="69EFBF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D4A8C8A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FE4D7E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اول</w:t>
                  </w:r>
                </w:p>
              </w:tc>
            </w:tr>
            <w:tr w:rsidR="0051060A" w:rsidRPr="0051060A" w14:paraId="7A905EA2" w14:textId="77777777" w:rsidTr="0051060A"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2C92E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کوتاه ده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590CBAA2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زرگ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.                     </w:t>
                  </w:r>
                </w:p>
                <w:p w14:paraId="5860B94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</w:t>
                  </w:r>
                </w:p>
                <w:p w14:paraId="11B0F69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اول زوج است ؟ ......................                           </w:t>
                  </w:r>
                </w:p>
                <w:p w14:paraId="4CF0ED39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۱۷ شمارنده ۲۴۷ است ؟ ....................</w:t>
                  </w:r>
                </w:p>
                <w:p w14:paraId="51C992E6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شمارنده همه اعداد است ؟ ................                </w:t>
                  </w:r>
                </w:p>
                <w:p w14:paraId="3D1570AD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نه اول است و نه مرکب ؟ .................</w:t>
                  </w:r>
                </w:p>
              </w:tc>
            </w:tr>
            <w:tr w:rsidR="0051060A" w:rsidRPr="0051060A" w14:paraId="3A785049" w14:textId="77777777" w:rsidTr="0051060A">
              <w:trPr>
                <w:trHeight w:val="183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8B5920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6FE6E63B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عدد حداقل دو شمارنده دارد . (          )    </w:t>
                  </w:r>
                </w:p>
                <w:p w14:paraId="081B5BD3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عدد های اول فرد هستند . (          )             </w:t>
                  </w:r>
                </w:p>
                <w:p w14:paraId="1C9E60D5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۱ اول است.   (          )                                </w:t>
                  </w:r>
                </w:p>
                <w:p w14:paraId="02F5812E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شمارنده های ۱۶ زوج اند. (          )    </w:t>
                  </w:r>
                </w:p>
                <w:p w14:paraId="1F698539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عدد ۳ شمارنده ۳9 است. (          )</w:t>
                  </w:r>
                </w:p>
                <w:p w14:paraId="2E28A870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یش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68D29B2A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موع دو عدد اول همیشه یک عدد اول است.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</w:p>
                <w:p w14:paraId="72978939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اصل ضرب دو عدد اول ، یک عدد اول 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  )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                   </w:t>
                  </w:r>
                </w:p>
              </w:tc>
            </w:tr>
            <w:tr w:rsidR="0051060A" w:rsidRPr="0051060A" w14:paraId="03460323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ACCEAC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جاهای خالی اعداد یا کلمات مناسب قرار دهید.</w:t>
                  </w:r>
                </w:p>
                <w:p w14:paraId="6481614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مجموع دو عدد فرد همیشه ...... است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527D642A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دو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2F787FC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یک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فر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3CCA5A3F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هر عدد اول دو شمارنده دارد :  .............. و .............</w:t>
                  </w:r>
                </w:p>
                <w:p w14:paraId="39F4E6C6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 وقت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یسی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160" w:dyaOrig="279" w14:anchorId="1C75AC6B">
                      <v:shape id="_x0000_i1201" type="#_x0000_t75" style="width:59.05pt;height:15.55pt" o:ole="">
                        <v:imagedata r:id="rId342" o:title=""/>
                      </v:shape>
                      <o:OLEObject Type="Embed" ProgID="Equation.DSMT4" ShapeID="_x0000_i1201" DrawAspect="Content" ObjectID="_1808134313" r:id="rId343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تیج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رفت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 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ستن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</w:tc>
            </w:tr>
            <w:tr w:rsidR="0051060A" w:rsidRPr="0051060A" w14:paraId="2A843852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F31AF3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تمام شمارنده های اعداد زیر را بنویسید.</w:t>
                  </w:r>
                </w:p>
                <w:tbl>
                  <w:tblPr>
                    <w:tblStyle w:val="TableGrid3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07"/>
                    <w:gridCol w:w="2677"/>
                  </w:tblGrid>
                  <w:tr w:rsidR="0051060A" w:rsidRPr="0051060A" w14:paraId="159669EA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1C5DAFD4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۱۸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12F1070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۴</w:t>
                        </w:r>
                      </w:p>
                    </w:tc>
                  </w:tr>
                  <w:tr w:rsidR="0051060A" w:rsidRPr="0051060A" w14:paraId="0993E8EC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4669E596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۳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7999271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۳۰</w:t>
                        </w:r>
                      </w:p>
                    </w:tc>
                  </w:tr>
                  <w:tr w:rsidR="0051060A" w:rsidRPr="0051060A" w14:paraId="4E6295AB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nil"/>
                          <w:right w:val="single" w:sz="4" w:space="0" w:color="FFFFFF" w:themeColor="background1"/>
                        </w:tcBorders>
                      </w:tcPr>
                      <w:p w14:paraId="0A5B607B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1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E9111BE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35</w:t>
                        </w:r>
                      </w:p>
                    </w:tc>
                  </w:tr>
                </w:tbl>
                <w:p w14:paraId="37148D79" w14:textId="77777777" w:rsidR="0051060A" w:rsidRPr="0051060A" w:rsidRDefault="0051060A" w:rsidP="0051060A">
                  <w:pPr>
                    <w:ind w:left="360"/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5E8907A9" w14:textId="77777777" w:rsidTr="0051060A">
              <w:trPr>
                <w:trHeight w:val="412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D7161B4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ر عدد ه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خط بکش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1BE0DE7" w14:textId="77777777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15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1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1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7</w:t>
                  </w:r>
                </w:p>
                <w:p w14:paraId="23285D1E" w14:textId="28FCA1E2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31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23</w:t>
                  </w:r>
                  <w:r w:rsidR="00824C8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1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3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4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9 -22</w:t>
                  </w:r>
                </w:p>
              </w:tc>
            </w:tr>
          </w:tbl>
          <w:p w14:paraId="49F7CE56" w14:textId="77777777" w:rsidR="0051060A" w:rsidRPr="0051060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51060A" w:rsidRPr="0051060A" w14:paraId="46572097" w14:textId="77777777" w:rsidTr="0051060A">
              <w:trPr>
                <w:trHeight w:val="271"/>
              </w:trPr>
              <w:tc>
                <w:tcPr>
                  <w:tcW w:w="256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B3A151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56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04085BC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شمارند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51060A" w:rsidRPr="0051060A" w14:paraId="308B3FD4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8A098A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اعداد زی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ا به روش درخت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جز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51060A" w14:paraId="4AFC7DA6" w14:textId="77777777" w:rsidTr="0051060A">
                    <w:tc>
                      <w:tcPr>
                        <w:tcW w:w="2454" w:type="dxa"/>
                      </w:tcPr>
                      <w:p w14:paraId="259CBC57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0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08F21AD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5</w:t>
                        </w:r>
                      </w:p>
                    </w:tc>
                  </w:tr>
                  <w:tr w:rsidR="0051060A" w:rsidRPr="0051060A" w14:paraId="179C8E4C" w14:textId="77777777" w:rsidTr="0051060A">
                    <w:tc>
                      <w:tcPr>
                        <w:tcW w:w="2454" w:type="dxa"/>
                      </w:tcPr>
                      <w:p w14:paraId="536D3773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FF51111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2B9B7E0E" w14:textId="77777777" w:rsidTr="0051060A">
                    <w:tc>
                      <w:tcPr>
                        <w:tcW w:w="2454" w:type="dxa"/>
                      </w:tcPr>
                      <w:p w14:paraId="6C0BBA45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8F5DFE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7F21FA4F" w14:textId="77777777" w:rsidTr="0051060A">
                    <w:tc>
                      <w:tcPr>
                        <w:tcW w:w="2454" w:type="dxa"/>
                      </w:tcPr>
                      <w:p w14:paraId="073FB076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31615C62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58C995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شمارنده های اول هر یک از اعداد را بنویسید.</w:t>
                  </w:r>
                </w:p>
                <w:p w14:paraId="0DE2929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45 : .......... و..........</w:t>
                  </w:r>
                </w:p>
                <w:p w14:paraId="481D8BDC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210 : ..........و.......... و..........و..........</w:t>
                  </w:r>
                </w:p>
              </w:tc>
            </w:tr>
            <w:tr w:rsidR="0051060A" w:rsidRPr="0051060A" w14:paraId="1AE7DCC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1C77BD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ات ز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42A71B2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عداد عدد های اول بی نهایت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       </w:t>
                  </w:r>
                </w:p>
                <w:p w14:paraId="6B585995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مام عدد ها دارای شمارنده اول هستند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</w:t>
                  </w:r>
                </w:p>
                <w:p w14:paraId="37719181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گر عددی زوج باشد،یکی از شمارنده های اولش ۲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</w:t>
                  </w:r>
                  <w:r w:rsidRPr="0051060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51060A" w:rsidRPr="0051060A" w14:paraId="7EA03EFC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C0C984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سر های زیر را با کمک تجزیه کردن ساده کنید.</w:t>
                  </w:r>
                </w:p>
                <w:p w14:paraId="1A39BBAD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6964374C">
                      <v:shape id="_x0000_i1202" type="#_x0000_t75" style="width:27.25pt;height:33.75pt" o:ole="">
                        <v:imagedata r:id="rId344" o:title=""/>
                      </v:shape>
                      <o:OLEObject Type="Embed" ProgID="Equation.DSMT4" ShapeID="_x0000_i1202" DrawAspect="Content" ObjectID="_1808134314" r:id="rId345"/>
                    </w:object>
                  </w:r>
                </w:p>
                <w:p w14:paraId="33E188F5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39" w:dyaOrig="720" w14:anchorId="44AA41D1">
                      <v:shape id="_x0000_i1203" type="#_x0000_t75" style="width:27.25pt;height:32.45pt" o:ole="">
                        <v:imagedata r:id="rId346" o:title=""/>
                      </v:shape>
                      <o:OLEObject Type="Embed" ProgID="Equation.DSMT4" ShapeID="_x0000_i1203" DrawAspect="Content" ObjectID="_1808134315" r:id="rId347"/>
                    </w:object>
                  </w:r>
                </w:p>
                <w:p w14:paraId="6E4FDFD0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52ABB548">
                      <v:shape id="_x0000_i1204" type="#_x0000_t75" style="width:27.25pt;height:33.75pt" o:ole="">
                        <v:imagedata r:id="rId348" o:title=""/>
                      </v:shape>
                      <o:OLEObject Type="Embed" ProgID="Equation.DSMT4" ShapeID="_x0000_i1204" DrawAspect="Content" ObjectID="_1808134316" r:id="rId349"/>
                    </w:object>
                  </w:r>
                </w:p>
                <w:p w14:paraId="094A3357" w14:textId="77777777" w:rsidR="0051060A" w:rsidRPr="0051060A" w:rsidRDefault="0051060A" w:rsidP="0051060A">
                  <w:pPr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20567A80">
                      <v:shape id="_x0000_i1205" type="#_x0000_t75" style="width:25.95pt;height:32.45pt" o:ole="">
                        <v:imagedata r:id="rId350" o:title=""/>
                      </v:shape>
                      <o:OLEObject Type="Embed" ProgID="Equation.DSMT4" ShapeID="_x0000_i1205" DrawAspect="Content" ObjectID="_1808134317" r:id="rId351"/>
                    </w:object>
                  </w:r>
                </w:p>
              </w:tc>
            </w:tr>
            <w:tr w:rsidR="0051060A" w:rsidRPr="0051060A" w14:paraId="13FF365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9D3418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760" w:dyaOrig="279" w14:anchorId="30A65731">
                      <v:shape id="_x0000_i1206" type="#_x0000_t75" style="width:84.3pt;height:12.95pt" o:ole="">
                        <v:imagedata r:id="rId352" o:title=""/>
                      </v:shape>
                      <o:OLEObject Type="Embed" ProgID="Equation.DSMT4" ShapeID="_x0000_i1206" DrawAspect="Content" ObjectID="_1808134318" r:id="rId353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</w:p>
                <w:p w14:paraId="7DE461F2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ف - 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ند؟</w:t>
                  </w:r>
                </w:p>
                <w:p w14:paraId="3D8E69F7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12"/>
                      <w:szCs w:val="10"/>
                      <w:rtl/>
                    </w:rPr>
                  </w:pPr>
                </w:p>
                <w:p w14:paraId="1B83F5AF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4 شمارنده ای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باش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07502F5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74FC9A42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0D37593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500" w:dyaOrig="300" w14:anchorId="786BD2B5">
                      <v:shape id="_x0000_i1207" type="#_x0000_t75" style="width:1in;height:15.55pt" o:ole="">
                        <v:imagedata r:id="rId354" o:title=""/>
                      </v:shape>
                      <o:OLEObject Type="Embed" ProgID="Equation.DSMT4" ShapeID="_x0000_i1207" DrawAspect="Content" ObjectID="_1808134319" r:id="rId355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مارنده های اول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  <w:p w14:paraId="0B52726E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150742B0" w14:textId="77777777" w:rsidTr="0051060A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9B6CDF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بنو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ه شمارنده ها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آن ۳ و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شند.  </w:t>
                  </w:r>
                </w:p>
              </w:tc>
            </w:tr>
          </w:tbl>
          <w:p w14:paraId="52960CE3" w14:textId="77777777" w:rsidR="0051060A" w:rsidRPr="0051060A" w:rsidRDefault="0051060A" w:rsidP="0051060A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D7B4146" w14:textId="39E13684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F284A" w14:paraId="295B41AF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6B8A07D4" w14:textId="77777777" w:rsidR="0051060A" w:rsidRPr="00FF284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F284A" w14:paraId="752C8889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8"/>
              <w:gridCol w:w="3399"/>
            </w:tblGrid>
            <w:tr w:rsidR="0051060A" w:rsidRPr="00FF284A" w14:paraId="283B2F40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CF39F2E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92E81ED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شترک</w:t>
                  </w:r>
                </w:p>
              </w:tc>
            </w:tr>
            <w:tr w:rsidR="0051060A" w:rsidRPr="00FF284A" w14:paraId="2B4FF56A" w14:textId="77777777" w:rsidTr="00824C80">
              <w:trPr>
                <w:trHeight w:val="519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906F0A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 م م اعداد زیر را به دست آورید.</w:t>
                  </w:r>
                </w:p>
                <w:p w14:paraId="1D007C5F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D8010D0">
                      <v:shape id="_x0000_i1208" type="#_x0000_t75" style="width:54.5pt;height:18.15pt" o:ole="">
                        <v:imagedata r:id="rId356" o:title=""/>
                      </v:shape>
                      <o:OLEObject Type="Embed" ProgID="Equation.DSMT4" ShapeID="_x0000_i1208" DrawAspect="Content" ObjectID="_1808134320" r:id="rId357"/>
                    </w:object>
                  </w:r>
                </w:p>
                <w:p w14:paraId="36B002A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511EC1B">
                      <v:shape id="_x0000_i1209" type="#_x0000_t75" style="width:54.5pt;height:18.15pt" o:ole="">
                        <v:imagedata r:id="rId358" o:title=""/>
                      </v:shape>
                      <o:OLEObject Type="Embed" ProgID="Equation.DSMT4" ShapeID="_x0000_i1209" DrawAspect="Content" ObjectID="_1808134321" r:id="rId359"/>
                    </w:object>
                  </w:r>
                </w:p>
                <w:p w14:paraId="1962CA93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00" w:dyaOrig="360" w14:anchorId="5B9B9AE7">
                      <v:shape id="_x0000_i1210" type="#_x0000_t75" style="width:55.8pt;height:18.15pt" o:ole="">
                        <v:imagedata r:id="rId360" o:title=""/>
                      </v:shape>
                      <o:OLEObject Type="Embed" ProgID="Equation.DSMT4" ShapeID="_x0000_i1210" DrawAspect="Content" ObjectID="_1808134322" r:id="rId361"/>
                    </w:object>
                  </w:r>
                </w:p>
                <w:p w14:paraId="7E023BF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40" w:dyaOrig="360" w14:anchorId="7B927A9D">
                      <v:shape id="_x0000_i1211" type="#_x0000_t75" style="width:56.45pt;height:18.15pt" o:ole="">
                        <v:imagedata r:id="rId362" o:title=""/>
                      </v:shape>
                      <o:OLEObject Type="Embed" ProgID="Equation.DSMT4" ShapeID="_x0000_i1211" DrawAspect="Content" ObjectID="_1808134323" r:id="rId363"/>
                    </w:object>
                  </w:r>
                </w:p>
                <w:p w14:paraId="36C39FBE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80" w:dyaOrig="360" w14:anchorId="3D76CC0D">
                      <v:shape id="_x0000_i1212" type="#_x0000_t75" style="width:59.7pt;height:18.15pt" o:ole="">
                        <v:imagedata r:id="rId364" o:title=""/>
                      </v:shape>
                      <o:OLEObject Type="Embed" ProgID="Equation.DSMT4" ShapeID="_x0000_i1212" DrawAspect="Content" ObjectID="_1808134324" r:id="rId365"/>
                    </w:object>
                  </w:r>
                </w:p>
                <w:p w14:paraId="09D3FF3D" w14:textId="77777777" w:rsidR="0051060A" w:rsidRPr="00FF284A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400" w:dyaOrig="360" w14:anchorId="117EE1AC">
                      <v:shape id="_x0000_i1213" type="#_x0000_t75" style="width:70.7pt;height:18.15pt" o:ole="">
                        <v:imagedata r:id="rId366" o:title=""/>
                      </v:shape>
                      <o:OLEObject Type="Embed" ProgID="Equation.DSMT4" ShapeID="_x0000_i1213" DrawAspect="Content" ObjectID="_1808134325" r:id="rId367"/>
                    </w:object>
                  </w:r>
                </w:p>
                <w:p w14:paraId="24F37804" w14:textId="77777777" w:rsidR="0051060A" w:rsidRPr="00824C80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51060A" w:rsidRPr="00FF284A" w14:paraId="2E1CE578" w14:textId="77777777" w:rsidTr="0051060A">
              <w:trPr>
                <w:trHeight w:val="28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86B3AF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در جاهای خالی اعداد یا کلمات مناسب قرار دهید.</w:t>
                  </w:r>
                </w:p>
                <w:p w14:paraId="0BA801B1" w14:textId="77777777" w:rsidR="0051060A" w:rsidRPr="003A1B78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گردو عدد اول باشندآنگاه ب م م آنها برابر ... است.</w:t>
                  </w:r>
                </w:p>
                <w:p w14:paraId="475590DB" w14:textId="77D38921" w:rsidR="0051060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گر یک عدد بر عدد دیگر بخش پذیر باشد، آنگاه عدد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..............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 م م دو عدد است.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بزرگتر</w:t>
                  </w:r>
                  <w:r w:rsidR="00824C80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کوچکتر)</w:t>
                  </w:r>
                </w:p>
                <w:p w14:paraId="38A30C2F" w14:textId="77777777" w:rsidR="0051060A" w:rsidRPr="00FF284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- کوچکترین شمارنده مشترک دو عدد برابر..... است.</w:t>
                  </w:r>
                </w:p>
                <w:p w14:paraId="62172CC1" w14:textId="77777777" w:rsidR="0051060A" w:rsidRPr="00FF284A" w:rsidRDefault="0051060A" w:rsidP="0051060A">
                  <w:p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- ب م م دو عدد متوالی برابر ............. است.</w:t>
                  </w:r>
                </w:p>
              </w:tc>
            </w:tr>
            <w:tr w:rsidR="0051060A" w:rsidRPr="00FF284A" w14:paraId="362697F5" w14:textId="77777777" w:rsidTr="0051060A">
              <w:trPr>
                <w:trHeight w:val="2431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59C020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خواه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گروه ۳۰ و ۳۶ نفره چادر ه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D0609A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سافرت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. اگر قرار باشد چادره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کسا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کلاس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، بزرگت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ادر ممکن که م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توان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ند نفره است؟</w:t>
                  </w:r>
                </w:p>
                <w:p w14:paraId="1BAC257B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54DDD553" w14:textId="77777777" w:rsidTr="00824C80">
              <w:trPr>
                <w:trHeight w:val="243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0554B" w14:textId="77777777" w:rsidR="0051060A" w:rsidRPr="00341BB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به طول 24 متر و عرض ۱۶</w:t>
                  </w:r>
                  <w:r w:rsidRPr="0056184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EF4D61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341BB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تر را با کاشی های مربعی شکل کاشی کاری کنیم. اگر بخواهیم کمترین تعداد کاشی مصرف شود ، چه عددی برای ضلع کاشی مناسب است‌؟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C53062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17D76114" w14:textId="77777777" w:rsidTr="0051060A">
              <w:trPr>
                <w:trHeight w:val="126"/>
              </w:trPr>
              <w:tc>
                <w:tcPr>
                  <w:tcW w:w="1844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4DB40E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39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901744D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ضرب مشترک</w:t>
                  </w:r>
                </w:p>
              </w:tc>
            </w:tr>
            <w:tr w:rsidR="0051060A" w:rsidRPr="00FF284A" w14:paraId="36CF69D5" w14:textId="77777777" w:rsidTr="0051060A">
              <w:trPr>
                <w:trHeight w:val="36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E3C99D1" w14:textId="77777777" w:rsidR="00824C80" w:rsidRDefault="0051060A" w:rsidP="00824C80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24C8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tl/>
                    </w:rPr>
                    <w:t xml:space="preserve">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ب م م دو عدد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 ، ک م م دو عدد براب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...................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ست.</w:t>
                  </w:r>
                </w:p>
                <w:p w14:paraId="5D4EE5B6" w14:textId="78FF8920" w:rsidR="00824C80" w:rsidRPr="00824C80" w:rsidRDefault="00824C80" w:rsidP="00824C80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 بر عدد د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خش پذ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، آنگاه عدد ............. ک م م دو عدد است. (بزرگتر- کوچکتر)</w:t>
                  </w:r>
                </w:p>
              </w:tc>
            </w:tr>
          </w:tbl>
          <w:p w14:paraId="4E1BEDBD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F284A" w14:paraId="3E9D8C70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72DF4839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ه سوال های زیر پاسخ دهید:</w:t>
                  </w:r>
                </w:p>
                <w:p w14:paraId="7AE298C2" w14:textId="77777777" w:rsidR="0051060A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فتمین مضرب ۶ : .......................                  </w:t>
                  </w:r>
                </w:p>
                <w:p w14:paraId="620B3399" w14:textId="77777777" w:rsidR="0051060A" w:rsidRPr="00081E97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۳۵ چندمین مضرب ۷ است؟ ...................</w:t>
                  </w:r>
                </w:p>
                <w:p w14:paraId="62C76ECA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آیا ۲۱۰ مضرب مشترک ۷ و ۳۰ است؟.................               آیا ۴۲۰ مضرب مشترک ۲۰ و ۳۰ است؟ ....................</w:t>
                  </w:r>
                </w:p>
                <w:p w14:paraId="17F21F0A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داد مضرب های یک عدد چند تاست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؟ ....................</w:t>
                  </w:r>
                </w:p>
              </w:tc>
            </w:tr>
            <w:tr w:rsidR="0051060A" w:rsidRPr="00FF284A" w14:paraId="7A992BC9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D217B4E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 م م اعداد ز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8843847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900" w:dyaOrig="340" w14:anchorId="4BA439E2">
                      <v:shape id="_x0000_i1214" type="#_x0000_t75" style="width:46.05pt;height:18.15pt" o:ole="">
                        <v:imagedata r:id="rId368" o:title=""/>
                      </v:shape>
                      <o:OLEObject Type="Embed" ProgID="Equation.DSMT4" ShapeID="_x0000_i1214" DrawAspect="Content" ObjectID="_1808134326" r:id="rId369"/>
                    </w:object>
                  </w:r>
                </w:p>
                <w:p w14:paraId="136FC693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20" w:dyaOrig="340" w14:anchorId="764D67FE">
                      <v:shape id="_x0000_i1215" type="#_x0000_t75" style="width:51.9pt;height:18.15pt" o:ole="">
                        <v:imagedata r:id="rId370" o:title=""/>
                      </v:shape>
                      <o:OLEObject Type="Embed" ProgID="Equation.DSMT4" ShapeID="_x0000_i1215" DrawAspect="Content" ObjectID="_1808134327" r:id="rId371"/>
                    </w:object>
                  </w:r>
                </w:p>
                <w:p w14:paraId="4221B385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800" w:dyaOrig="340" w14:anchorId="129B73C3">
                      <v:shape id="_x0000_i1216" type="#_x0000_t75" style="width:40.85pt;height:18.15pt" o:ole="">
                        <v:imagedata r:id="rId372" o:title=""/>
                      </v:shape>
                      <o:OLEObject Type="Embed" ProgID="Equation.DSMT4" ShapeID="_x0000_i1216" DrawAspect="Content" ObjectID="_1808134328" r:id="rId373"/>
                    </w:object>
                  </w:r>
                </w:p>
                <w:p w14:paraId="21F0BF0C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70B4B64F">
                      <v:shape id="_x0000_i1217" type="#_x0000_t75" style="width:54.5pt;height:18.15pt" o:ole="">
                        <v:imagedata r:id="rId374" o:title=""/>
                      </v:shape>
                      <o:OLEObject Type="Embed" ProgID="Equation.DSMT4" ShapeID="_x0000_i1217" DrawAspect="Content" ObjectID="_1808134329" r:id="rId375"/>
                    </w:object>
                  </w:r>
                </w:p>
                <w:p w14:paraId="2BDDFF02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80" w:dyaOrig="340" w14:anchorId="5FC2F6EC">
                      <v:shape id="_x0000_i1218" type="#_x0000_t75" style="width:54.5pt;height:18.15pt" o:ole="">
                        <v:imagedata r:id="rId376" o:title=""/>
                      </v:shape>
                      <o:OLEObject Type="Embed" ProgID="Equation.DSMT4" ShapeID="_x0000_i1218" DrawAspect="Content" ObjectID="_1808134330" r:id="rId377"/>
                    </w:object>
                  </w:r>
                </w:p>
                <w:p w14:paraId="7E8CCCC9" w14:textId="77777777" w:rsidR="0051060A" w:rsidRPr="008B5317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5587B03F">
                      <v:shape id="_x0000_i1219" type="#_x0000_t75" style="width:54.5pt;height:18.15pt" o:ole="">
                        <v:imagedata r:id="rId378" o:title=""/>
                      </v:shape>
                      <o:OLEObject Type="Embed" ProgID="Equation.DSMT4" ShapeID="_x0000_i1219" DrawAspect="Content" ObjectID="_1808134331" r:id="rId379"/>
                    </w:object>
                  </w:r>
                </w:p>
              </w:tc>
            </w:tr>
            <w:tr w:rsidR="0051060A" w:rsidRPr="00FF284A" w14:paraId="56070350" w14:textId="77777777" w:rsidTr="005A3625">
              <w:trPr>
                <w:trHeight w:val="2599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31A618" w14:textId="77777777" w:rsidR="0051060A" w:rsidRPr="00002CA0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راغ چشمک زن </w:t>
                  </w:r>
                  <w:r w:rsidRPr="008B5317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ر ۹ ثانیه و چراغ چشمک زن </w:t>
                  </w:r>
                </w:p>
                <w:p w14:paraId="48BDCC19" w14:textId="77777777" w:rsidR="0051060A" w:rsidRPr="00002CA0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2CA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۱۵ ثانیه یک بار چشمک  می زند. اگر همزمان آن ها را به برق متصل کنیم ، چند ثانیه طول می کشد تا این دو چراغ همزمان چشمک بزنند ؟</w:t>
                  </w:r>
                </w:p>
                <w:p w14:paraId="344BABB5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7B959DFE" w14:textId="77777777" w:rsidTr="005A3625">
              <w:trPr>
                <w:trHeight w:val="2536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16F59E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ب م م و ک م م دو عدد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2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60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نوشتن راه حل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9D99B46" w14:textId="77777777" w:rsidR="0051060A" w:rsidRPr="00D7385C" w:rsidRDefault="0051060A" w:rsidP="0051060A">
                  <w:pPr>
                    <w:spacing w:line="360" w:lineRule="auto"/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51814C09">
                      <v:shape id="_x0000_i1220" type="#_x0000_t75" style="width:54.5pt;height:19.45pt" o:ole="">
                        <v:imagedata r:id="rId380" o:title=""/>
                      </v:shape>
                      <o:OLEObject Type="Embed" ProgID="Equation.DSMT4" ShapeID="_x0000_i1220" DrawAspect="Content" ObjectID="_1808134332" r:id="rId381"/>
                    </w:object>
                  </w:r>
                </w:p>
                <w:p w14:paraId="4C267CFC" w14:textId="77777777" w:rsidR="0051060A" w:rsidRPr="008B5317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0"/>
                      <w:sz w:val="26"/>
                      <w:szCs w:val="26"/>
                    </w:rPr>
                    <w:object w:dxaOrig="1040" w:dyaOrig="340" w14:anchorId="684EC55E">
                      <v:shape id="_x0000_i1221" type="#_x0000_t75" style="width:64.85pt;height:18.15pt" o:ole="">
                        <v:imagedata r:id="rId382" o:title=""/>
                      </v:shape>
                      <o:OLEObject Type="Embed" ProgID="Equation.DSMT4" ShapeID="_x0000_i1221" DrawAspect="Content" ObjectID="_1808134333" r:id="rId383"/>
                    </w:object>
                  </w:r>
                </w:p>
              </w:tc>
            </w:tr>
            <w:tr w:rsidR="0051060A" w:rsidRPr="00FF284A" w14:paraId="11849AF9" w14:textId="77777777" w:rsidTr="0051060A">
              <w:trPr>
                <w:trHeight w:val="560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5DB204C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صورت ذه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کامل ک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4F976137" w14:textId="77777777" w:rsidTr="0051060A">
                    <w:tc>
                      <w:tcPr>
                        <w:tcW w:w="2508" w:type="dxa"/>
                      </w:tcPr>
                      <w:p w14:paraId="3272C360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30F687A8">
                            <v:shape id="_x0000_i1222" type="#_x0000_t75" style="width:51.25pt;height:18.15pt" o:ole="">
                              <v:imagedata r:id="rId384" o:title=""/>
                            </v:shape>
                            <o:OLEObject Type="Embed" ProgID="Equation.DSMT4" ShapeID="_x0000_i1222" DrawAspect="Content" ObjectID="_1808134334" r:id="rId38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BE0374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7CBF1012">
                            <v:shape id="_x0000_i1223" type="#_x0000_t75" style="width:50.6pt;height:18.15pt" o:ole="">
                              <v:imagedata r:id="rId386" o:title=""/>
                            </v:shape>
                            <o:OLEObject Type="Embed" ProgID="Equation.DSMT4" ShapeID="_x0000_i1223" DrawAspect="Content" ObjectID="_1808134335" r:id="rId387"/>
                          </w:object>
                        </w:r>
                      </w:p>
                    </w:tc>
                  </w:tr>
                  <w:tr w:rsidR="0051060A" w14:paraId="26C0E2EC" w14:textId="77777777" w:rsidTr="0051060A">
                    <w:tc>
                      <w:tcPr>
                        <w:tcW w:w="2508" w:type="dxa"/>
                      </w:tcPr>
                      <w:p w14:paraId="7D79605B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840" w:dyaOrig="340" w14:anchorId="48D86CCA">
                            <v:shape id="_x0000_i1224" type="#_x0000_t75" style="width:42.8pt;height:16.2pt" o:ole="">
                              <v:imagedata r:id="rId388" o:title=""/>
                            </v:shape>
                            <o:OLEObject Type="Embed" ProgID="Equation.DSMT4" ShapeID="_x0000_i1224" DrawAspect="Content" ObjectID="_1808134336" r:id="rId38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4727A0C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900" w:dyaOrig="340" w14:anchorId="31D24ABD">
                            <v:shape id="_x0000_i1225" type="#_x0000_t75" style="width:44.75pt;height:16.2pt" o:ole="">
                              <v:imagedata r:id="rId390" o:title=""/>
                            </v:shape>
                            <o:OLEObject Type="Embed" ProgID="Equation.DSMT4" ShapeID="_x0000_i1225" DrawAspect="Content" ObjectID="_1808134337" r:id="rId391"/>
                          </w:object>
                        </w:r>
                      </w:p>
                    </w:tc>
                  </w:tr>
                  <w:tr w:rsidR="00824C80" w14:paraId="6E6D907C" w14:textId="77777777" w:rsidTr="0051060A">
                    <w:tc>
                      <w:tcPr>
                        <w:tcW w:w="2508" w:type="dxa"/>
                      </w:tcPr>
                      <w:p w14:paraId="6652E5FD" w14:textId="0AB183F2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824C80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1100" w:dyaOrig="360" w14:anchorId="75D975E5">
                            <v:shape id="_x0000_i1226" type="#_x0000_t75" style="width:54.5pt;height:17.5pt" o:ole="">
                              <v:imagedata r:id="rId392" o:title=""/>
                            </v:shape>
                            <o:OLEObject Type="Embed" ProgID="Equation.DSMT4" ShapeID="_x0000_i1226" DrawAspect="Content" ObjectID="_1808134338" r:id="rId39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4E0DA1" w14:textId="4FB75AC4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1060" w:dyaOrig="340" w14:anchorId="7DE27B3A">
                            <v:shape id="_x0000_i1227" type="#_x0000_t75" style="width:51.9pt;height:16.2pt" o:ole="">
                              <v:imagedata r:id="rId394" o:title=""/>
                            </v:shape>
                            <o:OLEObject Type="Embed" ProgID="Equation.DSMT4" ShapeID="_x0000_i1227" DrawAspect="Content" ObjectID="_1808134339" r:id="rId395"/>
                          </w:object>
                        </w:r>
                      </w:p>
                    </w:tc>
                  </w:tr>
                </w:tbl>
                <w:p w14:paraId="50CE32ED" w14:textId="77777777" w:rsidR="0051060A" w:rsidRPr="007C3D55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739F303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FF542A5" w14:textId="6758FF0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723729" w14:paraId="6F45CEEF" w14:textId="77777777" w:rsidTr="005A3625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DCD7FC3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0FAB27AC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1D9E11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6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سطح و حجم</w:t>
            </w:r>
          </w:p>
        </w:tc>
      </w:tr>
      <w:tr w:rsidR="00FD0E60" w:rsidRPr="00723729" w14:paraId="52F6D1D3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420A214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12EFA6BF" w14:textId="77777777" w:rsidTr="005A3625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73"/>
              <w:gridCol w:w="2972"/>
            </w:tblGrid>
            <w:tr w:rsidR="00FD0E60" w:rsidRPr="00723729" w14:paraId="5C654643" w14:textId="77777777" w:rsidTr="005A3625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DC6F75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ACB33E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ها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ندس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225A4BC8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455208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68C0A4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حجم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ها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سطح مواز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قرار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به 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سطح ها 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. </w:t>
                  </w:r>
                </w:p>
                <w:p w14:paraId="67B33535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ر حجم ه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ه محل برخورد هر سه سطح .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0D2617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 شش پهلو از بالا به شکل .......................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یک استوانه به شکل ...................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ده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507B3984" w14:textId="77777777" w:rsidR="00FD0E60" w:rsidRPr="00723729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یک منشور 6 پهلو ............. راس و ............. یال دارد.</w:t>
                  </w:r>
                </w:p>
              </w:tc>
            </w:tr>
            <w:tr w:rsidR="00FD0E60" w:rsidRPr="00723729" w14:paraId="5589CB79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D19EE6D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 هر یک از حجم های زیر را بنویسید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6DCC355" w14:textId="77777777" w:rsidR="00FD0E60" w:rsidRPr="0072372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6128" behindDoc="0" locked="0" layoutInCell="1" allowOverlap="1" wp14:anchorId="314C1DA3" wp14:editId="5019B84D">
                        <wp:simplePos x="0" y="0"/>
                        <wp:positionH relativeFrom="column">
                          <wp:posOffset>608965</wp:posOffset>
                        </wp:positionH>
                        <wp:positionV relativeFrom="paragraph">
                          <wp:posOffset>136438</wp:posOffset>
                        </wp:positionV>
                        <wp:extent cx="632240" cy="569016"/>
                        <wp:effectExtent l="0" t="0" r="0" b="2540"/>
                        <wp:wrapNone/>
                        <wp:docPr id="82" name="Picture 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96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97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32240" cy="56901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cs="B Nazanin" w:hint="cs"/>
                      <w:b/>
                      <w:bCs/>
                      <w:i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4080" behindDoc="0" locked="0" layoutInCell="1" allowOverlap="1" wp14:anchorId="05C043C2" wp14:editId="3BF41E87">
                            <wp:simplePos x="0" y="0"/>
                            <wp:positionH relativeFrom="column">
                              <wp:posOffset>2824442</wp:posOffset>
                            </wp:positionH>
                            <wp:positionV relativeFrom="paragraph">
                              <wp:posOffset>178435</wp:posOffset>
                            </wp:positionV>
                            <wp:extent cx="288290" cy="414655"/>
                            <wp:effectExtent l="57150" t="57150" r="54610" b="4445"/>
                            <wp:wrapNone/>
                            <wp:docPr id="628" name="Group 6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8290" cy="414655"/>
                                      <a:chOff x="-28575" y="-9523"/>
                                      <a:chExt cx="628650" cy="904873"/>
                                    </a:xfrm>
                                  </wpg:grpSpPr>
                                  <wps:wsp>
                                    <wps:cNvPr id="629" name="Rectangle 629"/>
                                    <wps:cNvSpPr/>
                                    <wps:spPr>
                                      <a:xfrm>
                                        <a:off x="47625" y="476250"/>
                                        <a:ext cx="476250" cy="419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isometricOffAxis2Top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0" name="Straight Connector 630"/>
                                    <wps:cNvCnPr/>
                                    <wps:spPr>
                                      <a:xfrm flipV="1">
                                        <a:off x="-28575" y="-9523"/>
                                        <a:ext cx="447675" cy="7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1" name="Straight Connector 631"/>
                                    <wps:cNvCnPr/>
                                    <wps:spPr>
                                      <a:xfrm>
                                        <a:off x="419100" y="0"/>
                                        <a:ext cx="0" cy="7905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2" name="Straight Connector 632"/>
                                    <wps:cNvCnPr/>
                                    <wps:spPr>
                                      <a:xfrm flipH="1">
                                        <a:off x="133350" y="0"/>
                                        <a:ext cx="285751" cy="6000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3" name="Straight Connector 633"/>
                                    <wps:cNvCnPr/>
                                    <wps:spPr>
                                      <a:xfrm>
                                        <a:off x="419100" y="0"/>
                                        <a:ext cx="180975" cy="65722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8CA2F20" id="Group 628" o:spid="_x0000_s1026" style="position:absolute;left:0;text-align:left;margin-left:222.4pt;margin-top:14.05pt;width:22.7pt;height:32.65pt;z-index:251694080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">
                            <v:rect id="Rectangle 629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" filled="f" strokecolor="windowText" strokeweight="1.5pt"/>
                            <v:line id="Straight Connector 630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" strokecolor="windowText" strokeweight="1pt"/>
                            <v:line id="Straight Connector 631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" strokecolor="windowText" strokeweight="1pt"/>
                            <v:line id="Straight Connector 632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" strokecolor="windowText" strokeweight="1pt"/>
                            <v:line id="Straight Connector 633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" strokecolor="windowText" strokeweight="1pt"/>
                          </v:group>
                        </w:pict>
                      </mc:Fallback>
                    </mc:AlternateConten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3056" behindDoc="0" locked="0" layoutInCell="1" allowOverlap="1" wp14:anchorId="1F43EB99" wp14:editId="0BB21C29">
                        <wp:simplePos x="0" y="0"/>
                        <wp:positionH relativeFrom="column">
                          <wp:posOffset>2104736</wp:posOffset>
                        </wp:positionH>
                        <wp:positionV relativeFrom="paragraph">
                          <wp:posOffset>69940</wp:posOffset>
                        </wp:positionV>
                        <wp:extent cx="420062" cy="559724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595"/>
                            <wp:lineTo x="20587" y="20595"/>
                            <wp:lineTo x="20587" y="0"/>
                            <wp:lineTo x="0" y="0"/>
                          </wp:wrapPolygon>
                        </wp:wrapThrough>
                        <wp:docPr id="682" name="Picture 6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98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99">
                                          <a14:imgEffect>
                                            <a14:brightnessContrast bright="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20062" cy="55972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5104" behindDoc="0" locked="0" layoutInCell="1" allowOverlap="1" wp14:anchorId="4AEF00A0" wp14:editId="4DF7C8A6">
                        <wp:simplePos x="0" y="0"/>
                        <wp:positionH relativeFrom="column">
                          <wp:posOffset>1467485</wp:posOffset>
                        </wp:positionH>
                        <wp:positionV relativeFrom="paragraph">
                          <wp:posOffset>35560</wp:posOffset>
                        </wp:positionV>
                        <wp:extent cx="389756" cy="670891"/>
                        <wp:effectExtent l="0" t="0" r="0" b="0"/>
                        <wp:wrapNone/>
                        <wp:docPr id="83" name="Picture 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00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01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2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flipH="1">
                                  <a:off x="0" y="0"/>
                                  <a:ext cx="389756" cy="6708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2032" behindDoc="0" locked="0" layoutInCell="1" allowOverlap="1" wp14:anchorId="35D96FEE" wp14:editId="2361F567">
                        <wp:simplePos x="0" y="0"/>
                        <wp:positionH relativeFrom="column">
                          <wp:posOffset>-12238</wp:posOffset>
                        </wp:positionH>
                        <wp:positionV relativeFrom="paragraph">
                          <wp:posOffset>32385</wp:posOffset>
                        </wp:positionV>
                        <wp:extent cx="465513" cy="59677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03"/>
                            <wp:lineTo x="20333" y="20703"/>
                            <wp:lineTo x="20333" y="0"/>
                            <wp:lineTo x="0" y="0"/>
                          </wp:wrapPolygon>
                        </wp:wrapThrough>
                        <wp:docPr id="683" name="Picture 6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02" cstate="print"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242" b="395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465513" cy="59677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14:paraId="3E3E77E9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D8AEBED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35EA9FC" w14:textId="77777777" w:rsidTr="005A3625">
              <w:trPr>
                <w:trHeight w:val="241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24FBBD9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هر شکل موارد خواسته شده را بنو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84"/>
                  </w:tblGrid>
                  <w:tr w:rsidR="00FD0E60" w:rsidRPr="00723729" w14:paraId="7FFBA46B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  <w:vAlign w:val="center"/>
                      </w:tcPr>
                      <w:p w14:paraId="67E633F8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697152" behindDoc="0" locked="0" layoutInCell="1" allowOverlap="1" wp14:anchorId="502F08CE" wp14:editId="3771B3B5">
                              <wp:simplePos x="0" y="0"/>
                              <wp:positionH relativeFrom="column">
                                <wp:posOffset>10160</wp:posOffset>
                              </wp:positionH>
                              <wp:positionV relativeFrom="paragraph">
                                <wp:posOffset>-18415</wp:posOffset>
                              </wp:positionV>
                              <wp:extent cx="376555" cy="550545"/>
                              <wp:effectExtent l="0" t="0" r="4445" b="1905"/>
                              <wp:wrapNone/>
                              <wp:docPr id="684" name="Picture 684" descr="C:\Users\TJM\AppData\Local\Microsoft\Windows\INetCache\Content.Word\00000000000000039323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0" descr="C:\Users\TJM\AppData\Local\Microsoft\Windows\INetCache\Content.Word\00000000000000039323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76555" cy="5505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 تعداد راس : ...........</w:t>
                        </w:r>
                      </w:p>
                      <w:p w14:paraId="05649D85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 تعداد قاعده ها‌: ...........</w:t>
                        </w:r>
                      </w:p>
                    </w:tc>
                  </w:tr>
                  <w:tr w:rsidR="00FD0E60" w:rsidRPr="00723729" w14:paraId="24836847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</w:tcPr>
                      <w:p w14:paraId="73DFAA68" w14:textId="77777777" w:rsidR="00FD0E60" w:rsidRPr="00723729" w:rsidRDefault="00FD0E60" w:rsidP="005A3625">
                        <w:pPr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8176" behindDoc="0" locked="0" layoutInCell="1" allowOverlap="1" wp14:anchorId="2007FDAC" wp14:editId="6D9B7DEF">
                                  <wp:simplePos x="0" y="0"/>
                                  <wp:positionH relativeFrom="column">
                                    <wp:posOffset>-9505</wp:posOffset>
                                  </wp:positionH>
                                  <wp:positionV relativeFrom="paragraph">
                                    <wp:posOffset>42332</wp:posOffset>
                                  </wp:positionV>
                                  <wp:extent cx="420889" cy="532015"/>
                                  <wp:effectExtent l="0" t="0" r="0" b="1905"/>
                                  <wp:wrapNone/>
                                  <wp:docPr id="634" name="Group 6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20889" cy="532015"/>
                                            <a:chOff x="0" y="0"/>
                                            <a:chExt cx="711200" cy="1047115"/>
                                          </a:xfrm>
                                        </wpg:grpSpPr>
                                        <pic:pic xmlns:pic="http://schemas.openxmlformats.org/drawingml/2006/picture">
                                          <pic:nvPicPr>
                                            <pic:cNvPr id="635" name="Picture 635" descr="00515751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404" cstate="print">
                                              <a:lum contrast="80000"/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7634" r="47795" b="4060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711200" cy="10471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  <wps:wsp>
                                          <wps:cNvPr id="636" name="Rectangle 636"/>
                                          <wps:cNvSpPr/>
                                          <wps:spPr>
                                            <a:xfrm>
                                              <a:off x="393469" y="459971"/>
                                              <a:ext cx="45719" cy="98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" lastClr="FFFFFF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883FF8A" id="Group 634" o:spid="_x0000_s1026" style="position:absolute;left:0;text-align:left;margin-left:-.75pt;margin-top:3.35pt;width:33.15pt;height:41.9pt;z-index:251698176;mso-width-relative:margin;mso-height-relative:margin" coordsize="7112,10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">
                                  <v:shape id="Picture 635" o:spid="_x0000_s1027" type="#_x0000_t75" alt="00515751" style="position:absolute;width:7112;height:104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">
                                    <v:imagedata r:id="rId416" o:title="00515751" cropbottom="2661f" cropleft="5003f" cropright="31323f" gain="5"/>
                                  </v:shape>
                                  <v:rect id="Rectangle 636" o:spid="_x0000_s1028" style="position:absolute;left:3934;top:4599;width:457;height:9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" fillcolor="window" strokecolor="window" strokeweight="1pt"/>
                                </v:group>
                              </w:pict>
                            </mc:Fallback>
                          </mc:AlternateContent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تعداد راس : ...........</w:t>
                        </w:r>
                      </w:p>
                      <w:p w14:paraId="66995CA1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تعداد قاعده ها‌: ...........</w:t>
                        </w:r>
                      </w:p>
                    </w:tc>
                  </w:tr>
                </w:tbl>
                <w:p w14:paraId="604432D3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0D147A4E" w14:textId="77777777" w:rsidTr="005A3625">
              <w:trPr>
                <w:trHeight w:val="163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945BB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drawing>
                      <wp:anchor distT="0" distB="0" distL="114300" distR="114300" simplePos="0" relativeHeight="251699200" behindDoc="0" locked="0" layoutInCell="1" allowOverlap="1" wp14:anchorId="43ACD6BD" wp14:editId="58B6F01E">
                        <wp:simplePos x="0" y="0"/>
                        <wp:positionH relativeFrom="column">
                          <wp:posOffset>-87221</wp:posOffset>
                        </wp:positionH>
                        <wp:positionV relativeFrom="paragraph">
                          <wp:posOffset>207147</wp:posOffset>
                        </wp:positionV>
                        <wp:extent cx="1152689" cy="891348"/>
                        <wp:effectExtent l="0" t="0" r="0" b="0"/>
                        <wp:wrapNone/>
                        <wp:docPr id="688" name="Picture 6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17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18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52689" cy="8913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ید از بالا ، روبرو و راست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جم زیر را رسم کنید.</w:t>
                  </w:r>
                </w:p>
                <w:p w14:paraId="1F904F22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3296" behindDoc="0" locked="0" layoutInCell="1" allowOverlap="1" wp14:anchorId="7D269878" wp14:editId="4CB4312C">
                            <wp:simplePos x="0" y="0"/>
                            <wp:positionH relativeFrom="column">
                              <wp:posOffset>1151620</wp:posOffset>
                            </wp:positionH>
                            <wp:positionV relativeFrom="paragraph">
                              <wp:posOffset>77155</wp:posOffset>
                            </wp:positionV>
                            <wp:extent cx="2042793" cy="556895"/>
                            <wp:effectExtent l="0" t="0" r="15240" b="14605"/>
                            <wp:wrapNone/>
                            <wp:docPr id="637" name="Group 63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42793" cy="556895"/>
                                      <a:chOff x="0" y="0"/>
                                      <a:chExt cx="2042793" cy="556895"/>
                                    </a:xfrm>
                                  </wpg:grpSpPr>
                                  <wpg:grpSp>
                                    <wpg:cNvPr id="638" name="Group 638"/>
                                    <wpg:cNvGrpSpPr/>
                                    <wpg:grpSpPr>
                                      <a:xfrm>
                                        <a:off x="0" y="0"/>
                                        <a:ext cx="1115060" cy="556895"/>
                                        <a:chOff x="742950" y="742950"/>
                                        <a:chExt cx="1485900" cy="742950"/>
                                      </a:xfrm>
                                    </wpg:grpSpPr>
                                    <wpg:grpSp>
                                      <wpg:cNvPr id="639" name="Group 639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0" name="Rectangle 640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1" name="Rectangle 641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2" name="Rectangle 642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3" name="Rectangle 643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4" name="Rectangle 644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5" name="Rectangle 645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46" name="Group 646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7" name="Rectangle 647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8" name="Rectangle 648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9" name="Rectangle 649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0" name="Rectangle 650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1" name="Rectangle 651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2" name="Rectangle 652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53" name="Group 65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54" name="Rectangle 65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5" name="Rectangle 65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6" name="Rectangle 65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7" name="Rectangle 65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8" name="Rectangle 65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9" name="Rectangle 659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660" name="Group 660"/>
                                    <wpg:cNvGrpSpPr/>
                                    <wpg:grpSpPr>
                                      <a:xfrm>
                                        <a:off x="1113576" y="0"/>
                                        <a:ext cx="929217" cy="556895"/>
                                        <a:chOff x="742950" y="742950"/>
                                        <a:chExt cx="1238250" cy="742950"/>
                                      </a:xfrm>
                                    </wpg:grpSpPr>
                                    <wpg:grpSp>
                                      <wpg:cNvPr id="661" name="Group 661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2" name="Rectangle 662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3" name="Rectangle 663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4" name="Rectangle 664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5" name="Rectangle 665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6" name="Rectangle 666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67" name="Group 667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8" name="Rectangle 668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9" name="Rectangle 669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0" name="Rectangle 670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1" name="Rectangle 671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2" name="Rectangle 672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73" name="Group 67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74" name="Rectangle 67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5" name="Rectangle 67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6" name="Rectangle 67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7" name="Rectangle 67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8" name="Rectangle 67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2A942253" id="Group 637" o:spid="_x0000_s1026" style="position:absolute;left:0;text-align:left;margin-left:90.7pt;margin-top:6.1pt;width:160.85pt;height:43.85pt;z-index:251703296;mso-width-relative:margin" coordsize="20427,5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">
                            <v:group id="Group 638" o:spid="_x0000_s1027" style="position:absolute;width:11150;height:5568" coordorigin="7429,7429" coordsize="14859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JGC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rA1nwhGQmz8AAAD//wMAUEsBAi0AFAAGAAgAAAAhANvh9svuAAAAhQEAABMAAAAAAAAAAAAA&#10;AAAAAAAAAFtDb250ZW50X1R5cGVzXS54bWxQSwECLQAUAAYACAAAACEAWvQsW78AAAAVAQAACwAA&#10;AAAAAAAAAAAAAAAfAQAAX3JlbHMvLnJlbHNQSwECLQAUAAYACAAAACEAu3SRgsMAAADcAAAADwAA&#10;AAAAAAAAAAAAAAAHAgAAZHJzL2Rvd25yZXYueG1sUEsFBgAAAAADAAMAtwAAAPcCAAAAAA==&#10;">
                              <v:group id="Group 639" o:spid="_x0000_s1028" style="position:absolute;left:7429;top:7429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DQZ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">
                                <v:rect id="Rectangle 640" o:spid="_x0000_s102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H2y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B//H2ywgAAANwAAAAPAAAA&#10;AAAAAAAAAAAAAAcCAABkcnMvZG93bnJldi54bWxQSwUGAAAAAAMAAwC3AAAA9gIAAAAA&#10;" filled="f" strokecolor="windowText" strokeweight="1pt"/>
                                <v:rect id="Rectangle 641" o:spid="_x0000_s103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Ngp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xG8z6QjIFe/AAAA//8DAFBLAQItABQABgAIAAAAIQDb4fbL7gAAAIUBAAATAAAAAAAAAAAA&#10;AAAAAAAAAABbQ29udGVudF9UeXBlc10ueG1sUEsBAi0AFAAGAAgAAAAhAFr0LFu/AAAAFQEAAAsA&#10;AAAAAAAAAAAAAAAAHwEAAF9yZWxzLy5yZWxzUEsBAi0AFAAGAAgAAAAhABCw2CnEAAAA3AAAAA8A&#10;AAAAAAAAAAAAAAAABwIAAGRycy9kb3ducmV2LnhtbFBLBQYAAAAAAwADALcAAAD4AgAAAAA=&#10;" filled="f" strokecolor="windowText" strokeweight="1pt"/>
                                <v:rect id="Rectangle 642" o:spid="_x0000_s103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kZe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zG8z6QjIFe/AAAA//8DAFBLAQItABQABgAIAAAAIQDb4fbL7gAAAIUBAAATAAAAAAAAAAAA&#10;AAAAAAAAAABbQ29udGVudF9UeXBlc10ueG1sUEsBAi0AFAAGAAgAAAAhAFr0LFu/AAAAFQEAAAsA&#10;AAAAAAAAAAAAAAAAHwEAAF9yZWxzLy5yZWxzUEsBAi0AFAAGAAgAAAAhAOBiRl7EAAAA3AAAAA8A&#10;AAAAAAAAAAAAAAAABwIAAGRycy9kb3ducmV2LnhtbFBLBQYAAAAAAwADALcAAAD4AgAAAAA=&#10;" filled="f" strokecolor="windowText" strokeweight="1pt"/>
                                <v:rect id="Rectangle 643" o:spid="_x0000_s103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uPF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JeATvM+kIyMULAAD//wMAUEsBAi0AFAAGAAgAAAAhANvh9svuAAAAhQEAABMAAAAAAAAAAAAA&#10;AAAAAAAAAFtDb250ZW50X1R5cGVzXS54bWxQSwECLQAUAAYACAAAACEAWvQsW78AAAAVAQAACwAA&#10;AAAAAAAAAAAAAAAfAQAAX3JlbHMvLnJlbHNQSwECLQAUAAYACAAAACEAjy7jxcMAAADcAAAADwAA&#10;AAAAAAAAAAAAAAAHAgAAZHJzL2Rvd25yZXYueG1sUEsFBgAAAAADAAMAtwAAAPcCAAAAAA==&#10;" filled="f" strokecolor="windowText" strokeweight="1pt"/>
                                <v:rect id="Rectangle 644" o:spid="_x0000_s103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3uxwwAAANwAAAAPAAAAZHJzL2Rvd25yZXYueG1sRI9Pi8Iw&#10;FMTvC36H8IS9rYm7Il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AMd7scMAAADcAAAADwAA&#10;AAAAAAAAAAAAAAAHAgAAZHJzL2Rvd25yZXYueG1sUEsFBgAAAAADAAMAtwAAAPcCAAAAAA==&#10;" filled="f" strokecolor="windowText" strokeweight="1pt"/>
                                <v:rect id="Rectangle 645" o:spid="_x0000_s103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94q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fI3hcSYdATm7AwAA//8DAFBLAQItABQABgAIAAAAIQDb4fbL7gAAAIUBAAATAAAAAAAAAAAA&#10;AAAAAAAAAABbQ29udGVudF9UeXBlc10ueG1sUEsBAi0AFAAGAAgAAAAhAFr0LFu/AAAAFQEAAAsA&#10;AAAAAAAAAAAAAAAAHwEAAF9yZWxzLy5yZWxzUEsBAi0AFAAGAAgAAAAhAG+L3irEAAAA3AAAAA8A&#10;AAAAAAAAAAAAAAAABwIAAGRycy9kb3ducmV2LnhtbFBLBQYAAAAAAwADALcAAAD4AgAAAAA=&#10;" filled="f" strokecolor="windowText" strokeweight="1pt"/>
                              </v:group>
                              <v:group id="Group 646" o:spid="_x0000_s1035" style="position:absolute;left:7429;top:9906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dMW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">
                                <v:rect id="Rectangle 647" o:spid="_x0000_s103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eXG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PAV5cbEAAAA3AAAAA8A&#10;AAAAAAAAAAAAAAAABwIAAGRycy9kb3ducmV2LnhtbFBLBQYAAAAAAwADALcAAAD4AgAAAAA=&#10;" filled="f" strokecolor="windowText" strokeweight="1pt"/>
                                <v:rect id="Rectangle 648" o:spid="_x0000_s103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nG0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CBinG0wgAAANwAAAAPAAAA&#10;AAAAAAAAAAAAAAcCAABkcnMvZG93bnJldi54bWxQSwUGAAAAAAMAAwC3AAAA9gIAAAAA&#10;" filled="f" strokecolor="windowText" strokeweight="1pt"/>
                                <v:rect id="Rectangle 649" o:spid="_x0000_s103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tQvxAAAANwAAAAPAAAAZHJzL2Rvd25yZXYueG1sRI9PawIx&#10;FMTvBb9DeIK3mqhF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O7G1C/EAAAA3AAAAA8A&#10;AAAAAAAAAAAAAAAABwIAAGRycy9kb3ducmV2LnhtbFBLBQYAAAAAAwADALcAAAD4AgAAAAA=&#10;" filled="f" strokecolor="windowText" strokeweight="1pt"/>
                                <v:rect id="Rectangle 650" o:spid="_x0000_s103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etv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D6JetvwgAAANwAAAAPAAAA&#10;AAAAAAAAAAAAAAcCAABkcnMvZG93bnJldi54bWxQSwUGAAAAAAMAAwC3AAAA9gIAAAAA&#10;" filled="f" strokecolor="windowText" strokeweight="1pt"/>
                                <v:rect id="Rectangle 651" o:spid="_x0000_s104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U70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L3mXQE5OoXAAD//wMAUEsBAi0AFAAGAAgAAAAhANvh9svuAAAAhQEAABMAAAAAAAAAAAAA&#10;AAAAAAAAAFtDb250ZW50X1R5cGVzXS54bWxQSwECLQAUAAYACAAAACEAWvQsW78AAAAVAQAACwAA&#10;AAAAAAAAAAAAAAAfAQAAX3JlbHMvLnJlbHNQSwECLQAUAAYACAAAACEAlWlO9MMAAADcAAAADwAA&#10;AAAAAAAAAAAAAAAHAgAAZHJzL2Rvd25yZXYueG1sUEsFBgAAAAADAAMAtwAAAPcCAAAAAA==&#10;" filled="f" strokecolor="windowText" strokeweight="1pt"/>
                                <v:rect id="Rectangle 652" o:spid="_x0000_s1041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9CD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b3mXQE5OoXAAD//wMAUEsBAi0AFAAGAAgAAAAhANvh9svuAAAAhQEAABMAAAAAAAAAAAAA&#10;AAAAAAAAAFtDb250ZW50X1R5cGVzXS54bWxQSwECLQAUAAYACAAAACEAWvQsW78AAAAVAQAACwAA&#10;AAAAAAAAAAAAAAAfAQAAX3JlbHMvLnJlbHNQSwECLQAUAAYACAAAACEAZbvQg8MAAADcAAAADwAA&#10;AAAAAAAAAAAAAAAHAgAAZHJzL2Rvd25yZXYueG1sUEsFBgAAAAADAAMAtwAAAPcCAAAAAA==&#10;" filled="f" strokecolor="windowText" strokeweight="1pt"/>
                              </v:group>
                              <v:group id="Group 653" o:spid="_x0000_s1042" style="position:absolute;left:7429;top:12382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+ZT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mS7ieCUdAri8AAAD//wMAUEsBAi0AFAAGAAgAAAAhANvh9svuAAAAhQEAABMAAAAAAAAA&#10;AAAAAAAAAAAAAFtDb250ZW50X1R5cGVzXS54bWxQSwECLQAUAAYACAAAACEAWvQsW78AAAAVAQAA&#10;CwAAAAAAAAAAAAAAAAAfAQAAX3JlbHMvLnJlbHNQSwECLQAUAAYACAAAACEAaA/mU8YAAADcAAAA&#10;DwAAAAAAAAAAAAAAAAAHAgAAZHJzL2Rvd25yZXYueG1sUEsFBgAAAAADAAMAtwAAAPoCAAAAAA==&#10;">
                                <v:rect id="Rectangle 654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u1s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jL/gcSYdATm7AwAA//8DAFBLAQItABQABgAIAAAAIQDb4fbL7gAAAIUBAAATAAAAAAAAAAAA&#10;AAAAAAAAAABbQ29udGVudF9UeXBlc10ueG1sUEsBAi0AFAAGAAgAAAAhAFr0LFu/AAAAFQEAAAsA&#10;AAAAAAAAAAAAAAAAHwEAAF9yZWxzLy5yZWxzUEsBAi0AFAAGAAgAAAAhAIUe7WzEAAAA3AAAAA8A&#10;AAAAAAAAAAAAAAAABwIAAGRycy9kb3ducmV2LnhtbFBLBQYAAAAAAwADALcAAAD4AgAAAAA=&#10;" filled="f" strokecolor="windowText" strokeweight="1pt"/>
                                <v:rect id="Rectangle 655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kj3wwAAANwAAAAPAAAAZHJzL2Rvd25yZXYueG1sRI9Pi8Iw&#10;FMTvC36H8IS9rYm7KF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6lJI98MAAADcAAAADwAA&#10;AAAAAAAAAAAAAAAHAgAAZHJzL2Rvd25yZXYueG1sUEsFBgAAAAADAAMAtwAAAPcCAAAAAA==&#10;" filled="f" strokecolor="windowText" strokeweight="1pt"/>
                                <v:rect id="Rectangle 656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NaA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m2bwOpOOgFw8AQAA//8DAFBLAQItABQABgAIAAAAIQDb4fbL7gAAAIUBAAATAAAAAAAAAAAA&#10;AAAAAAAAAABbQ29udGVudF9UeXBlc10ueG1sUEsBAi0AFAAGAAgAAAAhAFr0LFu/AAAAFQEAAAsA&#10;AAAAAAAAAAAAAAAAHwEAAF9yZWxzLy5yZWxzUEsBAi0AFAAGAAgAAAAhABqA1oDEAAAA3AAAAA8A&#10;AAAAAAAAAAAAAAAABwIAAGRycy9kb3ducmV2LnhtbFBLBQYAAAAAAwADALcAAAD4AgAAAAA=&#10;" filled="f" strokecolor="windowText" strokeweight="1pt"/>
                                <v:rect id="Rectangle 657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HMb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HXMcxvEAAAA3AAAAA8A&#10;AAAAAAAAAAAAAAAABwIAAGRycy9kb3ducmV2LnhtbFBLBQYAAAAAAwADALcAAAD4AgAAAAA=&#10;" filled="f" strokecolor="windowText" strokeweight="1pt"/>
                                <v:rect id="Rectangle 658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+dp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AEU+dpwgAAANwAAAAPAAAA&#10;AAAAAAAAAAAAAAcCAABkcnMvZG93bnJldi54bWxQSwUGAAAAAAMAAwC3AAAA9gIAAAAA&#10;" filled="f" strokecolor="windowText" strokeweight="1pt"/>
                                <v:rect id="Rectangle 659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0LyxAAAANwAAAAPAAAAZHJzL2Rvd25yZXYueG1sRI9PawIx&#10;FMTvBb9DeIK3mqhU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GsfQvLEAAAA3AAAAA8A&#10;AAAAAAAAAAAAAAAABwIAAGRycy9kb3ducmV2LnhtbFBLBQYAAAAAAwADALcAAAD4AgAAAAA=&#10;" filled="f" strokecolor="windowText" strokeweight="1pt"/>
                              </v:group>
                            </v:group>
                            <v:group id="Group 660" o:spid="_x0000_s1049" style="position:absolute;left:11135;width:9292;height:5568" coordorigin="7429,7429" coordsize="12382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            <v:group id="Group 661" o:spid="_x0000_s1050" style="position:absolute;left:7429;top:7429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cC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DLcz4QjI9R8AAAD//wMAUEsBAi0AFAAGAAgAAAAhANvh9svuAAAAhQEAABMAAAAAAAAA&#10;AAAAAAAAAAAAAFtDb250ZW50X1R5cGVzXS54bWxQSwECLQAUAAYACAAAACEAWvQsW78AAAAVAQAA&#10;CwAAAAAAAAAAAAAAAAAfAQAAX3JlbHMvLnJlbHNQSwECLQAUAAYACAAAACEAOf0XAsYAAADcAAAA&#10;DwAAAAAAAAAAAAAAAAAHAgAAZHJzL2Rvd25yZXYueG1sUEsFBgAAAAADAAMAtwAAAPoCAAAAAA==&#10;">
                                <v:rect id="Rectangle 662" o:spid="_x0000_s105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" filled="f" strokecolor="windowText" strokeweight="1pt"/>
                                <v:rect id="Rectangle 663" o:spid="_x0000_s105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" filled="f" strokecolor="windowText" strokeweight="1pt"/>
                                <v:rect id="Rectangle 664" o:spid="_x0000_s105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" filled="f" strokecolor="windowText" strokeweight="1pt"/>
                                <v:rect id="Rectangle 665" o:spid="_x0000_s105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oJK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y6bwOpOOgFw8AQAA//8DAFBLAQItABQABgAIAAAAIQDb4fbL7gAAAIUBAAATAAAAAAAAAAAA&#10;AAAAAAAAAABbQ29udGVudF9UeXBlc10ueG1sUEsBAi0AFAAGAAgAAAAhAFr0LFu/AAAAFQEAAAsA&#10;AAAAAAAAAAAAAAAAHwEAAF9yZWxzLy5yZWxzUEsBAi0AFAAGAAgAAAAhACQ+gkrEAAAA3AAAAA8A&#10;AAAAAAAAAAAAAAAABwIAAGRycy9kb3ducmV2LnhtbFBLBQYAAAAAAwADALcAAAD4AgAAAAA=&#10;" filled="f" strokecolor="windowText" strokeweight="1pt"/>
                                <v:rect id="Rectangle 666" o:spid="_x0000_s105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" filled="f" strokecolor="windowText" strokeweight="1pt"/>
                              </v:group>
                              <v:group id="Group 667" o:spid="_x0000_s1056" style="position:absolute;left:7429;top:9906;width:12383;height:2476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                    <v:rect id="Rectangle 66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" filled="f" strokecolor="windowText" strokeweight="1pt"/>
                                <v:rect id="Rectangle 66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" filled="f" strokecolor="windowText" strokeweight="1pt"/>
                                <v:rect id="Rectangle 67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LcP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" filled="f" strokecolor="windowText" strokeweight="1pt"/>
                                <v:rect id="Rectangle 67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BKU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LXmXQE5PIPAAD//wMAUEsBAi0AFAAGAAgAAAAhANvh9svuAAAAhQEAABMAAAAAAAAAAAAA&#10;AAAAAAAAAFtDb250ZW50X1R5cGVzXS54bWxQSwECLQAUAAYACAAAACEAWvQsW78AAAAVAQAACwAA&#10;AAAAAAAAAAAAAAAfAQAAX3JlbHMvLnJlbHNQSwECLQAUAAYACAAAACEA3twSlMMAAADcAAAADwAA&#10;AAAAAAAAAAAAAAAHAgAAZHJzL2Rvd25yZXYueG1sUEsFBgAAAAADAAMAtwAAAPcCAAAAAA==&#10;" filled="f" strokecolor="windowText" strokeweight="1pt"/>
                                <v:rect id="Rectangle 67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ozj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bXmXQE5PIPAAD//wMAUEsBAi0AFAAGAAgAAAAhANvh9svuAAAAhQEAABMAAAAAAAAAAAAA&#10;AAAAAAAAAFtDb250ZW50X1R5cGVzXS54bWxQSwECLQAUAAYACAAAACEAWvQsW78AAAAVAQAACwAA&#10;AAAAAAAAAAAAAAAfAQAAX3JlbHMvLnJlbHNQSwECLQAUAAYACAAAACEALg6M48MAAADcAAAADwAA&#10;AAAAAAAAAAAAAAAHAgAAZHJzL2Rvd25yZXYueG1sUEsFBgAAAAADAAMAtwAAAPcCAAAAAA==&#10;" filled="f" strokecolor="windowText" strokeweight="1pt"/>
                              </v:group>
                              <v:group id="Group 673" o:spid="_x0000_s1062" style="position:absolute;left:7429;top:12382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oz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">
                                <v:rect id="Rectangle 674" o:spid="_x0000_s106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7EM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M6rsQzEAAAA3AAAAA8A&#10;AAAAAAAAAAAAAAAABwIAAGRycy9kb3ducmV2LnhtbFBLBQYAAAAAAwADALcAAAD4AgAAAAA=&#10;" filled="f" strokecolor="windowText" strokeweight="1pt"/>
                                <v:rect id="Rectangle 675" o:spid="_x0000_s106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xSX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KHnFJfEAAAA3AAAAA8A&#10;AAAAAAAAAAAAAAAABwIAAGRycy9kb3ducmV2LnhtbFBLBQYAAAAAAwADALcAAAD4AgAAAAA=&#10;" filled="f" strokecolor="windowText" strokeweight="1pt"/>
                                <v:rect id="Rectangle 676" o:spid="_x0000_s106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" filled="f" strokecolor="windowText" strokeweight="1pt"/>
                                <v:rect id="Rectangle 677" o:spid="_x0000_s106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" filled="f" strokecolor="windowText" strokeweight="1pt"/>
                                <v:rect id="Rectangle 678" o:spid="_x0000_s106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rsJ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" filled="f" strokecolor="windowText" strokeweight="1pt"/>
                              </v:group>
                            </v:group>
                          </v:group>
                        </w:pict>
                      </mc:Fallback>
                    </mc:AlternateContent>
                  </w:r>
                </w:p>
                <w:p w14:paraId="7E388D49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A9123BA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14"/>
                      <w:szCs w:val="12"/>
                    </w:rPr>
                  </w:pPr>
                </w:p>
              </w:tc>
            </w:tr>
            <w:tr w:rsidR="00FD0E60" w:rsidRPr="00723729" w14:paraId="0BCD6022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5A4ACBE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مقطع برش هر یک از حجم ها را بنویسید.</w:t>
                  </w:r>
                </w:p>
                <w:p w14:paraId="1DCB63D0" w14:textId="77777777" w:rsidR="00CC554F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 استوانه :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</w:t>
                  </w:r>
                </w:p>
                <w:p w14:paraId="7983EDE1" w14:textId="34723E43" w:rsidR="00FD0E60" w:rsidRPr="00723729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کره : </w:t>
                  </w:r>
                </w:p>
                <w:p w14:paraId="68DFB848" w14:textId="77777777" w:rsidR="00FD0E60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درچه صورت مقطع کره و استوانه هم شکل است؟</w:t>
                  </w:r>
                </w:p>
                <w:p w14:paraId="5549D06A" w14:textId="1EC0E361" w:rsidR="00CC554F" w:rsidRPr="00723729" w:rsidRDefault="00CC554F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74E2F6DE" w14:textId="77777777" w:rsidTr="005A3625">
              <w:trPr>
                <w:trHeight w:val="412"/>
              </w:trPr>
              <w:tc>
                <w:tcPr>
                  <w:tcW w:w="2238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0EDA1DC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6766E4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حاسبه حجم ها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شور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356FFEC7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2258BC6" w14:textId="354F45EB" w:rsidR="00CC554F" w:rsidRPr="00CC554F" w:rsidRDefault="00FD0E60" w:rsidP="00CC554F">
                  <w:pPr>
                    <w:pStyle w:val="ListParagraph"/>
                    <w:numPr>
                      <w:ilvl w:val="0"/>
                      <w:numId w:val="19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وض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 ابعاد ۲ و ۳ و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5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/۱ متر دا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حجم این حوض چند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لیت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</w:tbl>
          <w:p w14:paraId="248DD596" w14:textId="77777777" w:rsidR="00FD0E60" w:rsidRPr="00723729" w:rsidRDefault="00FD0E60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37CF4F4F" wp14:editId="272259E0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679" name="Rectangle 6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CDF2935" id="Rectangle 679" o:spid="_x0000_s1026" style="position:absolute;left:0;text-align:left;margin-left:561.8pt;margin-top:594.05pt;width:14.6pt;height:14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Cz6LA/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6BDEA77C" wp14:editId="57CC3A5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680" name="Rectangle 6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EA0BA7F" id="Rectangle 680" o:spid="_x0000_s1026" style="position:absolute;left:0;text-align:left;margin-left:561.8pt;margin-top:608.65pt;width:14.6pt;height:14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S61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50E69323" wp14:editId="38A791C3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681" name="Rectangle 6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2A574EB" id="Rectangle 681" o:spid="_x0000_s1026" style="position:absolute;left:0;text-align:left;margin-left:561.8pt;margin-top:623.25pt;width:14.6pt;height:14.6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exj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135"/>
            </w:tblGrid>
            <w:tr w:rsidR="00FD0E60" w:rsidRPr="00723729" w14:paraId="2B16AAFC" w14:textId="77777777" w:rsidTr="005A3625">
              <w:trPr>
                <w:trHeight w:val="12472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7047A54B" w14:textId="77777777" w:rsidR="00FD0E60" w:rsidRPr="00092CD2" w:rsidRDefault="00FD0E60" w:rsidP="004C6A84">
                  <w:pPr>
                    <w:pStyle w:val="ListParagraph"/>
                    <w:numPr>
                      <w:ilvl w:val="0"/>
                      <w:numId w:val="19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شکل ها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09"/>
                  </w:tblGrid>
                  <w:tr w:rsidR="00FD0E60" w14:paraId="33902903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079D2B3B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0F8FBCD6" wp14:editId="184C0CCD">
                              <wp:extent cx="1021977" cy="774181"/>
                              <wp:effectExtent l="0" t="0" r="6985" b="6985"/>
                              <wp:docPr id="689" name="Picture 68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>
                                      <a:blip r:embed="rId41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54106" cy="79852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808320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3C8222DE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3893CAA6" wp14:editId="18D2024C">
                              <wp:extent cx="983289" cy="948560"/>
                              <wp:effectExtent l="0" t="0" r="7620" b="4445"/>
                              <wp:docPr id="690" name="Picture 69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6" name="2024-02-08_10-19.png"/>
                                      <pic:cNvPicPr/>
                                    </pic:nvPicPr>
                                    <pic:blipFill rotWithShape="1">
                                      <a:blip r:embed="rId42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206" r="122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01507" cy="96613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73F92C7D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483352B8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BAED5BB" wp14:editId="0D4A42A6">
                              <wp:extent cx="726879" cy="1044000"/>
                              <wp:effectExtent l="0" t="0" r="0" b="3810"/>
                              <wp:docPr id="80" name="Picture 8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2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726879" cy="1044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4086E4D" w14:textId="77777777" w:rsidTr="005A3625">
                    <w:tc>
                      <w:tcPr>
                        <w:tcW w:w="4909" w:type="dxa"/>
                      </w:tcPr>
                      <w:p w14:paraId="392CBAD6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4EB9A5E" wp14:editId="0D8DED9B">
                              <wp:extent cx="1251894" cy="1015192"/>
                              <wp:effectExtent l="0" t="0" r="5715" b="0"/>
                              <wp:docPr id="691" name="Picture 69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22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431" t="562" b="14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10568" cy="1062772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044C62C" w14:textId="77777777" w:rsidTr="005A3625">
                    <w:tc>
                      <w:tcPr>
                        <w:tcW w:w="4909" w:type="dxa"/>
                      </w:tcPr>
                      <w:p w14:paraId="527C292F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8E104B0" wp14:editId="0B7DA251">
                              <wp:extent cx="1066165" cy="1075764"/>
                              <wp:effectExtent l="0" t="0" r="635" b="0"/>
                              <wp:docPr id="692" name="Picture 69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9" name="2024-02-08_11-38.png"/>
                                      <pic:cNvPicPr/>
                                    </pic:nvPicPr>
                                    <pic:blipFill rotWithShape="1">
                                      <a:blip r:embed="rId42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8803" r="19076" b="78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8608" cy="1098409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2BE2913" w14:textId="77777777" w:rsidTr="005A3625">
                    <w:tc>
                      <w:tcPr>
                        <w:tcW w:w="4909" w:type="dxa"/>
                      </w:tcPr>
                      <w:p w14:paraId="69732E25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6DC8B0C0" wp14:editId="47319FD9">
                              <wp:extent cx="1162685" cy="868296"/>
                              <wp:effectExtent l="0" t="0" r="0" b="8255"/>
                              <wp:docPr id="693" name="Picture 69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0" name="9-510x411.jpg-1.png"/>
                                      <pic:cNvPicPr/>
                                    </pic:nvPicPr>
                                    <pic:blipFill rotWithShape="1">
                                      <a:blip r:embed="rId42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062" t="18271" r="20951" b="115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200872" cy="896814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EB82375" w14:textId="77777777" w:rsidTr="005A3625">
                    <w:tc>
                      <w:tcPr>
                        <w:tcW w:w="4909" w:type="dxa"/>
                      </w:tcPr>
                      <w:p w14:paraId="543A616B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55CE2976" wp14:editId="611987B4">
                              <wp:extent cx="1308555" cy="845116"/>
                              <wp:effectExtent l="0" t="0" r="6350" b="0"/>
                              <wp:docPr id="69" name="Picture 6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2024-02-08_11-57.png"/>
                                      <pic:cNvPicPr/>
                                    </pic:nvPicPr>
                                    <pic:blipFill rotWithShape="1">
                                      <a:blip r:embed="rId42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0266" b="4592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21693" cy="853601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CBF79A" w14:textId="77777777" w:rsidTr="005A3625">
                    <w:tc>
                      <w:tcPr>
                        <w:tcW w:w="4909" w:type="dxa"/>
                      </w:tcPr>
                      <w:p w14:paraId="59352B53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 w:hint="cs"/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 wp14:anchorId="2B77FD8D" wp14:editId="3546D90C">
                              <wp:extent cx="1309150" cy="968189"/>
                              <wp:effectExtent l="0" t="0" r="5715" b="3810"/>
                              <wp:docPr id="70" name="Picture 7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3" name="2024-02-08_11-51.png"/>
                                      <pic:cNvPicPr/>
                                    </pic:nvPicPr>
                                    <pic:blipFill rotWithShape="1">
                                      <a:blip r:embed="rId42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r="3774" b="6066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39980" cy="9909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16E6B0BB" w14:textId="77777777" w:rsidR="00FD0E60" w:rsidRPr="00092CD2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0CF872C" w14:textId="77777777" w:rsidTr="005A3625">
              <w:trPr>
                <w:trHeight w:val="1041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63CFC504" w14:textId="6159974E" w:rsidR="00FD0E60" w:rsidRPr="00562EA2" w:rsidRDefault="00FD0E60" w:rsidP="00562EA2">
                  <w:pPr>
                    <w:pStyle w:val="ListParagraph"/>
                    <w:numPr>
                      <w:ilvl w:val="0"/>
                      <w:numId w:val="19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نبع آب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استوانه است که شعاع قاعده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tl/>
                    </w:rPr>
                    <w:t xml:space="preserve"> 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9/0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تر 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و ارتفاعش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است.ا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بع چند متر مکعب آب م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گ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د؟</w:t>
                  </w:r>
                </w:p>
                <w:p w14:paraId="34C626E9" w14:textId="77777777" w:rsidR="00FD0E60" w:rsidRPr="00723729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4816440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EDCA968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723729" w14:paraId="55102AEE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425BC137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4EC5AB58" w14:textId="77777777" w:rsidTr="009F0091">
        <w:trPr>
          <w:trHeight w:val="1541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FD0E60" w:rsidRPr="00723729" w14:paraId="567EF8EF" w14:textId="77777777" w:rsidTr="005A3625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4BBF08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CEC7631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کل</w:t>
                  </w:r>
                </w:p>
              </w:tc>
            </w:tr>
            <w:tr w:rsidR="00FD0E60" w:rsidRPr="00723729" w14:paraId="4E1C5320" w14:textId="77777777" w:rsidTr="005A3625">
              <w:trPr>
                <w:trHeight w:val="63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20DF6F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کل ها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77B9BC5D" w14:textId="77777777" w:rsidTr="005A3625">
                    <w:tc>
                      <w:tcPr>
                        <w:tcW w:w="5017" w:type="dxa"/>
                      </w:tcPr>
                      <w:p w14:paraId="682893C4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A017E7E" wp14:editId="265E9F83">
                              <wp:extent cx="845512" cy="900000"/>
                              <wp:effectExtent l="0" t="0" r="0" b="0"/>
                              <wp:docPr id="71" name="Picture 7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 rotWithShape="1">
                                      <a:blip r:embed="rId42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5321" t="1929" r="19583" b="6605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45512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4E8AF2E" w14:textId="77777777" w:rsidTr="005A3625">
                    <w:tc>
                      <w:tcPr>
                        <w:tcW w:w="5017" w:type="dxa"/>
                      </w:tcPr>
                      <w:p w14:paraId="2B7C26C9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71A2242" wp14:editId="60A10442">
                              <wp:extent cx="1079873" cy="899583"/>
                              <wp:effectExtent l="0" t="0" r="6350" b="0"/>
                              <wp:docPr id="72" name="Picture 7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28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0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0373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6A26628" w14:textId="77777777" w:rsidTr="005A3625">
                    <w:tc>
                      <w:tcPr>
                        <w:tcW w:w="5017" w:type="dxa"/>
                      </w:tcPr>
                      <w:p w14:paraId="7D95607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C2D405B" wp14:editId="0F0A9783">
                              <wp:extent cx="1019590" cy="900000"/>
                              <wp:effectExtent l="0" t="0" r="9525" b="0"/>
                              <wp:docPr id="81" name="Picture 8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29"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430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19590" cy="900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55A3393" w14:textId="77777777" w:rsidTr="005A3625">
                    <w:tc>
                      <w:tcPr>
                        <w:tcW w:w="5017" w:type="dxa"/>
                      </w:tcPr>
                      <w:p w14:paraId="7F35FDE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246335C3" wp14:editId="1F842170">
                              <wp:extent cx="721360" cy="865649"/>
                              <wp:effectExtent l="0" t="0" r="2540" b="0"/>
                              <wp:docPr id="74" name="Picture 7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" name="9-510x411.jpg.png"/>
                                      <pic:cNvPicPr/>
                                    </pic:nvPicPr>
                                    <pic:blipFill rotWithShape="1">
                                      <a:blip r:embed="rId43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769" t="-2952" r="24683" b="3878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21738" cy="866103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00797223" w14:textId="77777777" w:rsidR="00FD0E60" w:rsidRPr="008F4227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8701B0B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ADC520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6368" behindDoc="0" locked="0" layoutInCell="1" allowOverlap="1" wp14:anchorId="10C846EA" wp14:editId="6E554357">
                        <wp:simplePos x="0" y="0"/>
                        <wp:positionH relativeFrom="column">
                          <wp:posOffset>134107</wp:posOffset>
                        </wp:positionH>
                        <wp:positionV relativeFrom="paragraph">
                          <wp:posOffset>283899</wp:posOffset>
                        </wp:positionV>
                        <wp:extent cx="796925" cy="603250"/>
                        <wp:effectExtent l="0" t="0" r="3175" b="6350"/>
                        <wp:wrapThrough wrapText="bothSides">
                          <wp:wrapPolygon edited="0">
                            <wp:start x="0" y="0"/>
                            <wp:lineTo x="0" y="21145"/>
                            <wp:lineTo x="21170" y="21145"/>
                            <wp:lineTo x="21170" y="0"/>
                            <wp:lineTo x="0" y="0"/>
                          </wp:wrapPolygon>
                        </wp:wrapThrough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6925" cy="6032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5344" behindDoc="0" locked="0" layoutInCell="1" allowOverlap="1" wp14:anchorId="5805539F" wp14:editId="5F65CDB5">
                        <wp:simplePos x="0" y="0"/>
                        <wp:positionH relativeFrom="column">
                          <wp:posOffset>1178696</wp:posOffset>
                        </wp:positionH>
                        <wp:positionV relativeFrom="paragraph">
                          <wp:posOffset>288856</wp:posOffset>
                        </wp:positionV>
                        <wp:extent cx="791799" cy="599354"/>
                        <wp:effectExtent l="0" t="0" r="8890" b="0"/>
                        <wp:wrapThrough wrapText="bothSides">
                          <wp:wrapPolygon edited="0">
                            <wp:start x="0" y="0"/>
                            <wp:lineTo x="0" y="20615"/>
                            <wp:lineTo x="21323" y="20615"/>
                            <wp:lineTo x="21323" y="0"/>
                            <wp:lineTo x="0" y="0"/>
                          </wp:wrapPolygon>
                        </wp:wrapThrough>
                        <wp:docPr id="77" name="Picture 7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1799" cy="59935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4320" behindDoc="0" locked="0" layoutInCell="1" allowOverlap="1" wp14:anchorId="5F917583" wp14:editId="6A561DD8">
                        <wp:simplePos x="0" y="0"/>
                        <wp:positionH relativeFrom="column">
                          <wp:posOffset>2302238</wp:posOffset>
                        </wp:positionH>
                        <wp:positionV relativeFrom="paragraph">
                          <wp:posOffset>350376</wp:posOffset>
                        </wp:positionV>
                        <wp:extent cx="707010" cy="53564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54"/>
                            <wp:lineTo x="20960" y="20754"/>
                            <wp:lineTo x="20960" y="0"/>
                            <wp:lineTo x="0" y="0"/>
                          </wp:wrapPolygon>
                        </wp:wrapThrough>
                        <wp:docPr id="76" name="Picture 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07010" cy="53564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هر شکل گسترده 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حجم منشور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FD0E60" w:rsidRPr="00723729" w14:paraId="03315157" w14:textId="77777777" w:rsidTr="005A3625">
              <w:trPr>
                <w:trHeight w:val="23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CA343C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ی خواهیم یک ستون به شکل منشور ۶ پهلو که </w:t>
                  </w:r>
                </w:p>
                <w:p w14:paraId="4B42C753" w14:textId="77777777" w:rsidR="00FD0E60" w:rsidRPr="008F4227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ضلع آن ۲/۰ متر و ارتفاع ۳ متر است را رنگ کنیم. اگر هرینه هر متر مربع رنگ آمیزی ، ۵۰ هزار تومان باشد ، برای این رنگ آمیزی چقدر باید هزینه کرد ؟</w:t>
                  </w:r>
                </w:p>
                <w:p w14:paraId="5BE599B6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1246BDCD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3EEC1D6A" w14:textId="77777777" w:rsidR="00FD0E60" w:rsidRPr="008F4227" w:rsidRDefault="00FD0E60" w:rsidP="005A3625">
                  <w:pPr>
                    <w:jc w:val="both"/>
                    <w:rPr>
                      <w:noProof/>
                    </w:rPr>
                  </w:pPr>
                </w:p>
              </w:tc>
            </w:tr>
            <w:tr w:rsidR="00FD0E60" w:rsidRPr="00723729" w14:paraId="660DCEB1" w14:textId="77777777" w:rsidTr="005A3625">
              <w:trPr>
                <w:trHeight w:val="211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1FE343" w14:textId="2CD01677" w:rsidR="00FD0E60" w:rsidRPr="003245A4" w:rsidRDefault="00FD0E60" w:rsidP="003245A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Arial"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واه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 ورق گال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زه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قوط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وانه 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ا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شعاع قاعده 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5 سانتی متر 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و ارتفاع ۱۰ سانت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متر بساز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 چه مقدار ورق برا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3245A4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ار لازم دار</w:t>
                  </w:r>
                  <w:r w:rsidRPr="003245A4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3245A4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؟</w:t>
                  </w:r>
                </w:p>
                <w:p w14:paraId="485E55C9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  <w:tr w:rsidR="00FD0E60" w:rsidRPr="00723729" w14:paraId="722D5553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ABF51D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شع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غلتک، 1 ‌متر و ارتف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آن </w:t>
                  </w:r>
                </w:p>
                <w:p w14:paraId="58B464E6" w14:textId="77777777" w:rsidR="00FD0E60" w:rsidRPr="00DB771B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3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تر باشد، با 4 بار چرخاندن آن، چند متر ز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صاف 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شو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(غلتک یک جسم استوانه ای است.)</w:t>
                  </w:r>
                </w:p>
                <w:p w14:paraId="1B8FAEB0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</w:tbl>
          <w:p w14:paraId="502F449E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723729" w14:paraId="6E4311CC" w14:textId="77777777" w:rsidTr="005A3625">
              <w:trPr>
                <w:trHeight w:val="1548"/>
              </w:trPr>
              <w:tc>
                <w:tcPr>
                  <w:tcW w:w="5243" w:type="dxa"/>
                  <w:gridSpan w:val="2"/>
                  <w:tcBorders>
                    <w:top w:val="dotted" w:sz="4" w:space="0" w:color="FFFFFF" w:themeColor="background1"/>
                    <w:bottom w:val="dotted" w:sz="4" w:space="0" w:color="auto"/>
                  </w:tcBorders>
                  <w:shd w:val="clear" w:color="auto" w:fill="auto"/>
                </w:tcPr>
                <w:p w14:paraId="79312AC7" w14:textId="0897805F" w:rsidR="00FD0E60" w:rsidRPr="00701065" w:rsidRDefault="00FD0E60" w:rsidP="00701065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مساحت کل یک مکعب</w:t>
                  </w:r>
                  <w:r w:rsid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مربع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به ضلع 3 سانتی متر را به </w:t>
                  </w:r>
                  <w:r w:rsidRP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دست آورید.</w:t>
                  </w:r>
                </w:p>
              </w:tc>
            </w:tr>
            <w:tr w:rsidR="00FD0E60" w:rsidRPr="00723729" w14:paraId="35BADC8B" w14:textId="77777777" w:rsidTr="005A3625">
              <w:trPr>
                <w:trHeight w:val="438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0EA28B" w14:textId="77777777" w:rsidR="00FD0E60" w:rsidRPr="00DB771B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7E6379" w14:textId="77777777" w:rsidR="00FD0E60" w:rsidRPr="00723729" w:rsidRDefault="00FD0E60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و سطح</w:t>
                  </w:r>
                </w:p>
              </w:tc>
            </w:tr>
            <w:tr w:rsidR="00FD0E60" w:rsidRPr="00723729" w14:paraId="648ABEA7" w14:textId="77777777" w:rsidTr="005A3625">
              <w:trPr>
                <w:trHeight w:val="438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CAB9431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قوا به طول و عرض ۱۰ سانت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را لوله م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D60F185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ا 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ساخته شود. حجم ا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چقدر است؟ </w:t>
                  </w:r>
                </w:p>
                <w:p w14:paraId="4B1E4D5D" w14:textId="77777777" w:rsidR="00FD0E60" w:rsidRPr="004262C8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5D5C016D" w14:textId="77777777" w:rsidTr="005A3625">
              <w:trPr>
                <w:trHeight w:val="28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0ECA7" w14:textId="77777777" w:rsidR="00FD0E60" w:rsidRPr="004262C8" w:rsidRDefault="00FD0E60" w:rsidP="004C6A84">
                  <w:pPr>
                    <w:numPr>
                      <w:ilvl w:val="0"/>
                      <w:numId w:val="21"/>
                    </w:num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ستط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ل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ول محور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</w:rPr>
                    <w:t>AD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ه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:</w:t>
                  </w:r>
                </w:p>
                <w:p w14:paraId="3943904B" w14:textId="77777777" w:rsidR="00FD0E60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707392" behindDoc="0" locked="0" layoutInCell="1" allowOverlap="1" wp14:anchorId="04C3DFF5" wp14:editId="69737079">
                        <wp:simplePos x="0" y="0"/>
                        <wp:positionH relativeFrom="column">
                          <wp:posOffset>-5278</wp:posOffset>
                        </wp:positionH>
                        <wp:positionV relativeFrom="paragraph">
                          <wp:posOffset>15240</wp:posOffset>
                        </wp:positionV>
                        <wp:extent cx="911718" cy="1452282"/>
                        <wp:effectExtent l="0" t="0" r="3175" b="0"/>
                        <wp:wrapNone/>
                        <wp:docPr id="694" name="Picture 6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" name="2024-02-20_07-50.png"/>
                                <pic:cNvPicPr/>
                              </pic:nvPicPr>
                              <pic:blipFill rotWithShape="1">
                                <a:blip r:embed="rId43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62" t="6307" r="30040" b="3064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911718" cy="145228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کدام حجم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0036DFA" w14:textId="77777777" w:rsidR="00FD0E60" w:rsidRPr="004262C8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جا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شود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؟..............</w:t>
                  </w:r>
                </w:p>
                <w:p w14:paraId="4E9EFCC4" w14:textId="77777777" w:rsidR="00FD0E60" w:rsidRDefault="00FD0E60" w:rsidP="005A3625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جم حاصل از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</w:t>
                  </w:r>
                </w:p>
                <w:p w14:paraId="4453C93D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حساب کن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D0E60" w:rsidRPr="00723729" w14:paraId="3F0EB658" w14:textId="77777777" w:rsidTr="005A3625">
              <w:trPr>
                <w:trHeight w:val="22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F8B64" w14:textId="77777777" w:rsidR="00FD0E60" w:rsidRPr="004262C8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مساحت منشور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زیر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4283382C" w14:textId="77777777" w:rsidR="00FD0E60" w:rsidRPr="004262C8" w:rsidRDefault="00FD0E60" w:rsidP="005A3625">
                  <w:pPr>
                    <w:jc w:val="right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drawing>
                      <wp:inline distT="0" distB="0" distL="0" distR="0" wp14:anchorId="0CAED430" wp14:editId="2A0EDD14">
                        <wp:extent cx="1083449" cy="1150548"/>
                        <wp:effectExtent l="0" t="0" r="2540" b="0"/>
                        <wp:docPr id="78" name="Picture 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2024-02-08_10-19.png"/>
                                <pic:cNvPicPr/>
                              </pic:nvPicPr>
                              <pic:blipFill rotWithShape="1">
                                <a:blip r:embed="rId43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4652" r="1400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095724" cy="116358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FD0E60" w:rsidRPr="00723729" w14:paraId="3F203D05" w14:textId="77777777" w:rsidTr="005A3625">
              <w:trPr>
                <w:trHeight w:val="252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7616F3" w14:textId="77777777" w:rsidR="00FD0E60" w:rsidRPr="00FE0CBA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کعب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حجم ۳6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مکعب </w:t>
                  </w:r>
                </w:p>
                <w:p w14:paraId="775B3EF7" w14:textId="77777777" w:rsidR="00FD0E60" w:rsidRPr="00FE0CBA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پس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از چند بار مصرف کوچک شده و ابعاد آن به ۳ و ۴ و ۵/۱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تبد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شده است. چند درصد ا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صرف شده است؟</w:t>
                  </w:r>
                </w:p>
                <w:p w14:paraId="028B9002" w14:textId="77777777" w:rsidR="00FD0E60" w:rsidRPr="00FE0CBA" w:rsidRDefault="00FD0E60" w:rsidP="005A3625">
                  <w:p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1275B102" w14:textId="77777777" w:rsidTr="005A3625">
              <w:trPr>
                <w:trHeight w:val="268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FFFFFF" w:themeColor="background1"/>
                  </w:tcBorders>
                </w:tcPr>
                <w:p w14:paraId="52D1CDAC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دستمال کاغذ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5CC1CB2" w14:textId="77777777" w:rsidR="00FD0E60" w:rsidRPr="002745A0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دار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م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ه طول آن 25 ، عرض آن 1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0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و ارتفاعش 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6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. تع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چند عدد از ا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ها در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ارتن که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ابعاد 50 و 30 و 24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، جا م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گ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رد؟</w:t>
                  </w:r>
                </w:p>
              </w:tc>
            </w:tr>
          </w:tbl>
          <w:p w14:paraId="4814531F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04B3C11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C90CD9" w14:paraId="783A3178" w14:textId="77777777" w:rsidTr="003F1F0E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7804FA7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407CA9C3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9896D7E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تــــوان و جــــذر</w:t>
            </w:r>
          </w:p>
        </w:tc>
      </w:tr>
      <w:tr w:rsidR="00FD0E60" w:rsidRPr="00C90CD9" w14:paraId="773BE67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B88B95C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1344257A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C90CD9" w14:paraId="2F729D32" w14:textId="77777777" w:rsidTr="005A3625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0067B84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3BD47A7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ریف توان</w:t>
                  </w:r>
                </w:p>
              </w:tc>
            </w:tr>
            <w:tr w:rsidR="00FD0E60" w:rsidRPr="00C90CD9" w14:paraId="11FF0086" w14:textId="77777777" w:rsidTr="005A3625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056499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تواندار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58"/>
                    <w:gridCol w:w="2659"/>
                  </w:tblGrid>
                  <w:tr w:rsidR="00FD0E60" w:rsidRPr="00C90CD9" w14:paraId="6F32F26D" w14:textId="77777777" w:rsidTr="005A3625">
                    <w:tc>
                      <w:tcPr>
                        <w:tcW w:w="2358" w:type="dxa"/>
                      </w:tcPr>
                      <w:p w14:paraId="78F12ED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1520" w:dyaOrig="220" w14:anchorId="139B3AAF">
                            <v:shape id="_x0000_i1228" type="#_x0000_t75" style="width:79.15pt;height:11.05pt" o:ole="">
                              <v:imagedata r:id="rId437" o:title=""/>
                            </v:shape>
                            <o:OLEObject Type="Embed" ProgID="Equation.DSMT4" ShapeID="_x0000_i1228" DrawAspect="Content" ObjectID="_1808134340" r:id="rId438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579E4E6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45270F4F">
                            <v:shape id="_x0000_i1229" type="#_x0000_t75" style="width:74.6pt;height:12.95pt" o:ole="">
                              <v:imagedata r:id="rId439" o:title=""/>
                            </v:shape>
                            <o:OLEObject Type="Embed" ProgID="Equation.DSMT4" ShapeID="_x0000_i1229" DrawAspect="Content" ObjectID="_1808134341" r:id="rId440"/>
                          </w:object>
                        </w:r>
                      </w:p>
                    </w:tc>
                  </w:tr>
                  <w:tr w:rsidR="00FD0E60" w:rsidRPr="00C90CD9" w14:paraId="36DFA8F6" w14:textId="77777777" w:rsidTr="005A3625">
                    <w:tc>
                      <w:tcPr>
                        <w:tcW w:w="2358" w:type="dxa"/>
                      </w:tcPr>
                      <w:p w14:paraId="108B291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279" w14:anchorId="06832B56">
                            <v:shape id="_x0000_i1230" type="#_x0000_t75" style="width:89.5pt;height:12.95pt" o:ole="">
                              <v:imagedata r:id="rId441" o:title=""/>
                            </v:shape>
                            <o:OLEObject Type="Embed" ProgID="Equation.DSMT4" ShapeID="_x0000_i1230" DrawAspect="Content" ObjectID="_1808134342" r:id="rId442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45B4745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300" w14:anchorId="7122295A">
                            <v:shape id="_x0000_i1231" type="#_x0000_t75" style="width:59.05pt;height:15.55pt" o:ole="">
                              <v:imagedata r:id="rId443" o:title=""/>
                            </v:shape>
                            <o:OLEObject Type="Embed" ProgID="Equation.DSMT4" ShapeID="_x0000_i1231" DrawAspect="Content" ObjectID="_1808134343" r:id="rId444"/>
                          </w:object>
                        </w:r>
                      </w:p>
                    </w:tc>
                  </w:tr>
                  <w:tr w:rsidR="00FD0E60" w:rsidRPr="00C90CD9" w14:paraId="2A6D6124" w14:textId="77777777" w:rsidTr="005A3625">
                    <w:tc>
                      <w:tcPr>
                        <w:tcW w:w="2358" w:type="dxa"/>
                      </w:tcPr>
                      <w:p w14:paraId="3D61B52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40" w:dyaOrig="720" w14:anchorId="46995ADB">
                            <v:shape id="_x0000_i1232" type="#_x0000_t75" style="width:54.5pt;height:29.2pt" o:ole="">
                              <v:imagedata r:id="rId445" o:title=""/>
                            </v:shape>
                            <o:OLEObject Type="Embed" ProgID="Equation.DSMT4" ShapeID="_x0000_i1232" DrawAspect="Content" ObjectID="_1808134344" r:id="rId446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686FF74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719" w:dyaOrig="700" w14:anchorId="043F5276">
                            <v:shape id="_x0000_i1233" type="#_x0000_t75" style="width:79.8pt;height:29.2pt" o:ole="">
                              <v:imagedata r:id="rId447" o:title=""/>
                            </v:shape>
                            <o:OLEObject Type="Embed" ProgID="Equation.DSMT4" ShapeID="_x0000_i1233" DrawAspect="Content" ObjectID="_1808134345" r:id="rId448"/>
                          </w:object>
                        </w:r>
                      </w:p>
                    </w:tc>
                  </w:tr>
                </w:tbl>
                <w:p w14:paraId="41346477" w14:textId="77777777" w:rsidR="00FD0E60" w:rsidRPr="00C90CD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BC0D0BF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C3DF9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7"/>
                    <w:gridCol w:w="2800"/>
                  </w:tblGrid>
                  <w:tr w:rsidR="00FD0E60" w:rsidRPr="00C90CD9" w14:paraId="4FC5349E" w14:textId="77777777" w:rsidTr="005A3625">
                    <w:trPr>
                      <w:trHeight w:val="170"/>
                    </w:trPr>
                    <w:tc>
                      <w:tcPr>
                        <w:tcW w:w="2217" w:type="dxa"/>
                      </w:tcPr>
                      <w:p w14:paraId="3B662FBA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0C4B369D">
                            <v:shape id="_x0000_i1234" type="#_x0000_t75" style="width:29.2pt;height:21.4pt" o:ole="">
                              <v:imagedata r:id="rId449" o:title=""/>
                            </v:shape>
                            <o:OLEObject Type="Embed" ProgID="Equation.DSMT4" ShapeID="_x0000_i1234" DrawAspect="Content" ObjectID="_1808134346" r:id="rId450"/>
                          </w:object>
                        </w:r>
                      </w:p>
                      <w:p w14:paraId="5A41B4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C7ACBEC">
                            <v:shape id="_x0000_i1235" type="#_x0000_t75" style="width:35.05pt;height:24.65pt" o:ole="">
                              <v:imagedata r:id="rId451" o:title=""/>
                            </v:shape>
                            <o:OLEObject Type="Embed" ProgID="Equation.DSMT4" ShapeID="_x0000_i1235" DrawAspect="Content" ObjectID="_1808134347" r:id="rId452"/>
                          </w:object>
                        </w:r>
                      </w:p>
                      <w:p w14:paraId="25A853B8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4DEE00FD">
                            <v:shape id="_x0000_i1236" type="#_x0000_t75" style="width:33.75pt;height:21.4pt" o:ole="">
                              <v:imagedata r:id="rId453" o:title=""/>
                            </v:shape>
                            <o:OLEObject Type="Embed" ProgID="Equation.DSMT4" ShapeID="_x0000_i1236" DrawAspect="Content" ObjectID="_1808134348" r:id="rId454"/>
                          </w:object>
                        </w:r>
                      </w:p>
                      <w:p w14:paraId="45A08BB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EA8C519">
                            <v:shape id="_x0000_i1237" type="#_x0000_t75" style="width:33.75pt;height:21.4pt" o:ole="">
                              <v:imagedata r:id="rId455" o:title=""/>
                            </v:shape>
                            <o:OLEObject Type="Embed" ProgID="Equation.DSMT4" ShapeID="_x0000_i1237" DrawAspect="Content" ObjectID="_1808134349" r:id="rId456"/>
                          </w:object>
                        </w:r>
                      </w:p>
                      <w:p w14:paraId="3B1DBFF5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780" w14:anchorId="6B9E2C17">
                            <v:shape id="_x0000_i1238" type="#_x0000_t75" style="width:33.75pt;height:42.8pt" o:ole="">
                              <v:imagedata r:id="rId457" o:title=""/>
                            </v:shape>
                            <o:OLEObject Type="Embed" ProgID="Equation.DSMT4" ShapeID="_x0000_i1238" DrawAspect="Content" ObjectID="_1808134350" r:id="rId458"/>
                          </w:object>
                        </w:r>
                      </w:p>
                      <w:p w14:paraId="7F59DBDD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900" w14:anchorId="2E0E70A8">
                            <v:shape id="_x0000_i1239" type="#_x0000_t75" style="width:33.75pt;height:47.35pt" o:ole="">
                              <v:imagedata r:id="rId459" o:title=""/>
                            </v:shape>
                            <o:OLEObject Type="Embed" ProgID="Equation.DSMT4" ShapeID="_x0000_i1239" DrawAspect="Content" ObjectID="_1808134351" r:id="rId460"/>
                          </w:object>
                        </w:r>
                      </w:p>
                    </w:tc>
                    <w:tc>
                      <w:tcPr>
                        <w:tcW w:w="2800" w:type="dxa"/>
                      </w:tcPr>
                      <w:p w14:paraId="3554A08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7B04B212">
                            <v:shape id="_x0000_i1240" type="#_x0000_t75" style="width:31.15pt;height:21.4pt" o:ole="">
                              <v:imagedata r:id="rId461" o:title=""/>
                            </v:shape>
                            <o:OLEObject Type="Embed" ProgID="Equation.DSMT4" ShapeID="_x0000_i1240" DrawAspect="Content" ObjectID="_1808134352" r:id="rId462"/>
                          </w:object>
                        </w:r>
                      </w:p>
                      <w:p w14:paraId="0A9F1C9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7E3062F5">
                            <v:shape id="_x0000_i1241" type="#_x0000_t75" style="width:31.15pt;height:21.4pt" o:ole="">
                              <v:imagedata r:id="rId463" o:title=""/>
                            </v:shape>
                            <o:OLEObject Type="Embed" ProgID="Equation.DSMT4" ShapeID="_x0000_i1241" DrawAspect="Content" ObjectID="_1808134353" r:id="rId464"/>
                          </w:object>
                        </w:r>
                      </w:p>
                      <w:p w14:paraId="15193DA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980" w:dyaOrig="499" w14:anchorId="21514C1D">
                            <v:shape id="_x0000_i1242" type="#_x0000_t75" style="width:51.25pt;height:24.65pt" o:ole="">
                              <v:imagedata r:id="rId465" o:title=""/>
                            </v:shape>
                            <o:OLEObject Type="Embed" ProgID="Equation.DSMT4" ShapeID="_x0000_i1242" DrawAspect="Content" ObjectID="_1808134354" r:id="rId466"/>
                          </w:object>
                        </w:r>
                      </w:p>
                      <w:p w14:paraId="045FE7C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560" w:dyaOrig="420" w14:anchorId="46E1B8CB">
                            <v:shape id="_x0000_i1243" type="#_x0000_t75" style="width:32.45pt;height:21.4pt" o:ole="">
                              <v:imagedata r:id="rId467" o:title=""/>
                            </v:shape>
                            <o:OLEObject Type="Embed" ProgID="Equation.DSMT4" ShapeID="_x0000_i1243" DrawAspect="Content" ObjectID="_1808134355" r:id="rId468"/>
                          </w:object>
                        </w:r>
                      </w:p>
                      <w:p w14:paraId="6E4A5251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620" w:dyaOrig="840" w14:anchorId="5C7B2FCB">
                            <v:shape id="_x0000_i1244" type="#_x0000_t75" style="width:32.45pt;height:42.8pt" o:ole="">
                              <v:imagedata r:id="rId469" o:title=""/>
                            </v:shape>
                            <o:OLEObject Type="Embed" ProgID="Equation.DSMT4" ShapeID="_x0000_i1244" DrawAspect="Content" ObjectID="_1808134356" r:id="rId470"/>
                          </w:object>
                        </w:r>
                      </w:p>
                      <w:p w14:paraId="3444D5A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20" w:dyaOrig="720" w14:anchorId="7CE555BC">
                            <v:shape id="_x0000_i1245" type="#_x0000_t75" style="width:44.75pt;height:40.85pt" o:ole="">
                              <v:imagedata r:id="rId471" o:title=""/>
                            </v:shape>
                            <o:OLEObject Type="Embed" ProgID="Equation.DSMT4" ShapeID="_x0000_i1245" DrawAspect="Content" ObjectID="_1808134357" r:id="rId472"/>
                          </w:object>
                        </w:r>
                      </w:p>
                    </w:tc>
                  </w:tr>
                </w:tbl>
                <w:p w14:paraId="5B808024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389E25C" w14:textId="77777777" w:rsidTr="005A3625">
              <w:trPr>
                <w:trHeight w:val="201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F153043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29E8F360" w14:textId="77777777" w:rsidTr="005A3625">
                    <w:tc>
                      <w:tcPr>
                        <w:tcW w:w="2508" w:type="dxa"/>
                      </w:tcPr>
                      <w:p w14:paraId="4AE9645D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59" w:dyaOrig="440" w14:anchorId="05170915">
                            <v:shape id="_x0000_i1246" type="#_x0000_t75" style="width:47.35pt;height:24pt" o:ole="">
                              <v:imagedata r:id="rId473" o:title=""/>
                            </v:shape>
                            <o:OLEObject Type="Embed" ProgID="Equation.DSMT4" ShapeID="_x0000_i1246" DrawAspect="Content" ObjectID="_1808134358" r:id="rId4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BC1E72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5FC420CD">
                            <v:shape id="_x0000_i1247" type="#_x0000_t75" style="width:59.05pt;height:21.4pt" o:ole="">
                              <v:imagedata r:id="rId475" o:title=""/>
                            </v:shape>
                            <o:OLEObject Type="Embed" ProgID="Equation.DSMT4" ShapeID="_x0000_i1247" DrawAspect="Content" ObjectID="_1808134359" r:id="rId476"/>
                          </w:object>
                        </w:r>
                      </w:p>
                    </w:tc>
                  </w:tr>
                  <w:tr w:rsidR="00FD0E60" w14:paraId="7B038945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68CD7C5E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840" w14:anchorId="022B3ED4">
                            <v:shape id="_x0000_i1248" type="#_x0000_t75" style="width:47.35pt;height:42.8pt" o:ole="">
                              <v:imagedata r:id="rId477" o:title=""/>
                            </v:shape>
                            <o:OLEObject Type="Embed" ProgID="Equation.DSMT4" ShapeID="_x0000_i1248" DrawAspect="Content" ObjectID="_1808134360" r:id="rId4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E2921D4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060" w:dyaOrig="720" w14:anchorId="50160323">
                            <v:shape id="_x0000_i1249" type="#_x0000_t75" style="width:55.8pt;height:38.25pt" o:ole="">
                              <v:imagedata r:id="rId479" o:title=""/>
                            </v:shape>
                            <o:OLEObject Type="Embed" ProgID="Equation.DSMT4" ShapeID="_x0000_i1249" DrawAspect="Content" ObjectID="_1808134361" r:id="rId480"/>
                          </w:object>
                        </w:r>
                      </w:p>
                    </w:tc>
                  </w:tr>
                  <w:tr w:rsidR="00FD0E60" w14:paraId="169B6C56" w14:textId="77777777" w:rsidTr="005A3625">
                    <w:tc>
                      <w:tcPr>
                        <w:tcW w:w="2508" w:type="dxa"/>
                      </w:tcPr>
                      <w:p w14:paraId="51B6124D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7783316D">
                            <v:shape id="_x0000_i1250" type="#_x0000_t75" style="width:40.85pt;height:21.4pt" o:ole="">
                              <v:imagedata r:id="rId481" o:title=""/>
                            </v:shape>
                            <o:OLEObject Type="Embed" ProgID="Equation.DSMT4" ShapeID="_x0000_i1250" DrawAspect="Content" ObjectID="_1808134362" r:id="rId4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0E9061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00" w:dyaOrig="440" w14:anchorId="7F0C2006">
                            <v:shape id="_x0000_i1251" type="#_x0000_t75" style="width:38.25pt;height:21.4pt" o:ole="">
                              <v:imagedata r:id="rId483" o:title=""/>
                            </v:shape>
                            <o:OLEObject Type="Embed" ProgID="Equation.DSMT4" ShapeID="_x0000_i1251" DrawAspect="Content" ObjectID="_1808134363" r:id="rId484"/>
                          </w:object>
                        </w:r>
                      </w:p>
                    </w:tc>
                  </w:tr>
                </w:tbl>
                <w:p w14:paraId="6397D9C2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89F7E83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BDB910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ساحت و حجم های خواسته شده را به صورت </w:t>
                  </w:r>
                </w:p>
                <w:p w14:paraId="68718C40" w14:textId="77777777" w:rsidR="00FD0E60" w:rsidRPr="00C90CD9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ک عبارت تواندار بنویسید.</w:t>
                  </w:r>
                </w:p>
                <w:p w14:paraId="671E73C0" w14:textId="77777777" w:rsidR="00FD0E60" w:rsidRPr="00C90CD9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708C826C" wp14:editId="597468E9">
                        <wp:extent cx="2837775" cy="1218623"/>
                        <wp:effectExtent l="0" t="0" r="1270" b="635"/>
                        <wp:docPr id="695" name="Picture 6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5">
                                  <a:biLevel thresh="75000"/>
                                </a:blip>
                                <a:srcRect l="45671" r="-1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847207" cy="122267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64B7A4C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61E9A043" wp14:editId="5AB62093">
                        <wp:extent cx="2213002" cy="1155233"/>
                        <wp:effectExtent l="0" t="0" r="0" b="6985"/>
                        <wp:docPr id="696" name="Picture 6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5">
                                  <a:biLevel thresh="75000"/>
                                </a:blip>
                                <a:srcRect l="139" r="5516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217878" cy="115777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9C55DAD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21"/>
              <w:gridCol w:w="3122"/>
            </w:tblGrid>
            <w:tr w:rsidR="00FD0E60" w:rsidRPr="00C90CD9" w14:paraId="1AA86C55" w14:textId="77777777" w:rsidTr="005A3625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3A799E1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جذور و مکعب اعداد زیر را بنویس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836"/>
                    <w:gridCol w:w="836"/>
                    <w:gridCol w:w="836"/>
                    <w:gridCol w:w="836"/>
                    <w:gridCol w:w="836"/>
                    <w:gridCol w:w="837"/>
                  </w:tblGrid>
                  <w:tr w:rsidR="00FD0E60" w:rsidRPr="00C90CD9" w14:paraId="345A2463" w14:textId="77777777" w:rsidTr="005A3625">
                    <w:tc>
                      <w:tcPr>
                        <w:tcW w:w="836" w:type="dxa"/>
                      </w:tcPr>
                      <w:p w14:paraId="3FC71305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53318F3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F4F259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A62D7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/0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CF4C639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837" w:type="dxa"/>
                      </w:tcPr>
                      <w:p w14:paraId="2565257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8</w:t>
                        </w:r>
                      </w:p>
                    </w:tc>
                  </w:tr>
                  <w:tr w:rsidR="00FD0E60" w:rsidRPr="00C90CD9" w14:paraId="06E4F33E" w14:textId="77777777" w:rsidTr="005A3625">
                    <w:tc>
                      <w:tcPr>
                        <w:tcW w:w="836" w:type="dxa"/>
                      </w:tcPr>
                      <w:p w14:paraId="0132B69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ربع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11949E4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D8892D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4B76E67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B73371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7E15016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D0E60" w:rsidRPr="00C90CD9" w14:paraId="606A1572" w14:textId="77777777" w:rsidTr="005A3625">
                    <w:tc>
                      <w:tcPr>
                        <w:tcW w:w="836" w:type="dxa"/>
                      </w:tcPr>
                      <w:p w14:paraId="1854450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کعب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73E7E2AB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1EFB9E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BA94AE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E683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1A523FE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60C5ADC6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12D4B227" w14:textId="77777777" w:rsidTr="005A3625">
              <w:trPr>
                <w:trHeight w:val="408"/>
              </w:trPr>
              <w:tc>
                <w:tcPr>
                  <w:tcW w:w="21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A50C5D4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1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C244C3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حاسب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ۀ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توان دار</w:t>
                  </w:r>
                </w:p>
              </w:tc>
            </w:tr>
            <w:tr w:rsidR="00FD0E60" w:rsidRPr="00C90CD9" w14:paraId="2F69B5FC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C33652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:rsidRPr="00C90CD9" w14:paraId="2B4CA3FC" w14:textId="77777777" w:rsidTr="005A3625">
                    <w:tc>
                      <w:tcPr>
                        <w:tcW w:w="2508" w:type="dxa"/>
                      </w:tcPr>
                      <w:p w14:paraId="5007AB7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40" w:dyaOrig="499" w14:anchorId="0F358915">
                            <v:shape id="_x0000_i1252" type="#_x0000_t75" style="width:53.85pt;height:24.65pt" o:ole="">
                              <v:imagedata r:id="rId486" o:title=""/>
                            </v:shape>
                            <o:OLEObject Type="Embed" ProgID="Equation.DSMT4" ShapeID="_x0000_i1252" DrawAspect="Content" ObjectID="_1808134364" r:id="rId487"/>
                          </w:object>
                        </w:r>
                      </w:p>
                      <w:p w14:paraId="5149357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13D8AAB2">
                            <v:shape id="_x0000_i1253" type="#_x0000_t75" style="width:55.8pt;height:21.4pt" o:ole="">
                              <v:imagedata r:id="rId488" o:title=""/>
                            </v:shape>
                            <o:OLEObject Type="Embed" ProgID="Equation.DSMT4" ShapeID="_x0000_i1253" DrawAspect="Content" ObjectID="_1808134365" r:id="rId489"/>
                          </w:object>
                        </w:r>
                      </w:p>
                      <w:p w14:paraId="009401A7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7A192DC0">
                            <v:shape id="_x0000_i1254" type="#_x0000_t75" style="width:55.8pt;height:20.75pt" o:ole="">
                              <v:imagedata r:id="rId490" o:title=""/>
                            </v:shape>
                            <o:OLEObject Type="Embed" ProgID="Equation.DSMT4" ShapeID="_x0000_i1254" DrawAspect="Content" ObjectID="_1808134366" r:id="rId491"/>
                          </w:object>
                        </w:r>
                      </w:p>
                      <w:p w14:paraId="49100FB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560" w:dyaOrig="840" w14:anchorId="32FD1CB5">
                            <v:shape id="_x0000_i1255" type="#_x0000_t75" style="width:24.65pt;height:35.05pt" o:ole="">
                              <v:imagedata r:id="rId492" o:title=""/>
                            </v:shape>
                            <o:OLEObject Type="Embed" ProgID="Equation.DSMT4" ShapeID="_x0000_i1255" DrawAspect="Content" ObjectID="_1808134367" r:id="rId493"/>
                          </w:object>
                        </w:r>
                      </w:p>
                      <w:p w14:paraId="083824EC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200" w:dyaOrig="840" w14:anchorId="33430C45">
                            <v:shape id="_x0000_i1256" type="#_x0000_t75" style="width:54.5pt;height:38.25pt" o:ole="">
                              <v:imagedata r:id="rId494" o:title=""/>
                            </v:shape>
                            <o:OLEObject Type="Embed" ProgID="Equation.DSMT4" ShapeID="_x0000_i1256" DrawAspect="Content" ObjectID="_1808134368" r:id="rId495"/>
                          </w:object>
                        </w:r>
                      </w:p>
                      <w:p w14:paraId="6CED223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0465F7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40" w:dyaOrig="440" w14:anchorId="2E3A759B">
                            <v:shape id="_x0000_i1257" type="#_x0000_t75" style="width:38.25pt;height:20.75pt" o:ole="">
                              <v:imagedata r:id="rId496" o:title=""/>
                            </v:shape>
                            <o:OLEObject Type="Embed" ProgID="Equation.DSMT4" ShapeID="_x0000_i1257" DrawAspect="Content" ObjectID="_1808134369" r:id="rId497"/>
                          </w:object>
                        </w:r>
                      </w:p>
                      <w:p w14:paraId="06C916C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499" w14:anchorId="13BE7A2D">
                            <v:shape id="_x0000_i1258" type="#_x0000_t75" style="width:54.5pt;height:24pt" o:ole="">
                              <v:imagedata r:id="rId498" o:title=""/>
                            </v:shape>
                            <o:OLEObject Type="Embed" ProgID="Equation.DSMT4" ShapeID="_x0000_i1258" DrawAspect="Content" ObjectID="_1808134370" r:id="rId499"/>
                          </w:object>
                        </w:r>
                      </w:p>
                      <w:p w14:paraId="6B7C5D4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0D61D30A">
                            <v:shape id="_x0000_i1259" type="#_x0000_t75" style="width:73.3pt;height:21.4pt" o:ole="">
                              <v:imagedata r:id="rId500" o:title=""/>
                            </v:shape>
                            <o:OLEObject Type="Embed" ProgID="Equation.DSMT4" ShapeID="_x0000_i1259" DrawAspect="Content" ObjectID="_1808134371" r:id="rId501"/>
                          </w:object>
                        </w:r>
                      </w:p>
                      <w:p w14:paraId="1D1396CF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7CE9CD11">
                            <v:shape id="_x0000_i1260" type="#_x0000_t75" style="width:42.8pt;height:33.75pt" o:ole="">
                              <v:imagedata r:id="rId502" o:title=""/>
                            </v:shape>
                            <o:OLEObject Type="Embed" ProgID="Equation.DSMT4" ShapeID="_x0000_i1260" DrawAspect="Content" ObjectID="_1808134372" r:id="rId503"/>
                          </w:object>
                        </w:r>
                      </w:p>
                      <w:p w14:paraId="138D3C3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580" w:dyaOrig="900" w14:anchorId="306D0C59">
                            <v:shape id="_x0000_i1261" type="#_x0000_t75" style="width:29.2pt;height:44.75pt" o:ole="">
                              <v:imagedata r:id="rId504" o:title=""/>
                            </v:shape>
                            <o:OLEObject Type="Embed" ProgID="Equation.DSMT4" ShapeID="_x0000_i1261" DrawAspect="Content" ObjectID="_1808134373" r:id="rId505"/>
                          </w:object>
                        </w:r>
                      </w:p>
                      <w:p w14:paraId="2C4C12F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627F7FE2">
                            <v:shape id="_x0000_i1262" type="#_x0000_t75" style="width:79.15pt;height:33.75pt" o:ole="">
                              <v:imagedata r:id="rId506" o:title=""/>
                            </v:shape>
                            <o:OLEObject Type="Embed" ProgID="Equation.DSMT4" ShapeID="_x0000_i1262" DrawAspect="Content" ObjectID="_1808134374" r:id="rId507"/>
                          </w:object>
                        </w:r>
                      </w:p>
                      <w:p w14:paraId="7D7FCF9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6"/>
                            <w:szCs w:val="26"/>
                          </w:rPr>
                          <w:object w:dxaOrig="1620" w:dyaOrig="440" w14:anchorId="5059DADD">
                            <v:shape id="_x0000_i1263" type="#_x0000_t75" style="width:84.95pt;height:21.4pt" o:ole="">
                              <v:imagedata r:id="rId508" o:title=""/>
                            </v:shape>
                            <o:OLEObject Type="Embed" ProgID="Equation.DSMT4" ShapeID="_x0000_i1263" DrawAspect="Content" ObjectID="_1808134375" r:id="rId509"/>
                          </w:object>
                        </w:r>
                      </w:p>
                    </w:tc>
                  </w:tr>
                </w:tbl>
                <w:p w14:paraId="363BCE64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25DAEA81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774E5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قایسه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07"/>
                    <w:gridCol w:w="2420"/>
                  </w:tblGrid>
                  <w:tr w:rsidR="00FD0E60" w:rsidRPr="00C90CD9" w14:paraId="610D6024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4D05A95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700" w:dyaOrig="499" w14:anchorId="222E415B">
                            <v:shape id="_x0000_i1264" type="#_x0000_t75" style="width:90.8pt;height:27.25pt" o:ole="">
                              <v:imagedata r:id="rId510" o:title=""/>
                            </v:shape>
                            <o:OLEObject Type="Embed" ProgID="Equation.DSMT4" ShapeID="_x0000_i1264" DrawAspect="Content" ObjectID="_1808134376" r:id="rId511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6D3D3B0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20" w:dyaOrig="440" w14:anchorId="638DF734">
                            <v:shape id="_x0000_i1265" type="#_x0000_t75" style="width:54.5pt;height:24pt" o:ole="">
                              <v:imagedata r:id="rId512" o:title=""/>
                            </v:shape>
                            <o:OLEObject Type="Embed" ProgID="Equation.DSMT4" ShapeID="_x0000_i1265" DrawAspect="Content" ObjectID="_1808134377" r:id="rId513"/>
                          </w:object>
                        </w:r>
                      </w:p>
                    </w:tc>
                  </w:tr>
                  <w:tr w:rsidR="00FD0E60" w:rsidRPr="00C90CD9" w14:paraId="17CEE2A5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592E29B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59" w:dyaOrig="440" w14:anchorId="58517A1A">
                            <v:shape id="_x0000_i1266" type="#_x0000_t75" style="width:73.3pt;height:24pt" o:ole="">
                              <v:imagedata r:id="rId514" o:title=""/>
                            </v:shape>
                            <o:OLEObject Type="Embed" ProgID="Equation.DSMT4" ShapeID="_x0000_i1266" DrawAspect="Content" ObjectID="_1808134378" r:id="rId515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5B02DC6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8C62D15">
                            <v:shape id="_x0000_i1267" type="#_x0000_t75" style="width:61.6pt;height:24pt" o:ole="">
                              <v:imagedata r:id="rId516" o:title=""/>
                            </v:shape>
                            <o:OLEObject Type="Embed" ProgID="Equation.DSMT4" ShapeID="_x0000_i1267" DrawAspect="Content" ObjectID="_1808134379" r:id="rId517"/>
                          </w:object>
                        </w:r>
                      </w:p>
                    </w:tc>
                  </w:tr>
                  <w:tr w:rsidR="00FD0E60" w:rsidRPr="00C90CD9" w14:paraId="3402CB2B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76D98B6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440" w14:anchorId="75BC5F35">
                            <v:shape id="_x0000_i1268" type="#_x0000_t75" style="width:90.15pt;height:24pt" o:ole="">
                              <v:imagedata r:id="rId518" o:title=""/>
                            </v:shape>
                            <o:OLEObject Type="Embed" ProgID="Equation.DSMT4" ShapeID="_x0000_i1268" DrawAspect="Content" ObjectID="_1808134380" r:id="rId519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12C53EB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569D79A0">
                            <v:shape id="_x0000_i1269" type="#_x0000_t75" style="width:81.1pt;height:36.95pt" o:ole="">
                              <v:imagedata r:id="rId520" o:title=""/>
                            </v:shape>
                            <o:OLEObject Type="Embed" ProgID="Equation.DSMT4" ShapeID="_x0000_i1269" DrawAspect="Content" ObjectID="_1808134381" r:id="rId521"/>
                          </w:object>
                        </w:r>
                      </w:p>
                    </w:tc>
                  </w:tr>
                </w:tbl>
                <w:p w14:paraId="6A38F34E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20C2856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63114E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69E8A28" w14:textId="77777777" w:rsidTr="005A3625">
                    <w:tc>
                      <w:tcPr>
                        <w:tcW w:w="2508" w:type="dxa"/>
                      </w:tcPr>
                      <w:p w14:paraId="259BD140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80" w:dyaOrig="499" w14:anchorId="724FD540">
                            <v:shape id="_x0000_i1270" type="#_x0000_t75" style="width:64.2pt;height:25.95pt" o:ole="">
                              <v:imagedata r:id="rId522" o:title=""/>
                            </v:shape>
                            <o:OLEObject Type="Embed" ProgID="Equation.DSMT4" ShapeID="_x0000_i1270" DrawAspect="Content" ObjectID="_1808134382" r:id="rId52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5B75E03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440" w14:anchorId="7BB4E831">
                            <v:shape id="_x0000_i1271" type="#_x0000_t75" style="width:55.8pt;height:21.4pt" o:ole="">
                              <v:imagedata r:id="rId524" o:title=""/>
                            </v:shape>
                            <o:OLEObject Type="Embed" ProgID="Equation.DSMT4" ShapeID="_x0000_i1271" DrawAspect="Content" ObjectID="_1808134383" r:id="rId525"/>
                          </w:object>
                        </w:r>
                      </w:p>
                    </w:tc>
                  </w:tr>
                  <w:tr w:rsidR="00FD0E60" w14:paraId="61A2891B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4B26FE0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8E72D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663C8806">
                            <v:shape id="_x0000_i1272" type="#_x0000_t75" style="width:38.25pt;height:21.4pt" o:ole="">
                              <v:imagedata r:id="rId526" o:title=""/>
                            </v:shape>
                            <o:OLEObject Type="Embed" ProgID="Equation.DSMT4" ShapeID="_x0000_i1272" DrawAspect="Content" ObjectID="_1808134384" r:id="rId52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1ECB9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40" w:dyaOrig="499" w14:anchorId="3B3B417F">
                            <v:shape id="_x0000_i1273" type="#_x0000_t75" style="width:70.7pt;height:24.65pt" o:ole="">
                              <v:imagedata r:id="rId528" o:title=""/>
                            </v:shape>
                            <o:OLEObject Type="Embed" ProgID="Equation.DSMT4" ShapeID="_x0000_i1273" DrawAspect="Content" ObjectID="_1808134385" r:id="rId529"/>
                          </w:object>
                        </w:r>
                      </w:p>
                    </w:tc>
                  </w:tr>
                </w:tbl>
                <w:p w14:paraId="3372B164" w14:textId="77777777" w:rsidR="00FD0E60" w:rsidRPr="00A05D7D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4FE6216E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74515F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قدارعددی عبارت زیر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ه ازای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1 </w:t>
                  </w:r>
                  <w:r w:rsidRPr="00982637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=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n</w:t>
                  </w:r>
                  <w:r w:rsidRPr="00C90CD9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دست آورید.                                                     </w:t>
                  </w:r>
                </w:p>
                <w:p w14:paraId="04627318" w14:textId="77777777" w:rsidR="00FD0E60" w:rsidRPr="00C90CD9" w:rsidRDefault="00FD0E60" w:rsidP="005A3625">
                  <w:pPr>
                    <w:pStyle w:val="ListParagraph"/>
                    <w:spacing w:after="0" w:line="240" w:lineRule="auto"/>
                    <w:ind w:left="360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  <w:position w:val="-6"/>
                    </w:rPr>
                    <w:object w:dxaOrig="960" w:dyaOrig="440" w14:anchorId="6B4C6D84">
                      <v:shape id="_x0000_i1274" type="#_x0000_t75" style="width:50.6pt;height:21.4pt" o:ole="">
                        <v:imagedata r:id="rId530" o:title=""/>
                      </v:shape>
                      <o:OLEObject Type="Embed" ProgID="Equation.DSMT4" ShapeID="_x0000_i1274" DrawAspect="Content" ObjectID="_1808134386" r:id="rId531"/>
                    </w:object>
                  </w:r>
                </w:p>
              </w:tc>
            </w:tr>
            <w:tr w:rsidR="00FD0E60" w:rsidRPr="00C90CD9" w14:paraId="0782F0A2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A9D5E43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قدار عددی عبارت زیر را به ازای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00" w:dyaOrig="260" w14:anchorId="6E124C9F">
                      <v:shape id="_x0000_i1275" type="#_x0000_t75" style="width:29.2pt;height:12.95pt" o:ole="">
                        <v:imagedata r:id="rId532" o:title=""/>
                      </v:shape>
                      <o:OLEObject Type="Embed" ProgID="Equation.DSMT4" ShapeID="_x0000_i1275" DrawAspect="Content" ObjectID="_1808134387" r:id="rId533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20" w:dyaOrig="279" w14:anchorId="4F1270B6">
                      <v:shape id="_x0000_i1276" type="#_x0000_t75" style="width:29.2pt;height:12.95pt" o:ole="">
                        <v:imagedata r:id="rId534" o:title=""/>
                      </v:shape>
                      <o:OLEObject Type="Embed" ProgID="Equation.DSMT4" ShapeID="_x0000_i1276" DrawAspect="Content" ObjectID="_1808134388" r:id="rId535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</w:p>
                <w:p w14:paraId="1236205C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دست آورید.</w:t>
                  </w:r>
                  <w:r w:rsidRPr="00C90CD9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</w:p>
                <w:p w14:paraId="4184321A" w14:textId="77777777" w:rsidR="00FD0E60" w:rsidRPr="00C90CD9" w:rsidRDefault="00FD0E60" w:rsidP="005A3625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position w:val="-10"/>
                    </w:rPr>
                    <w:object w:dxaOrig="1160" w:dyaOrig="460" w14:anchorId="117AE730">
                      <v:shape id="_x0000_i1277" type="#_x0000_t75" style="width:59.7pt;height:24.65pt" o:ole="">
                        <v:imagedata r:id="rId536" o:title=""/>
                      </v:shape>
                      <o:OLEObject Type="Embed" ProgID="Equation.DSMT4" ShapeID="_x0000_i1277" DrawAspect="Content" ObjectID="_1808134389" r:id="rId537"/>
                    </w:object>
                  </w:r>
                </w:p>
              </w:tc>
            </w:tr>
          </w:tbl>
          <w:p w14:paraId="45561A84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85E85E6" w14:textId="77777777" w:rsidR="00FD0E60" w:rsidRPr="00C90CD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C90CD9" w14:paraId="44A3266B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1D439476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5C30D3FF" w14:textId="77777777" w:rsidTr="009F0091">
        <w:trPr>
          <w:trHeight w:val="15559"/>
        </w:trPr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783"/>
              <w:gridCol w:w="2622"/>
            </w:tblGrid>
            <w:tr w:rsidR="00FD0E60" w:rsidRPr="00C90CD9" w14:paraId="61260B85" w14:textId="77777777" w:rsidTr="005A3625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05AF83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:</w:t>
                  </w:r>
                </w:p>
              </w:tc>
              <w:tc>
                <w:tcPr>
                  <w:tcW w:w="34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B09DB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ساده کردن عبارت های توان دار</w:t>
                  </w:r>
                </w:p>
              </w:tc>
            </w:tr>
            <w:tr w:rsidR="00FD0E60" w:rsidRPr="00C90CD9" w14:paraId="05A18C38" w14:textId="77777777" w:rsidTr="005A3625"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B94DBFD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عدد تواندا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14"/>
                    <w:gridCol w:w="3103"/>
                  </w:tblGrid>
                  <w:tr w:rsidR="00FD0E60" w:rsidRPr="00C90CD9" w14:paraId="668377C0" w14:textId="77777777" w:rsidTr="005A3625">
                    <w:tc>
                      <w:tcPr>
                        <w:tcW w:w="1914" w:type="dxa"/>
                      </w:tcPr>
                      <w:p w14:paraId="68C8374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3303D396">
                            <v:shape id="_x0000_i1278" type="#_x0000_t75" style="width:62.9pt;height:21.4pt" o:ole="">
                              <v:imagedata r:id="rId538" o:title=""/>
                            </v:shape>
                            <o:OLEObject Type="Embed" ProgID="Equation.DSMT4" ShapeID="_x0000_i1278" DrawAspect="Content" ObjectID="_1808134390" r:id="rId539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63FC70E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34D8EF58">
                            <v:shape id="_x0000_i1279" type="#_x0000_t75" style="width:70.7pt;height:21.4pt" o:ole="">
                              <v:imagedata r:id="rId540" o:title=""/>
                            </v:shape>
                            <o:OLEObject Type="Embed" ProgID="Equation.DSMT4" ShapeID="_x0000_i1279" DrawAspect="Content" ObjectID="_1808134391" r:id="rId541"/>
                          </w:object>
                        </w:r>
                      </w:p>
                    </w:tc>
                  </w:tr>
                  <w:tr w:rsidR="00FD0E60" w:rsidRPr="00C90CD9" w14:paraId="2F7BA618" w14:textId="77777777" w:rsidTr="005A3625">
                    <w:tc>
                      <w:tcPr>
                        <w:tcW w:w="1914" w:type="dxa"/>
                      </w:tcPr>
                      <w:p w14:paraId="5C95DEE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00" w:dyaOrig="499" w14:anchorId="0162D23F">
                            <v:shape id="_x0000_i1280" type="#_x0000_t75" style="width:59.7pt;height:24.65pt" o:ole="">
                              <v:imagedata r:id="rId542" o:title=""/>
                            </v:shape>
                            <o:OLEObject Type="Embed" ProgID="Equation.DSMT4" ShapeID="_x0000_i1280" DrawAspect="Content" ObjectID="_1808134392" r:id="rId543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C965D06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60" w:dyaOrig="499" w14:anchorId="4728751B">
                            <v:shape id="_x0000_i1281" type="#_x0000_t75" style="width:96.65pt;height:24.65pt" o:ole="">
                              <v:imagedata r:id="rId544" o:title=""/>
                            </v:shape>
                            <o:OLEObject Type="Embed" ProgID="Equation.DSMT4" ShapeID="_x0000_i1281" DrawAspect="Content" ObjectID="_1808134393" r:id="rId545"/>
                          </w:object>
                        </w:r>
                      </w:p>
                    </w:tc>
                  </w:tr>
                  <w:tr w:rsidR="00FD0E60" w:rsidRPr="00C90CD9" w14:paraId="5FB1C943" w14:textId="77777777" w:rsidTr="005A3625">
                    <w:tc>
                      <w:tcPr>
                        <w:tcW w:w="1914" w:type="dxa"/>
                      </w:tcPr>
                      <w:p w14:paraId="359FA46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76216BD1">
                            <v:shape id="_x0000_i1282" type="#_x0000_t75" style="width:55.8pt;height:21.4pt" o:ole="">
                              <v:imagedata r:id="rId546" o:title=""/>
                            </v:shape>
                            <o:OLEObject Type="Embed" ProgID="Equation.DSMT4" ShapeID="_x0000_i1282" DrawAspect="Content" ObjectID="_1808134394" r:id="rId547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4872303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800" w:dyaOrig="720" w14:anchorId="7B322284">
                            <v:shape id="_x0000_i1283" type="#_x0000_t75" style="width:87.55pt;height:33.75pt" o:ole="">
                              <v:imagedata r:id="rId548" o:title=""/>
                            </v:shape>
                            <o:OLEObject Type="Embed" ProgID="Equation.DSMT4" ShapeID="_x0000_i1283" DrawAspect="Content" ObjectID="_1808134395" r:id="rId549"/>
                          </w:object>
                        </w:r>
                      </w:p>
                    </w:tc>
                  </w:tr>
                  <w:tr w:rsidR="00FD0E60" w:rsidRPr="00C90CD9" w14:paraId="2DA9F892" w14:textId="77777777" w:rsidTr="005A3625">
                    <w:tc>
                      <w:tcPr>
                        <w:tcW w:w="1914" w:type="dxa"/>
                      </w:tcPr>
                      <w:p w14:paraId="4282EA2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D6309E1">
                            <v:shape id="_x0000_i1284" type="#_x0000_t75" style="width:55.8pt;height:21.4pt" o:ole="">
                              <v:imagedata r:id="rId550" o:title=""/>
                            </v:shape>
                            <o:OLEObject Type="Embed" ProgID="Equation.DSMT4" ShapeID="_x0000_i1284" DrawAspect="Content" ObjectID="_1808134396" r:id="rId551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335DB9B4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2000" w:dyaOrig="720" w14:anchorId="6B7ED42D">
                            <v:shape id="_x0000_i1285" type="#_x0000_t75" style="width:101.2pt;height:35.05pt" o:ole="">
                              <v:imagedata r:id="rId552" o:title=""/>
                            </v:shape>
                            <o:OLEObject Type="Embed" ProgID="Equation.DSMT4" ShapeID="_x0000_i1285" DrawAspect="Content" ObjectID="_1808134397" r:id="rId553"/>
                          </w:object>
                        </w:r>
                      </w:p>
                    </w:tc>
                  </w:tr>
                  <w:tr w:rsidR="00FD0E60" w:rsidRPr="00C90CD9" w14:paraId="6C41025F" w14:textId="77777777" w:rsidTr="005A3625">
                    <w:tc>
                      <w:tcPr>
                        <w:tcW w:w="1914" w:type="dxa"/>
                      </w:tcPr>
                      <w:p w14:paraId="6CB1CC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7B9EC193">
                            <v:shape id="_x0000_i1286" type="#_x0000_t75" style="width:73.3pt;height:24.65pt" o:ole="">
                              <v:imagedata r:id="rId554" o:title=""/>
                            </v:shape>
                            <o:OLEObject Type="Embed" ProgID="Equation.DSMT4" ShapeID="_x0000_i1286" DrawAspect="Content" ObjectID="_1808134398" r:id="rId555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BF11F0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14750EBB">
                            <v:shape id="_x0000_i1287" type="#_x0000_t75" style="width:84.3pt;height:38.25pt" o:ole="">
                              <v:imagedata r:id="rId556" o:title=""/>
                            </v:shape>
                            <o:OLEObject Type="Embed" ProgID="Equation.DSMT4" ShapeID="_x0000_i1287" DrawAspect="Content" ObjectID="_1808134399" r:id="rId557"/>
                          </w:object>
                        </w:r>
                      </w:p>
                    </w:tc>
                  </w:tr>
                  <w:tr w:rsidR="00FD0E60" w:rsidRPr="00C90CD9" w14:paraId="7971281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1504EFD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69C2C5D1">
                            <v:shape id="_x0000_i1288" type="#_x0000_t75" style="width:66.15pt;height:33.75pt" o:ole="">
                              <v:imagedata r:id="rId558" o:title=""/>
                            </v:shape>
                            <o:OLEObject Type="Embed" ProgID="Equation.DSMT4" ShapeID="_x0000_i1288" DrawAspect="Content" ObjectID="_1808134400" r:id="rId559"/>
                          </w:object>
                        </w:r>
                      </w:p>
                    </w:tc>
                  </w:tr>
                  <w:tr w:rsidR="00FD0E60" w:rsidRPr="00C90CD9" w14:paraId="4BB39C8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051D2F7E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499" w14:anchorId="702BD15E">
                            <v:shape id="_x0000_i1289" type="#_x0000_t75" style="width:93.4pt;height:24.65pt" o:ole="">
                              <v:imagedata r:id="rId560" o:title=""/>
                            </v:shape>
                            <o:OLEObject Type="Embed" ProgID="Equation.DSMT4" ShapeID="_x0000_i1289" DrawAspect="Content" ObjectID="_1808134401" r:id="rId561"/>
                          </w:object>
                        </w:r>
                      </w:p>
                    </w:tc>
                  </w:tr>
                  <w:tr w:rsidR="00FD0E60" w:rsidRPr="00C90CD9" w14:paraId="7DF2602D" w14:textId="77777777" w:rsidTr="005A3625">
                    <w:tc>
                      <w:tcPr>
                        <w:tcW w:w="5017" w:type="dxa"/>
                        <w:gridSpan w:val="2"/>
                      </w:tcPr>
                      <w:p w14:paraId="448A051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5C0BF94F">
                            <v:shape id="_x0000_i1290" type="#_x0000_t75" style="width:84.95pt;height:21.4pt" o:ole="">
                              <v:imagedata r:id="rId562" o:title=""/>
                            </v:shape>
                            <o:OLEObject Type="Embed" ProgID="Equation.DSMT4" ShapeID="_x0000_i1290" DrawAspect="Content" ObjectID="_1808134402" r:id="rId563"/>
                          </w:object>
                        </w:r>
                      </w:p>
                    </w:tc>
                  </w:tr>
                  <w:tr w:rsidR="00FD0E60" w:rsidRPr="00C90CD9" w14:paraId="54AF2D62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660A53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60" w:dyaOrig="440" w14:anchorId="526836C5">
                            <v:shape id="_x0000_i1291" type="#_x0000_t75" style="width:104.45pt;height:20.75pt" o:ole="">
                              <v:imagedata r:id="rId564" o:title=""/>
                            </v:shape>
                            <o:OLEObject Type="Embed" ProgID="Equation.DSMT4" ShapeID="_x0000_i1291" DrawAspect="Content" ObjectID="_1808134403" r:id="rId565"/>
                          </w:object>
                        </w:r>
                      </w:p>
                    </w:tc>
                  </w:tr>
                  <w:tr w:rsidR="00FD0E60" w:rsidRPr="00C90CD9" w14:paraId="71AD5E66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F6CF2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030A1310">
                            <v:shape id="_x0000_i1292" type="#_x0000_t75" style="width:101.85pt;height:20.75pt" o:ole="">
                              <v:imagedata r:id="rId566" o:title=""/>
                            </v:shape>
                            <o:OLEObject Type="Embed" ProgID="Equation.DSMT4" ShapeID="_x0000_i1292" DrawAspect="Content" ObjectID="_1808134404" r:id="rId567"/>
                          </w:object>
                        </w:r>
                      </w:p>
                    </w:tc>
                  </w:tr>
                </w:tbl>
                <w:p w14:paraId="230B5AA7" w14:textId="77777777" w:rsidR="00FD0E60" w:rsidRPr="00C90CD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079D00F" w14:textId="77777777" w:rsidTr="005A3625">
              <w:trPr>
                <w:trHeight w:val="156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18CE1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FA88DD6" w14:textId="77777777" w:rsidTr="005A3625">
                    <w:tc>
                      <w:tcPr>
                        <w:tcW w:w="2508" w:type="dxa"/>
                      </w:tcPr>
                      <w:p w14:paraId="34BDD021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440" w14:anchorId="348A0B14">
                            <v:shape id="_x0000_i1293" type="#_x0000_t75" style="width:73.3pt;height:21.4pt" o:ole="">
                              <v:imagedata r:id="rId568" o:title=""/>
                            </v:shape>
                            <o:OLEObject Type="Embed" ProgID="Equation.DSMT4" ShapeID="_x0000_i1293" DrawAspect="Content" ObjectID="_1808134405" r:id="rId56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E6571B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2ED7D5EF">
                            <v:shape id="_x0000_i1294" type="#_x0000_t75" style="width:79.15pt;height:24pt" o:ole="">
                              <v:imagedata r:id="rId570" o:title=""/>
                            </v:shape>
                            <o:OLEObject Type="Embed" ProgID="Equation.DSMT4" ShapeID="_x0000_i1294" DrawAspect="Content" ObjectID="_1808134406" r:id="rId571"/>
                          </w:object>
                        </w:r>
                      </w:p>
                    </w:tc>
                  </w:tr>
                  <w:tr w:rsidR="00FD0E60" w14:paraId="0C88FC6C" w14:textId="77777777" w:rsidTr="005A3625">
                    <w:tc>
                      <w:tcPr>
                        <w:tcW w:w="2508" w:type="dxa"/>
                      </w:tcPr>
                      <w:p w14:paraId="10561B4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440" w14:anchorId="2937103C">
                            <v:shape id="_x0000_i1295" type="#_x0000_t75" style="width:70.7pt;height:21.4pt" o:ole="">
                              <v:imagedata r:id="rId572" o:title=""/>
                            </v:shape>
                            <o:OLEObject Type="Embed" ProgID="Equation.DSMT4" ShapeID="_x0000_i1295" DrawAspect="Content" ObjectID="_1808134407" r:id="rId57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261C9D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00" w:dyaOrig="440" w14:anchorId="4076A28B">
                            <v:shape id="_x0000_i1296" type="#_x0000_t75" style="width:73.95pt;height:21.4pt" o:ole="">
                              <v:imagedata r:id="rId574" o:title=""/>
                            </v:shape>
                            <o:OLEObject Type="Embed" ProgID="Equation.DSMT4" ShapeID="_x0000_i1296" DrawAspect="Content" ObjectID="_1808134408" r:id="rId575"/>
                          </w:object>
                        </w:r>
                      </w:p>
                    </w:tc>
                  </w:tr>
                  <w:tr w:rsidR="00FD0E60" w14:paraId="60B6D69F" w14:textId="77777777" w:rsidTr="005A3625">
                    <w:tc>
                      <w:tcPr>
                        <w:tcW w:w="2508" w:type="dxa"/>
                      </w:tcPr>
                      <w:p w14:paraId="7E48815D" w14:textId="77777777" w:rsidR="00FD0E60" w:rsidRPr="00250DE6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80" w:dyaOrig="440" w14:anchorId="224672AF">
                            <v:shape id="_x0000_i1297" type="#_x0000_t75" style="width:1in;height:21.4pt" o:ole="">
                              <v:imagedata r:id="rId576" o:title=""/>
                            </v:shape>
                            <o:OLEObject Type="Embed" ProgID="Equation.DSMT4" ShapeID="_x0000_i1297" DrawAspect="Content" ObjectID="_1808134409" r:id="rId57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E97CD96" w14:textId="77777777" w:rsidR="00FD0E60" w:rsidRPr="00250DE6" w:rsidRDefault="00FD0E60" w:rsidP="005A3625">
                        <w:pPr>
                          <w:spacing w:line="360" w:lineRule="auto"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500" w:dyaOrig="440" w14:anchorId="03AA624B">
                            <v:shape id="_x0000_i1298" type="#_x0000_t75" style="width:79.15pt;height:21.4pt" o:ole="">
                              <v:imagedata r:id="rId578" o:title=""/>
                            </v:shape>
                            <o:OLEObject Type="Embed" ProgID="Equation.DSMT4" ShapeID="_x0000_i1298" DrawAspect="Content" ObjectID="_1808134410" r:id="rId579"/>
                          </w:object>
                        </w:r>
                      </w:p>
                    </w:tc>
                  </w:tr>
                </w:tbl>
                <w:p w14:paraId="61547783" w14:textId="77777777" w:rsidR="00FD0E60" w:rsidRPr="00A35D86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BB0EC8F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C2F7F67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گر</w:t>
                  </w:r>
                  <w:r w:rsidRPr="00415E1D">
                    <w:rPr>
                      <w:noProof/>
                      <w:position w:val="-6"/>
                    </w:rPr>
                    <w:object w:dxaOrig="1120" w:dyaOrig="440" w14:anchorId="3A898BFF">
                      <v:shape id="_x0000_i1299" type="#_x0000_t75" style="width:64.2pt;height:24.65pt" o:ole="">
                        <v:imagedata r:id="rId580" o:title=""/>
                      </v:shape>
                      <o:OLEObject Type="Embed" ProgID="Equation.DSMT4" ShapeID="_x0000_i1299" DrawAspect="Content" ObjectID="_1808134411" r:id="rId581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اشد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، حاصل</w:t>
                  </w:r>
                  <w:r w:rsidRPr="00415E1D">
                    <w:rPr>
                      <w:noProof/>
                      <w:position w:val="-6"/>
                    </w:rPr>
                    <w:object w:dxaOrig="400" w:dyaOrig="440" w14:anchorId="49CC8AAE">
                      <v:shape id="_x0000_i1300" type="#_x0000_t75" style="width:20.75pt;height:21.4pt" o:ole="">
                        <v:imagedata r:id="rId582" o:title=""/>
                      </v:shape>
                      <o:OLEObject Type="Embed" ProgID="Equation.DSMT4" ShapeID="_x0000_i1300" DrawAspect="Content" ObjectID="_1808134412" r:id="rId583"/>
                    </w:objec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بدس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آورید.</w:t>
                  </w:r>
                </w:p>
                <w:p w14:paraId="253775DA" w14:textId="77777777" w:rsidR="00FD0E60" w:rsidRPr="0030499E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549D197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7004EA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عدد های تواندار را از کوچک به بزرگ مرتب کنید.</w:t>
                  </w:r>
                </w:p>
                <w:p w14:paraId="3D794C1E" w14:textId="77777777" w:rsidR="00FD0E60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50DE6">
                    <w:rPr>
                      <w:noProof/>
                      <w:position w:val="-12"/>
                      <w:sz w:val="28"/>
                      <w:szCs w:val="28"/>
                    </w:rPr>
                    <w:object w:dxaOrig="2900" w:dyaOrig="499" w14:anchorId="46F11545">
                      <v:shape id="_x0000_i1301" type="#_x0000_t75" style="width:182.25pt;height:29.2pt" o:ole="">
                        <v:imagedata r:id="rId584" o:title=""/>
                      </v:shape>
                      <o:OLEObject Type="Embed" ProgID="Equation.DSMT4" ShapeID="_x0000_i1301" DrawAspect="Content" ObjectID="_1808134413" r:id="rId585"/>
                    </w:object>
                  </w:r>
                </w:p>
                <w:p w14:paraId="7169DCD5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3473355" w14:textId="77777777" w:rsidTr="005A3625">
              <w:trPr>
                <w:trHeight w:val="57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BFA4B38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249A7B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جذر و ریشه</w:t>
                  </w:r>
                </w:p>
              </w:tc>
            </w:tr>
            <w:tr w:rsidR="00FD0E60" w:rsidRPr="00C90CD9" w14:paraId="4D763CAC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D8904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"/>
                    </w:numPr>
                    <w:spacing w:after="160"/>
                    <w:ind w:left="360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p w14:paraId="1C88B895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لف) ........ و ......... ریشه های دوم ۲۵ هستند.</w:t>
                  </w:r>
                </w:p>
                <w:p w14:paraId="441DFCC0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) 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303883">
                    <w:rPr>
                      <w:rFonts w:cs="0 Nazanin Bold"/>
                      <w:noProof/>
                      <w:position w:val="-8"/>
                    </w:rPr>
                    <w:object w:dxaOrig="560" w:dyaOrig="400" w14:anchorId="29C9CCAA">
                      <v:shape id="_x0000_i1302" type="#_x0000_t75" style="width:31.15pt;height:20.75pt" o:ole="">
                        <v:imagedata r:id="rId586" o:title=""/>
                      </v:shape>
                      <o:OLEObject Type="Embed" ProgID="Equation.DSMT4" ShapeID="_x0000_i1302" DrawAspect="Content" ObjectID="_1808134414" r:id="rId587"/>
                    </w:objec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ط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توال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.</w:t>
                  </w:r>
                </w:p>
              </w:tc>
            </w:tr>
          </w:tbl>
          <w:p w14:paraId="4C02740A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FD0E60" w:rsidRPr="00C90CD9" w14:paraId="4E7ACA7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52A9082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) ۸ و ۸- ر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وم عدد .............. هستند.</w:t>
                  </w:r>
                </w:p>
                <w:p w14:paraId="1CF67BC8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) 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ذ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.............. (دارند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دارند)</w:t>
                  </w:r>
                </w:p>
                <w:p w14:paraId="36F7761B" w14:textId="77777777" w:rsidR="00FD0E60" w:rsidRPr="005119E2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ـ)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ر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عدد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ثب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را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 ریشه ی دوم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ه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ک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ز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آنها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.......دیگر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  <w:t>.</w:t>
                  </w:r>
                </w:p>
              </w:tc>
            </w:tr>
            <w:tr w:rsidR="00FD0E60" w:rsidRPr="00C90CD9" w14:paraId="21F7CEA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7B61D35" w14:textId="77777777" w:rsidR="00FD0E60" w:rsidRPr="005119E2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</w:t>
                  </w:r>
                  <w:r w:rsidRPr="00303883">
                    <w:rPr>
                      <w:noProof/>
                      <w:position w:val="-8"/>
                    </w:rPr>
                    <w:object w:dxaOrig="720" w:dyaOrig="400" w14:anchorId="3DBD4C02">
                      <v:shape id="_x0000_i1303" type="#_x0000_t75" style="width:40.85pt;height:20.75pt" o:ole="">
                        <v:imagedata r:id="rId588" o:title=""/>
                      </v:shape>
                      <o:OLEObject Type="Embed" ProgID="Equation.DSMT4" ShapeID="_x0000_i1303" DrawAspect="Content" ObjectID="_1808134415" r:id="rId589"/>
                    </w:object>
                  </w:r>
                  <w:r w:rsidRPr="005119E2">
                    <w:rPr>
                      <w:rFonts w:ascii="Shabnam" w:hAnsi="Shabnam" w:cs="0 Nazanin Bold"/>
                      <w:sz w:val="28"/>
                      <w:szCs w:val="28"/>
                    </w:rPr>
                    <w:t xml:space="preserve"> </w:t>
                  </w:r>
                  <w:r w:rsidRPr="005119E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رابر کدام گزینه است 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980"/>
                    <w:gridCol w:w="992"/>
                    <w:gridCol w:w="1276"/>
                    <w:gridCol w:w="1769"/>
                  </w:tblGrid>
                  <w:tr w:rsidR="00FD0E60" w14:paraId="441FFD99" w14:textId="77777777" w:rsidTr="003B54C4">
                    <w:tc>
                      <w:tcPr>
                        <w:tcW w:w="980" w:type="dxa"/>
                        <w:vAlign w:val="bottom"/>
                      </w:tcPr>
                      <w:p w14:paraId="008B5C44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1)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-</w: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992" w:type="dxa"/>
                        <w:vAlign w:val="bottom"/>
                      </w:tcPr>
                      <w:p w14:paraId="7D5F404A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2)</w:t>
                        </w:r>
                        <w:r>
                          <w:rPr>
                            <w:rFonts w:ascii="Shabnam" w:hAnsi="Shabnam" w:cs="0 Nazanin Bold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</w:t>
                        </w: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76" w:type="dxa"/>
                        <w:vAlign w:val="bottom"/>
                      </w:tcPr>
                      <w:p w14:paraId="4A3261CD" w14:textId="35B5177B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3)</w:t>
                        </w:r>
                        <w:r w:rsidR="003B54C4" w:rsidRPr="005119E2">
                          <w:rPr>
                            <w:rFonts w:cs="0 Nazanin Bold"/>
                            <w:noProof/>
                            <w:position w:val="-6"/>
                            <w:sz w:val="24"/>
                            <w:szCs w:val="24"/>
                          </w:rPr>
                          <w:object w:dxaOrig="320" w:dyaOrig="440" w14:anchorId="1C66AA04">
                            <v:shape id="_x0000_i1304" type="#_x0000_t75" style="width:13.6pt;height:18.15pt" o:ole="">
                              <v:imagedata r:id="rId590" o:title=""/>
                            </v:shape>
                            <o:OLEObject Type="Embed" ProgID="Equation.DSMT4" ShapeID="_x0000_i1304" DrawAspect="Content" ObjectID="_1808134416" r:id="rId591"/>
                          </w:objec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769" w:type="dxa"/>
                        <w:vAlign w:val="bottom"/>
                      </w:tcPr>
                      <w:p w14:paraId="09DED1B7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4) جواب ندارد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1A509F31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7F3AE56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ABFAAD2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تساوی های زیر را کامل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0"/>
                    <w:gridCol w:w="2414"/>
                  </w:tblGrid>
                  <w:tr w:rsidR="00FD0E60" w14:paraId="45267C82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608FF12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020" w:dyaOrig="400" w14:anchorId="4E75A6F0">
                            <v:shape id="_x0000_i1305" type="#_x0000_t75" style="width:50.6pt;height:20.75pt" o:ole="">
                              <v:imagedata r:id="rId592" o:title=""/>
                            </v:shape>
                            <o:OLEObject Type="Embed" ProgID="Equation.DSMT4" ShapeID="_x0000_i1305" DrawAspect="Content" ObjectID="_1808134417" r:id="rId593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022E4C01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800" w:dyaOrig="400" w14:anchorId="12922147">
                            <v:shape id="_x0000_i1306" type="#_x0000_t75" style="width:39.55pt;height:20.75pt" o:ole="">
                              <v:imagedata r:id="rId594" o:title=""/>
                            </v:shape>
                            <o:OLEObject Type="Embed" ProgID="Equation.DSMT4" ShapeID="_x0000_i1306" DrawAspect="Content" ObjectID="_1808134418" r:id="rId595"/>
                          </w:object>
                        </w:r>
                      </w:p>
                    </w:tc>
                  </w:tr>
                  <w:tr w:rsidR="00FD0E60" w14:paraId="192CDB38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70835F44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60" w:dyaOrig="400" w14:anchorId="0B135D57">
                            <v:shape id="_x0000_i1307" type="#_x0000_t75" style="width:38.25pt;height:20.75pt" o:ole="">
                              <v:imagedata r:id="rId596" o:title=""/>
                            </v:shape>
                            <o:OLEObject Type="Embed" ProgID="Equation.DSMT4" ShapeID="_x0000_i1307" DrawAspect="Content" ObjectID="_1808134419" r:id="rId597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7AEAB4F3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960" w:dyaOrig="400" w14:anchorId="00F07D18">
                            <v:shape id="_x0000_i1308" type="#_x0000_t75" style="width:47.35pt;height:20.75pt" o:ole="">
                              <v:imagedata r:id="rId598" o:title=""/>
                            </v:shape>
                            <o:OLEObject Type="Embed" ProgID="Equation.DSMT4" ShapeID="_x0000_i1308" DrawAspect="Content" ObjectID="_1808134420" r:id="rId599"/>
                          </w:object>
                        </w:r>
                      </w:p>
                    </w:tc>
                  </w:tr>
                  <w:tr w:rsidR="00FD0E60" w:rsidRPr="00250DE6" w14:paraId="67B2085D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8E2C071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999" w:dyaOrig="800" w14:anchorId="24FBB4D2">
                            <v:shape id="_x0000_i1309" type="#_x0000_t75" style="width:50.6pt;height:38.25pt" o:ole="">
                              <v:imagedata r:id="rId600" o:title=""/>
                            </v:shape>
                            <o:OLEObject Type="Embed" ProgID="Equation.DSMT4" ShapeID="_x0000_i1309" DrawAspect="Content" ObjectID="_1808134421" r:id="rId601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5DFDABBB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780" w:dyaOrig="800" w14:anchorId="6754B17B">
                            <v:shape id="_x0000_i1310" type="#_x0000_t75" style="width:39.55pt;height:39.55pt" o:ole="">
                              <v:imagedata r:id="rId602" o:title=""/>
                            </v:shape>
                            <o:OLEObject Type="Embed" ProgID="Equation.DSMT4" ShapeID="_x0000_i1310" DrawAspect="Content" ObjectID="_1808134422" r:id="rId603"/>
                          </w:object>
                        </w:r>
                      </w:p>
                    </w:tc>
                  </w:tr>
                  <w:tr w:rsidR="00FD0E60" w:rsidRPr="00250DE6" w14:paraId="570BFF6C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33F7B30D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80" w:dyaOrig="400" w14:anchorId="3729B52E">
                            <v:shape id="_x0000_i1311" type="#_x0000_t75" style="width:75.9pt;height:20.75pt" o:ole="">
                              <v:imagedata r:id="rId604" o:title=""/>
                            </v:shape>
                            <o:OLEObject Type="Embed" ProgID="Equation.DSMT4" ShapeID="_x0000_i1311" DrawAspect="Content" ObjectID="_1808134423" r:id="rId605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409CB657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680" w:dyaOrig="800" w14:anchorId="561880AC">
                            <v:shape id="_x0000_i1312" type="#_x0000_t75" style="width:33.75pt;height:40.85pt" o:ole="">
                              <v:imagedata r:id="rId606" o:title=""/>
                            </v:shape>
                            <o:OLEObject Type="Embed" ProgID="Equation.DSMT4" ShapeID="_x0000_i1312" DrawAspect="Content" ObjectID="_1808134424" r:id="rId607"/>
                          </w:object>
                        </w:r>
                      </w:p>
                    </w:tc>
                  </w:tr>
                </w:tbl>
                <w:p w14:paraId="0252A795" w14:textId="77777777" w:rsidR="00FD0E60" w:rsidRPr="00792FDD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DF32A65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A73DD5B" w14:textId="77777777" w:rsidR="00FD0E60" w:rsidRPr="00792FDD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مقایسه کنید. ( </w:t>
                  </w:r>
                  <w:r w:rsidRPr="00792FDD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540" w:dyaOrig="220" w14:anchorId="050D33F5">
                      <v:shape id="_x0000_i1313" type="#_x0000_t75" style="width:33.75pt;height:12.95pt" o:ole="">
                        <v:imagedata r:id="rId608" o:title=""/>
                      </v:shape>
                      <o:OLEObject Type="Embed" ProgID="Equation.DSMT4" ShapeID="_x0000_i1313" DrawAspect="Content" ObjectID="_1808134425" r:id="rId609"/>
                    </w:objec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)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37"/>
                    <w:gridCol w:w="2490"/>
                  </w:tblGrid>
                  <w:tr w:rsidR="00FD0E60" w:rsidRPr="00792FDD" w14:paraId="48A684A4" w14:textId="77777777" w:rsidTr="005A3625">
                    <w:tc>
                      <w:tcPr>
                        <w:tcW w:w="2558" w:type="dxa"/>
                      </w:tcPr>
                      <w:p w14:paraId="69FFBACE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668EFFF0">
                            <v:shape id="_x0000_i1314" type="#_x0000_t75" style="width:75.9pt;height:29.2pt" o:ole="">
                              <v:imagedata r:id="rId610" o:title=""/>
                            </v:shape>
                            <o:OLEObject Type="Embed" ProgID="Equation.DSMT4" ShapeID="_x0000_i1314" DrawAspect="Content" ObjectID="_1808134426" r:id="rId611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2AE6D5F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200" w:dyaOrig="520" w14:anchorId="16FD9466">
                            <v:shape id="_x0000_i1315" type="#_x0000_t75" style="width:64.2pt;height:29.2pt" o:ole="">
                              <v:imagedata r:id="rId612" o:title=""/>
                            </v:shape>
                            <o:OLEObject Type="Embed" ProgID="Equation.DSMT4" ShapeID="_x0000_i1315" DrawAspect="Content" ObjectID="_1808134427" r:id="rId613"/>
                          </w:object>
                        </w:r>
                      </w:p>
                    </w:tc>
                  </w:tr>
                  <w:tr w:rsidR="00FD0E60" w:rsidRPr="00792FDD" w14:paraId="61B064C8" w14:textId="77777777" w:rsidTr="005A3625">
                    <w:tc>
                      <w:tcPr>
                        <w:tcW w:w="2558" w:type="dxa"/>
                      </w:tcPr>
                      <w:p w14:paraId="373B6B15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840" w:dyaOrig="520" w14:anchorId="1932CA59">
                            <v:shape id="_x0000_i1316" type="#_x0000_t75" style="width:101.2pt;height:29.2pt" o:ole="">
                              <v:imagedata r:id="rId614" o:title=""/>
                            </v:shape>
                            <o:OLEObject Type="Embed" ProgID="Equation.DSMT4" ShapeID="_x0000_i1316" DrawAspect="Content" ObjectID="_1808134428" r:id="rId615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D87E6DB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4C898223">
                            <v:shape id="_x0000_i1317" type="#_x0000_t75" style="width:59.7pt;height:29.2pt" o:ole="">
                              <v:imagedata r:id="rId616" o:title=""/>
                            </v:shape>
                            <o:OLEObject Type="Embed" ProgID="Equation.DSMT4" ShapeID="_x0000_i1317" DrawAspect="Content" ObjectID="_1808134429" r:id="rId617"/>
                          </w:object>
                        </w:r>
                      </w:p>
                    </w:tc>
                  </w:tr>
                </w:tbl>
                <w:p w14:paraId="471724FF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9A7E7D3" w14:textId="77777777" w:rsidTr="005A3625">
              <w:trPr>
                <w:trHeight w:val="1372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54AE43C6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37D168E7" w14:textId="77777777" w:rsidTr="005A3625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3C6AF00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43778D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2524F55">
                            <v:shape id="_x0000_i1318" type="#_x0000_t75" style="width:40.85pt;height:24pt" o:ole="">
                              <v:imagedata r:id="rId618" o:title=""/>
                            </v:shape>
                            <o:OLEObject Type="Embed" ProgID="Equation.DSMT4" ShapeID="_x0000_i1318" DrawAspect="Content" ObjectID="_1808134430" r:id="rId619"/>
                          </w:object>
                        </w:r>
                      </w:p>
                      <w:p w14:paraId="6D870200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489E1FE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F64A27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02B8F7B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D03C42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47905EC7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18AFB07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11C908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059FEC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890D894" w14:textId="77777777" w:rsidR="00FD0E60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57E500E2" w14:textId="77777777" w:rsidTr="005A3625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77B2362A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3ABA48D2">
                            <v:shape id="_x0000_i1319" type="#_x0000_t75" style="width:44.75pt;height:24pt" o:ole="">
                              <v:imagedata r:id="rId620" o:title=""/>
                            </v:shape>
                            <o:OLEObject Type="Embed" ProgID="Equation.DSMT4" ShapeID="_x0000_i1319" DrawAspect="Content" ObjectID="_1808134431" r:id="rId621"/>
                          </w:object>
                        </w:r>
                      </w:p>
                      <w:p w14:paraId="0AD4D7B5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7F86A00F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2263E45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D3BB02D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25E28EA2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65B29AC3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6AB75D0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778BFD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E6577D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FE82520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4F0CC83A" w14:textId="77777777" w:rsidTr="005A3625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75FCA2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17886B12">
                            <v:shape id="_x0000_i1320" type="#_x0000_t75" style="width:47.35pt;height:24pt" o:ole="">
                              <v:imagedata r:id="rId622" o:title=""/>
                            </v:shape>
                            <o:OLEObject Type="Embed" ProgID="Equation.DSMT4" ShapeID="_x0000_i1320" DrawAspect="Content" ObjectID="_1808134432" r:id="rId623"/>
                          </w:object>
                        </w:r>
                      </w:p>
                      <w:p w14:paraId="00DAEACD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DA58998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96E698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BD33C95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1C7EB9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2F5F6500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029C7D9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88ACD84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FFB1B9F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79B27A5A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86A4AE3" w14:textId="77777777" w:rsidR="00FD0E60" w:rsidRPr="0043778D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</w:p>
                <w:p w14:paraId="60C7BCEE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9758309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F2F62D5" w14:textId="66DD7E32" w:rsidR="00FD0E60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9F0091" w:rsidRPr="00723729" w14:paraId="5084BF41" w14:textId="77777777" w:rsidTr="003F1F0E">
        <w:trPr>
          <w:trHeight w:val="410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C1609D9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484AD0A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0EF1EFD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8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171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9F0091" w:rsidRPr="00723729" w14:paraId="06814B3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0FA9F74F" w14:textId="77777777" w:rsidR="009F0091" w:rsidRPr="00723729" w:rsidRDefault="009F0091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9F0091" w:rsidRPr="00723729" w14:paraId="6CD2D98F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1524"/>
              <w:gridCol w:w="1081"/>
              <w:gridCol w:w="2605"/>
            </w:tblGrid>
            <w:tr w:rsidR="009F0091" w:rsidRPr="00723729" w14:paraId="1FFB1DE8" w14:textId="77777777" w:rsidTr="005A3625">
              <w:trPr>
                <w:trHeight w:val="416"/>
              </w:trPr>
              <w:tc>
                <w:tcPr>
                  <w:tcW w:w="15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930768C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368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340975A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پاره خط جهتدا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/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بردارها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مساو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قر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 w:hint="eastAsia"/>
                      <w:b/>
                      <w:bCs/>
                      <w:sz w:val="26"/>
                      <w:szCs w:val="24"/>
                      <w:rtl/>
                    </w:rPr>
                    <w:t>نه</w:t>
                  </w:r>
                </w:p>
              </w:tc>
            </w:tr>
            <w:tr w:rsidR="009F0091" w:rsidRPr="00723729" w14:paraId="3B055D3E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B70852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BC73717" w14:textId="77777777" w:rsidR="009F0091" w:rsidRPr="007E1D54" w:rsidRDefault="009F0091" w:rsidP="005A3625">
                  <w:pPr>
                    <w:jc w:val="both"/>
                    <w:rPr>
                      <w:rFonts w:cs="B Nazanin Bold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پار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جهت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دار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................</w:t>
                  </w:r>
                  <w:r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.....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.........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می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گویند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7E1D54">
                    <w:rPr>
                      <w:rFonts w:cs="B Nazanin Bold"/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1499263B" w14:textId="77777777" w:rsidR="009F0091" w:rsidRPr="007E1D54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B Nazanin Bold" w:hAnsi="Sahel VF Regular" w:cs="B Nazanin Bold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مساوي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.... هستند.</w:t>
                  </w:r>
                </w:p>
                <w:p w14:paraId="525C53BD" w14:textId="77777777" w:rsidR="009F0091" w:rsidRPr="00ED6C73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قرینه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..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 هستند.</w:t>
                  </w:r>
                </w:p>
              </w:tc>
            </w:tr>
            <w:tr w:rsidR="009F0091" w:rsidRPr="00723729" w14:paraId="01F3582C" w14:textId="77777777" w:rsidTr="005A3625">
              <w:trPr>
                <w:trHeight w:val="164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7D6D65C" w14:textId="77777777" w:rsidR="009F0091" w:rsidRPr="00932E6F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اتوج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نیروهای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 ها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وارد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شود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سم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حرک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ند؟</w:t>
                  </w:r>
                </w:p>
                <w:p w14:paraId="67EA6228" w14:textId="77777777" w:rsidR="009F0091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3536" behindDoc="0" locked="0" layoutInCell="1" allowOverlap="1" wp14:anchorId="6FF130F1" wp14:editId="12EF8045">
                            <wp:simplePos x="0" y="0"/>
                            <wp:positionH relativeFrom="column">
                              <wp:posOffset>2004912</wp:posOffset>
                            </wp:positionH>
                            <wp:positionV relativeFrom="paragraph">
                              <wp:posOffset>74074</wp:posOffset>
                            </wp:positionV>
                            <wp:extent cx="606692" cy="311100"/>
                            <wp:effectExtent l="38100" t="38100" r="3175" b="13335"/>
                            <wp:wrapNone/>
                            <wp:docPr id="73" name="Group 7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06692" cy="311100"/>
                                      <a:chOff x="269171" y="0"/>
                                      <a:chExt cx="820188" cy="420962"/>
                                    </a:xfrm>
                                  </wpg:grpSpPr>
                                  <wps:wsp>
                                    <wps:cNvPr id="79" name="Rectangle 79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5" name="Straight Arrow Connector 85"/>
                                    <wps:cNvCnPr/>
                                    <wps:spPr>
                                      <a:xfrm flipH="1">
                                        <a:off x="269171" y="311536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6" name="Straight Arrow Connector 86"/>
                                    <wps:cNvCnPr/>
                                    <wps:spPr>
                                      <a:xfrm>
                                        <a:off x="873359" y="311538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E61799B" id="Group 73" o:spid="_x0000_s1026" style="position:absolute;left:0;text-align:left;margin-left:157.85pt;margin-top:5.85pt;width:47.75pt;height:24.5pt;z-index:251713536;mso-width-relative:margin;mso-height-relative:margin" coordorigin="2691" coordsize="8201,42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">
                            <v:rect id="Rectangle 79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" filled="f" strokecolor="windowText" strokeweight="1pt"/>
                            <v:shape id="Straight Arrow Connector 84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Straight Arrow Connector 85" o:spid="_x0000_s1029" type="#_x0000_t32" style="position:absolute;left:2691;top:3115;width:21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" strokecolor="windowText" strokeweight=".5pt">
                              <v:stroke endarrow="block" joinstyle="miter"/>
                            </v:shape>
                            <v:shape id="Straight Arrow Connector 86" o:spid="_x0000_s1030" type="#_x0000_t32" style="position:absolute;left:8733;top:3115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2512" behindDoc="0" locked="0" layoutInCell="1" allowOverlap="1" wp14:anchorId="09188E24" wp14:editId="0E11C1F7">
                            <wp:simplePos x="0" y="0"/>
                            <wp:positionH relativeFrom="column">
                              <wp:posOffset>-26762</wp:posOffset>
                            </wp:positionH>
                            <wp:positionV relativeFrom="paragraph">
                              <wp:posOffset>38793</wp:posOffset>
                            </wp:positionV>
                            <wp:extent cx="787149" cy="465710"/>
                            <wp:effectExtent l="38100" t="38100" r="13335" b="48895"/>
                            <wp:wrapNone/>
                            <wp:docPr id="87" name="Group 8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87149" cy="465710"/>
                                      <a:chOff x="0" y="0"/>
                                      <a:chExt cx="1063859" cy="629715"/>
                                    </a:xfrm>
                                  </wpg:grpSpPr>
                                  <wps:wsp>
                                    <wps:cNvPr id="88" name="Rectangle 88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9" name="Straight Arrow Connector 89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>
                                        <a:off x="682002" y="42057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Arrow Connector 91"/>
                                    <wps:cNvCnPr/>
                                    <wps:spPr>
                                      <a:xfrm flipH="1">
                                        <a:off x="0" y="308598"/>
                                        <a:ext cx="47925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Arrow Connector 92"/>
                                    <wps:cNvCnPr/>
                                    <wps:spPr>
                                      <a:xfrm>
                                        <a:off x="873359" y="311538"/>
                                        <a:ext cx="190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4612BB8" id="Group 87" o:spid="_x0000_s1026" style="position:absolute;left:0;text-align:left;margin-left:-2.1pt;margin-top:3.05pt;width:62pt;height:36.65pt;z-index:251712512;mso-width-relative:margin;mso-height-relative:margin" coordsize="10638,6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">
                            <v:rect id="Rectangle 88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" filled="f" strokecolor="black [3213]" strokeweight="1pt"/>
                            <v:shape id="Straight Arrow Connector 89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  <v:shape id="Straight Arrow Connector 90" o:spid="_x0000_s1029" type="#_x0000_t32" style="position:absolute;left:6820;top:4205;width:0;height:2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" strokecolor="black [3213]" strokeweight=".5pt">
                              <v:stroke endarrow="block" joinstyle="miter"/>
                            </v:shape>
                            <v:shape id="Straight Arrow Connector 91" o:spid="_x0000_s1030" type="#_x0000_t32" style="position:absolute;top:3085;width:47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" strokecolor="black [3213]" strokeweight=".5pt">
                              <v:stroke endarrow="block" joinstyle="miter"/>
                            </v:shape>
                            <v:shape id="Straight Arrow Connector 92" o:spid="_x0000_s1031" type="#_x0000_t32" style="position:absolute;left:8733;top:3115;width:19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25C49776" w14:textId="77777777" w:rsidR="009F0091" w:rsidRPr="002F4A9B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9F0091" w:rsidRPr="00723729" w14:paraId="41A35640" w14:textId="77777777" w:rsidTr="005A3625">
              <w:trPr>
                <w:trHeight w:val="141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8A3C57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4800" behindDoc="0" locked="0" layoutInCell="1" allowOverlap="1" wp14:anchorId="5A4ACDC3" wp14:editId="02C4920D">
                            <wp:simplePos x="0" y="0"/>
                            <wp:positionH relativeFrom="column">
                              <wp:posOffset>2121154</wp:posOffset>
                            </wp:positionH>
                            <wp:positionV relativeFrom="paragraph">
                              <wp:posOffset>22225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3" name="Text Box 9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FA6BC06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A4ACDC3" id="Text Box 93" o:spid="_x0000_s1141" type="#_x0000_t202" style="position:absolute;left:0;text-align:left;margin-left:167pt;margin-top:17.5pt;width:8.05pt;height:17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" filled="f" stroked="f" strokeweight=".5pt">
                            <v:textbox>
                              <w:txbxContent>
                                <w:p w14:paraId="7FA6BC06" w14:textId="77777777" w:rsidR="007A1346" w:rsidRPr="006D1932" w:rsidRDefault="007A1346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A23B8E4" wp14:editId="5778D733">
                            <wp:simplePos x="0" y="0"/>
                            <wp:positionH relativeFrom="column">
                              <wp:posOffset>1797990</wp:posOffset>
                            </wp:positionH>
                            <wp:positionV relativeFrom="paragraph">
                              <wp:posOffset>22606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4" name="Text Box 9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A882D4A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A23B8E4" id="Text Box 94" o:spid="_x0000_s1142" type="#_x0000_t202" style="position:absolute;left:0;text-align:left;margin-left:141.55pt;margin-top:17.8pt;width:8.05pt;height:17.3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" filled="f" stroked="f" strokeweight=".5pt">
                            <v:textbox>
                              <w:txbxContent>
                                <w:p w14:paraId="3A882D4A" w14:textId="77777777" w:rsidR="007A1346" w:rsidRPr="006D1932" w:rsidRDefault="007A1346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دارها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ساو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17"/>
                    <w:gridCol w:w="2667"/>
                  </w:tblGrid>
                  <w:tr w:rsidR="009F0091" w14:paraId="53DAEC69" w14:textId="77777777" w:rsidTr="005A3625">
                    <w:trPr>
                      <w:trHeight w:val="1078"/>
                    </w:trPr>
                    <w:tc>
                      <w:tcPr>
                        <w:tcW w:w="2317" w:type="dxa"/>
                      </w:tcPr>
                      <w:p w14:paraId="2539C3D4" w14:textId="77777777" w:rsidR="009F0091" w:rsidRPr="00D33887" w:rsidRDefault="009F0091" w:rsidP="005A3625">
                        <w:pPr>
                          <w:pStyle w:val="ListParagraph"/>
                          <w:ind w:left="360"/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3776" behindDoc="0" locked="0" layoutInCell="1" allowOverlap="1" wp14:anchorId="51E49E3C" wp14:editId="4A97546A">
                                  <wp:simplePos x="0" y="0"/>
                                  <wp:positionH relativeFrom="column">
                                    <wp:posOffset>470944</wp:posOffset>
                                  </wp:positionH>
                                  <wp:positionV relativeFrom="paragraph">
                                    <wp:posOffset>184785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5" name="Text Box 9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53E3425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E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51E49E3C" id="Text Box 95" o:spid="_x0000_s1143" type="#_x0000_t202" style="position:absolute;left:0;text-align:left;margin-left:37.1pt;margin-top:14.55pt;width:8.05pt;height:17.3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" filled="f" stroked="f" strokeweight=".5pt">
                                  <v:textbox>
                                    <w:txbxContent>
                                      <w:p w14:paraId="153E3425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0704" behindDoc="0" locked="0" layoutInCell="1" allowOverlap="1" wp14:anchorId="2A8E4093" wp14:editId="2E50079E">
                                  <wp:simplePos x="0" y="0"/>
                                  <wp:positionH relativeFrom="column">
                                    <wp:posOffset>-78637</wp:posOffset>
                                  </wp:positionH>
                                  <wp:positionV relativeFrom="paragraph">
                                    <wp:posOffset>185341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6" name="Text Box 9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633521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A8E4093" id="Text Box 96" o:spid="_x0000_s1144" type="#_x0000_t202" style="position:absolute;left:0;text-align:left;margin-left:-6.2pt;margin-top:14.6pt;width:8.05pt;height:17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" filled="f" stroked="f" strokeweight=".5pt">
                                  <v:textbox>
                                    <w:txbxContent>
                                      <w:p w14:paraId="0E633521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4F41056D" wp14:editId="0C79F5F3">
                                  <wp:simplePos x="0" y="0"/>
                                  <wp:positionH relativeFrom="column">
                                    <wp:posOffset>382249</wp:posOffset>
                                  </wp:positionH>
                                  <wp:positionV relativeFrom="paragraph">
                                    <wp:posOffset>94656</wp:posOffset>
                                  </wp:positionV>
                                  <wp:extent cx="115549" cy="428092"/>
                                  <wp:effectExtent l="38100" t="38100" r="18415" b="48260"/>
                                  <wp:wrapNone/>
                                  <wp:docPr id="97" name="Group 9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flipH="1">
                                            <a:off x="0" y="0"/>
                                            <a:ext cx="115549" cy="428092"/>
                                            <a:chOff x="0" y="0"/>
                                            <a:chExt cx="115549" cy="428092"/>
                                          </a:xfrm>
                                        </wpg:grpSpPr>
                                        <wps:wsp>
                                          <wps:cNvPr id="98" name="Straight Arrow Connector 98"/>
                                          <wps:cNvCnPr/>
                                          <wps:spPr>
                                            <a:xfrm flipV="1">
                                              <a:off x="1966" y="0"/>
                                              <a:ext cx="113583" cy="21265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99" name="Straight Arrow Connector 99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D73ECD8" id="Group 97" o:spid="_x0000_s1026" style="position:absolute;left:0;text-align:left;margin-left:30.1pt;margin-top:7.45pt;width:9.1pt;height:33.7pt;flip:x;z-index:251716608" coordsize="115549,428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">
                                  <v:shape id="Straight Arrow Connector 98" o:spid="_x0000_s1027" type="#_x0000_t32" style="position:absolute;left:1966;width:113583;height:2126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Straight Arrow Connector 99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7632" behindDoc="0" locked="0" layoutInCell="1" allowOverlap="1" wp14:anchorId="3DDD2C77" wp14:editId="68FFAC1E">
                                  <wp:simplePos x="0" y="0"/>
                                  <wp:positionH relativeFrom="column">
                                    <wp:posOffset>134639</wp:posOffset>
                                  </wp:positionH>
                                  <wp:positionV relativeFrom="paragraph">
                                    <wp:posOffset>95045</wp:posOffset>
                                  </wp:positionV>
                                  <wp:extent cx="239170" cy="0"/>
                                  <wp:effectExtent l="38100" t="76200" r="0" b="95250"/>
                                  <wp:wrapNone/>
                                  <wp:docPr id="100" name="Straight Arrow Connector 10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79A3D68" id="Straight Arrow Connector 100" o:spid="_x0000_s1026" type="#_x0000_t32" style="position:absolute;left:0;text-align:left;margin-left:10.6pt;margin-top:7.5pt;width:18.85pt;height:0;flip:x 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337AE167" wp14:editId="0C25F27B">
                                  <wp:simplePos x="0" y="0"/>
                                  <wp:positionH relativeFrom="column">
                                    <wp:posOffset>31013</wp:posOffset>
                                  </wp:positionH>
                                  <wp:positionV relativeFrom="paragraph">
                                    <wp:posOffset>95250</wp:posOffset>
                                  </wp:positionV>
                                  <wp:extent cx="111125" cy="428625"/>
                                  <wp:effectExtent l="38100" t="0" r="60325" b="47625"/>
                                  <wp:wrapNone/>
                                  <wp:docPr id="101" name="Group 10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1125" cy="428625"/>
                                            <a:chOff x="0" y="-1751"/>
                                            <a:chExt cx="111371" cy="429843"/>
                                          </a:xfrm>
                                        </wpg:grpSpPr>
                                        <wps:wsp>
                                          <wps:cNvPr id="102" name="Straight Arrow Connector 102"/>
                                          <wps:cNvCnPr/>
                                          <wps:spPr>
                                            <a:xfrm flipH="1">
                                              <a:off x="1" y="-1751"/>
                                              <a:ext cx="111370" cy="21334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03" name="Straight Arrow Connector 103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331CDE7" id="Group 101" o:spid="_x0000_s1026" style="position:absolute;left:0;text-align:left;margin-left:2.45pt;margin-top:7.5pt;width:8.75pt;height:33.75pt;z-index:251715584;mso-height-relative:margin" coordorigin=",-1751" coordsize="111371,429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">
                                  <v:shape id="Straight Arrow Connector 102" o:spid="_x0000_s1027" type="#_x0000_t32" style="position:absolute;left:1;top:-1751;width:111370;height:2133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Straight Arrow Connector 103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41A6DEA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1728" behindDoc="0" locked="0" layoutInCell="1" allowOverlap="1" wp14:anchorId="26D405CB" wp14:editId="2EEEFD8F">
                                  <wp:simplePos x="0" y="0"/>
                                  <wp:positionH relativeFrom="column">
                                    <wp:posOffset>34367</wp:posOffset>
                                  </wp:positionH>
                                  <wp:positionV relativeFrom="paragraph">
                                    <wp:posOffset>156768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4" name="Text Box 1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F9E39F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6D405CB" id="Text Box 104" o:spid="_x0000_s1145" type="#_x0000_t202" style="position:absolute;left:0;text-align:left;margin-left:2.7pt;margin-top:12.35pt;width:8.05pt;height:17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" filled="f" stroked="f" strokeweight=".5pt">
                                  <v:textbox>
                                    <w:txbxContent>
                                      <w:p w14:paraId="0EF9E39F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2752" behindDoc="0" locked="0" layoutInCell="1" allowOverlap="1" wp14:anchorId="2182355C" wp14:editId="1B45DF2B">
                                  <wp:simplePos x="0" y="0"/>
                                  <wp:positionH relativeFrom="column">
                                    <wp:posOffset>381737</wp:posOffset>
                                  </wp:positionH>
                                  <wp:positionV relativeFrom="paragraph">
                                    <wp:posOffset>156743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5" name="Text Box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39DF9D2" w14:textId="77777777" w:rsidR="007A1346" w:rsidRPr="006D1932" w:rsidRDefault="007A1346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D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182355C" id="Text Box 105" o:spid="_x0000_s1146" type="#_x0000_t202" style="position:absolute;left:0;text-align:left;margin-left:30.05pt;margin-top:12.35pt;width:8.05pt;height:17.3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" filled="f" stroked="f" strokeweight=".5pt">
                                  <v:textbox>
                                    <w:txbxContent>
                                      <w:p w14:paraId="239DF9D2" w14:textId="77777777" w:rsidR="007A1346" w:rsidRPr="006D1932" w:rsidRDefault="007A1346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8656" behindDoc="0" locked="0" layoutInCell="1" allowOverlap="1" wp14:anchorId="628F38CE" wp14:editId="2B831BEA">
                                  <wp:simplePos x="0" y="0"/>
                                  <wp:positionH relativeFrom="column">
                                    <wp:posOffset>150659</wp:posOffset>
                                  </wp:positionH>
                                  <wp:positionV relativeFrom="paragraph">
                                    <wp:posOffset>229870</wp:posOffset>
                                  </wp:positionV>
                                  <wp:extent cx="239170" cy="0"/>
                                  <wp:effectExtent l="0" t="76200" r="27940" b="95250"/>
                                  <wp:wrapNone/>
                                  <wp:docPr id="106" name="Straight Arrow Connector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30FAFE3" id="Straight Arrow Connector 106" o:spid="_x0000_s1026" type="#_x0000_t32" style="position:absolute;left:0;text-align:left;margin-left:11.85pt;margin-top:18.1pt;width:18.85pt;height:0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667" w:type="dxa"/>
                      </w:tcPr>
                      <w:p w14:paraId="74F771F0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B Nazanin,Bold" w:hint="cs"/>
                            <w:b/>
                            <w:bCs/>
                            <w:i/>
                            <w:noProof/>
                            <w:sz w:val="26"/>
                            <w:szCs w:val="26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5FD2BB1E" wp14:editId="3261694E">
                                  <wp:simplePos x="0" y="0"/>
                                  <wp:positionH relativeFrom="column">
                                    <wp:posOffset>-198843</wp:posOffset>
                                  </wp:positionH>
                                  <wp:positionV relativeFrom="paragraph">
                                    <wp:posOffset>700</wp:posOffset>
                                  </wp:positionV>
                                  <wp:extent cx="1081377" cy="655667"/>
                                  <wp:effectExtent l="0" t="0" r="5080" b="0"/>
                                  <wp:wrapNone/>
                                  <wp:docPr id="107" name="Group 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81377" cy="655667"/>
                                            <a:chOff x="0" y="0"/>
                                            <a:chExt cx="1081377" cy="655667"/>
                                          </a:xfrm>
                                        </wpg:grpSpPr>
                                        <wps:wsp>
                                          <wps:cNvPr id="108" name="Straight Arrow Connector 108"/>
                                          <wps:cNvCnPr/>
                                          <wps:spPr>
                                            <a:xfrm flipV="1">
                                              <a:off x="114300" y="136954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9" name="Straight Arrow Connector 109"/>
                                          <wps:cNvCnPr/>
                                          <wps:spPr>
                                            <a:xfrm>
                                              <a:off x="333632" y="134895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0" name="Straight Arrow Connector 110"/>
                                          <wps:cNvCnPr/>
                                          <wps:spPr>
                                            <a:xfrm flipV="1">
                                              <a:off x="744494" y="140043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1" name="Straight Arrow Connector 111"/>
                                          <wps:cNvCnPr/>
                                          <wps:spPr>
                                            <a:xfrm flipH="1">
                                              <a:off x="118419" y="524132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2" name="Text Box 112"/>
                                          <wps:cNvSpPr txBox="1"/>
                                          <wps:spPr>
                                            <a:xfrm>
                                              <a:off x="191529" y="9268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85A375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6D1932"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3" name="Text Box 113"/>
                                          <wps:cNvSpPr txBox="1"/>
                                          <wps:spPr>
                                            <a:xfrm>
                                              <a:off x="979273" y="0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DCCC38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14"/>
                                          <wps:cNvSpPr txBox="1"/>
                                          <wps:spPr>
                                            <a:xfrm>
                                              <a:off x="0" y="423219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935EFB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15"/>
                                          <wps:cNvSpPr txBox="1"/>
                                          <wps:spPr>
                                            <a:xfrm>
                                              <a:off x="759940" y="435576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AF8678" w14:textId="77777777" w:rsidR="007A1346" w:rsidRPr="006D1932" w:rsidRDefault="007A1346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FD2BB1E" id="Group 107" o:spid="_x0000_s1147" style="position:absolute;left:0;text-align:left;margin-left:-15.65pt;margin-top:.05pt;width:85.15pt;height:51.65pt;z-index:251714560" coordsize="10813,6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">
                                  <v:shape id="Straight Arrow Connector 108" o:spid="_x0000_s1148" type="#_x0000_t32" style="position:absolute;left:1143;top:1369;width:2199;height:37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09" o:spid="_x0000_s1149" type="#_x0000_t32" style="position:absolute;left:3336;top:1348;width:62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Straight Arrow Connector 110" o:spid="_x0000_s1150" type="#_x0000_t32" style="position:absolute;left:7444;top:1400;width:2200;height:37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11" o:spid="_x0000_s1151" type="#_x0000_t32" style="position:absolute;left:1184;top:5241;width:626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Text Box 112" o:spid="_x0000_s1152" type="#_x0000_t202" style="position:absolute;left:1915;top:9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E85A375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6D1932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3" o:spid="_x0000_s1153" type="#_x0000_t202" style="position:absolute;left:9792;width:1021;height:2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7DCCC38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4" o:spid="_x0000_s1154" type="#_x0000_t202" style="position:absolute;top:423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935EFB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5" o:spid="_x0000_s1155" type="#_x0000_t202" style="position:absolute;left:7599;top:4355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AF8678" w14:textId="77777777" w:rsidR="007A1346" w:rsidRPr="006D1932" w:rsidRDefault="007A1346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0AC6B76" w14:textId="77777777" w:rsidR="009F0091" w:rsidRPr="00BB00E6" w:rsidRDefault="009F0091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D1DAAE4" w14:textId="77777777" w:rsidTr="005A3625">
              <w:trPr>
                <w:trHeight w:val="298"/>
              </w:trPr>
              <w:tc>
                <w:tcPr>
                  <w:tcW w:w="26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2309A8F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A63A77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ختصات</w:t>
                  </w:r>
                </w:p>
              </w:tc>
            </w:tr>
            <w:tr w:rsidR="009F0091" w:rsidRPr="00723729" w14:paraId="26F83528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31C77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EBEFE5F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نقطه ا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و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حور طول باشد .............. آن صفر است. </w:t>
                  </w:r>
                </w:p>
                <w:p w14:paraId="703154EE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- اگرطول نقطه ای صفرباشد،آن نقطه روی محور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 قرار دارد.</w:t>
                  </w:r>
                </w:p>
                <w:p w14:paraId="2F94272C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4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AF8E6F" w14:textId="77777777" w:rsidR="009F0091" w:rsidRPr="00D82C52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2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F0091" w:rsidRPr="00723729" w14:paraId="0DFCEBC7" w14:textId="77777777" w:rsidTr="005A3625">
              <w:trPr>
                <w:trHeight w:val="131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1C0A89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ر کدام ناح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25"/>
                    <w:gridCol w:w="1224"/>
                    <w:gridCol w:w="1299"/>
                    <w:gridCol w:w="1246"/>
                  </w:tblGrid>
                  <w:tr w:rsidR="009F0091" w14:paraId="777B767A" w14:textId="77777777" w:rsidTr="005A3625">
                    <w:tc>
                      <w:tcPr>
                        <w:tcW w:w="2353" w:type="dxa"/>
                      </w:tcPr>
                      <w:p w14:paraId="1DCCFCCB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60" w:dyaOrig="740" w14:anchorId="66ED0DD0">
                            <v:shape id="_x0000_i1321" type="#_x0000_t75" style="width:38.25pt;height:29.2pt" o:ole="">
                              <v:imagedata r:id="rId624" o:title=""/>
                            </v:shape>
                            <o:OLEObject Type="Embed" ProgID="Equation.DSMT4" ShapeID="_x0000_i1321" DrawAspect="Content" ObjectID="_1808134433" r:id="rId625"/>
                          </w:object>
                        </w:r>
                      </w:p>
                    </w:tc>
                    <w:tc>
                      <w:tcPr>
                        <w:tcW w:w="2353" w:type="dxa"/>
                      </w:tcPr>
                      <w:p w14:paraId="5C0AB51C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80" w:dyaOrig="740" w14:anchorId="2F37C9A4">
                            <v:shape id="_x0000_i1322" type="#_x0000_t75" style="width:38.25pt;height:29.2pt" o:ole="">
                              <v:imagedata r:id="rId626" o:title=""/>
                            </v:shape>
                            <o:OLEObject Type="Embed" ProgID="Equation.DSMT4" ShapeID="_x0000_i1322" DrawAspect="Content" ObjectID="_1808134434" r:id="rId627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21D2EA4F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080" w:dyaOrig="740" w14:anchorId="0A3F73B2">
                            <v:shape id="_x0000_i1323" type="#_x0000_t75" style="width:42.8pt;height:29.2pt" o:ole="">
                              <v:imagedata r:id="rId628" o:title=""/>
                            </v:shape>
                            <o:OLEObject Type="Embed" ProgID="Equation.DSMT4" ShapeID="_x0000_i1323" DrawAspect="Content" ObjectID="_1808134435" r:id="rId629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3373AB32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3F462258">
                            <v:shape id="_x0000_i1324" type="#_x0000_t75" style="width:39.55pt;height:29.2pt" o:ole="">
                              <v:imagedata r:id="rId630" o:title=""/>
                            </v:shape>
                            <o:OLEObject Type="Embed" ProgID="Equation.DSMT4" ShapeID="_x0000_i1324" DrawAspect="Content" ObjectID="_1808134436" r:id="rId631"/>
                          </w:object>
                        </w:r>
                      </w:p>
                    </w:tc>
                  </w:tr>
                </w:tbl>
                <w:p w14:paraId="567D13F0" w14:textId="77777777" w:rsidR="009F009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و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محور قرار دار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2"/>
                    <w:gridCol w:w="1432"/>
                    <w:gridCol w:w="1335"/>
                    <w:gridCol w:w="1335"/>
                  </w:tblGrid>
                  <w:tr w:rsidR="009F0091" w14:paraId="70270DA1" w14:textId="77777777" w:rsidTr="005A3625">
                    <w:tc>
                      <w:tcPr>
                        <w:tcW w:w="2353" w:type="dxa"/>
                      </w:tcPr>
                      <w:p w14:paraId="1772D481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2353" w:type="dxa"/>
                      </w:tcPr>
                      <w:p w14:paraId="2B4F051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00A06A08">
                            <v:shape id="_x0000_i1325" type="#_x0000_t75" style="width:39.55pt;height:29.2pt" o:ole="">
                              <v:imagedata r:id="rId632" o:title=""/>
                            </v:shape>
                            <o:OLEObject Type="Embed" ProgID="Equation.DSMT4" ShapeID="_x0000_i1325" DrawAspect="Content" ObjectID="_1808134437" r:id="rId633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118263D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25106324">
                            <v:shape id="_x0000_i1326" type="#_x0000_t75" style="width:32.45pt;height:29.2pt" o:ole="">
                              <v:imagedata r:id="rId634" o:title=""/>
                            </v:shape>
                            <o:OLEObject Type="Embed" ProgID="Equation.DSMT4" ShapeID="_x0000_i1326" DrawAspect="Content" ObjectID="_1808134438" r:id="rId635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523C58CA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00B81255">
                            <v:shape id="_x0000_i1327" type="#_x0000_t75" style="width:32.45pt;height:29.2pt" o:ole="">
                              <v:imagedata r:id="rId636" o:title=""/>
                            </v:shape>
                            <o:OLEObject Type="Embed" ProgID="Equation.DSMT4" ShapeID="_x0000_i1327" DrawAspect="Content" ObjectID="_1808134439" r:id="rId637"/>
                          </w:object>
                        </w:r>
                      </w:p>
                    </w:tc>
                  </w:tr>
                </w:tbl>
                <w:p w14:paraId="2542C7EF" w14:textId="77777777" w:rsidR="009F0091" w:rsidRPr="007E1D54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1AE8873B" w14:textId="77777777" w:rsidTr="005A3625">
              <w:trPr>
                <w:trHeight w:val="6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AEDDD80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5824" behindDoc="0" locked="0" layoutInCell="1" allowOverlap="1" wp14:anchorId="5E11B564" wp14:editId="24132334">
                            <wp:simplePos x="0" y="0"/>
                            <wp:positionH relativeFrom="column">
                              <wp:posOffset>285907</wp:posOffset>
                            </wp:positionH>
                            <wp:positionV relativeFrom="paragraph">
                              <wp:posOffset>242935</wp:posOffset>
                            </wp:positionV>
                            <wp:extent cx="914400" cy="464757"/>
                            <wp:effectExtent l="0" t="0" r="0" b="0"/>
                            <wp:wrapNone/>
                            <wp:docPr id="116" name="Text Box 11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4647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C687C7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F53C37E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بدا مختصات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E11B564" id="Text Box 116" o:spid="_x0000_s1156" type="#_x0000_t202" style="position:absolute;left:0;text-align:left;margin-left:22.5pt;margin-top:19.15pt;width:1in;height:36.6pt;z-index:2517258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" filled="f" stroked="f" strokeweight=".5pt">
                            <v:textbox>
                              <w:txbxContent>
                                <w:p w14:paraId="54C687C7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F53C37E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بدا مختصات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6848" behindDoc="0" locked="0" layoutInCell="1" allowOverlap="1" wp14:anchorId="1472A522" wp14:editId="0D35D050">
                            <wp:simplePos x="0" y="0"/>
                            <wp:positionH relativeFrom="column">
                              <wp:posOffset>1986849</wp:posOffset>
                            </wp:positionH>
                            <wp:positionV relativeFrom="paragraph">
                              <wp:posOffset>243656</wp:posOffset>
                            </wp:positionV>
                            <wp:extent cx="914400" cy="502128"/>
                            <wp:effectExtent l="0" t="0" r="0" b="0"/>
                            <wp:wrapNone/>
                            <wp:docPr id="117" name="Text Box 11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5021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B7FAFB0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C83B087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طول ه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472A522" id="Text Box 117" o:spid="_x0000_s1157" type="#_x0000_t202" style="position:absolute;left:0;text-align:left;margin-left:156.45pt;margin-top:19.2pt;width:1in;height:39.55pt;z-index:2517268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" filled="f" stroked="f" strokeweight=".5pt">
                            <v:textbox>
                              <w:txbxContent>
                                <w:p w14:paraId="2B7FAFB0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C83B087" w14:textId="77777777" w:rsidR="007A1346" w:rsidRPr="00ED36C3" w:rsidRDefault="007A1346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حور طول ها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ق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ین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5"/>
                    <w:gridCol w:w="2489"/>
                  </w:tblGrid>
                  <w:tr w:rsidR="009F0091" w14:paraId="620137C7" w14:textId="77777777" w:rsidTr="005A3625">
                    <w:tc>
                      <w:tcPr>
                        <w:tcW w:w="2505" w:type="dxa"/>
                      </w:tcPr>
                      <w:p w14:paraId="525757C8" w14:textId="7A64E295" w:rsidR="009F0091" w:rsidRDefault="009F0091" w:rsidP="005A3625">
                        <w:pPr>
                          <w:spacing w:line="360" w:lineRule="auto"/>
                          <w:jc w:val="lef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820" w:dyaOrig="840" w14:anchorId="30A3F2FA">
                            <v:shape id="_x0000_i1328" type="#_x0000_t75" style="width:110.25pt;height:31.15pt" o:ole="">
                              <v:imagedata r:id="rId638" o:title=""/>
                            </v:shape>
                            <o:OLEObject Type="Embed" ProgID="Equation.DSMT4" ShapeID="_x0000_i1328" DrawAspect="Content" ObjectID="_1808134440" r:id="rId639"/>
                          </w:object>
                        </w:r>
                      </w:p>
                    </w:tc>
                    <w:tc>
                      <w:tcPr>
                        <w:tcW w:w="2489" w:type="dxa"/>
                      </w:tcPr>
                      <w:p w14:paraId="7BCF7D27" w14:textId="0B5555D5" w:rsidR="009F0091" w:rsidRDefault="002F230D" w:rsidP="005A3625">
                        <w:pPr>
                          <w:spacing w:line="360" w:lineRule="auto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7872" behindDoc="0" locked="0" layoutInCell="1" allowOverlap="1" wp14:anchorId="64854110" wp14:editId="683520E9">
                                  <wp:simplePos x="0" y="0"/>
                                  <wp:positionH relativeFrom="column">
                                    <wp:posOffset>1032343</wp:posOffset>
                                  </wp:positionH>
                                  <wp:positionV relativeFrom="paragraph">
                                    <wp:posOffset>469438</wp:posOffset>
                                  </wp:positionV>
                                  <wp:extent cx="914400" cy="491556"/>
                                  <wp:effectExtent l="0" t="0" r="0" b="3810"/>
                                  <wp:wrapNone/>
                                  <wp:docPr id="118" name="Text Box 11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4915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1810B9" w14:textId="77777777" w:rsidR="007A1346" w:rsidRPr="00ED36C3" w:rsidRDefault="007A1346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 w:rsidRPr="00ED36C3"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قرینه نسبت به</w:t>
                                              </w:r>
                                            </w:p>
                                            <w:p w14:paraId="0D464F58" w14:textId="77777777" w:rsidR="007A1346" w:rsidRPr="00ED36C3" w:rsidRDefault="007A1346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محور عرض ها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64854110" id="Text Box 118" o:spid="_x0000_s1158" type="#_x0000_t202" style="position:absolute;margin-left:81.3pt;margin-top:36.95pt;width:1in;height:38.7pt;z-index:251727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" filled="f" stroked="f" strokeweight=".5pt">
                                  <v:textbox>
                                    <w:txbxContent>
                                      <w:p w14:paraId="431810B9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0D464F58" w14:textId="77777777" w:rsidR="007A1346" w:rsidRPr="00ED36C3" w:rsidRDefault="007A1346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عرض ها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="009F0091"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760" w:dyaOrig="840" w14:anchorId="1CAD2379">
                            <v:shape id="_x0000_i1329" type="#_x0000_t75" style="width:108.95pt;height:31.15pt" o:ole="">
                              <v:imagedata r:id="rId640" o:title=""/>
                            </v:shape>
                            <o:OLEObject Type="Embed" ProgID="Equation.DSMT4" ShapeID="_x0000_i1329" DrawAspect="Content" ObjectID="_1808134441" r:id="rId641"/>
                          </w:object>
                        </w:r>
                      </w:p>
                    </w:tc>
                  </w:tr>
                  <w:tr w:rsidR="009F0091" w14:paraId="33C2F155" w14:textId="77777777" w:rsidTr="005A3625">
                    <w:tc>
                      <w:tcPr>
                        <w:tcW w:w="4994" w:type="dxa"/>
                        <w:gridSpan w:val="2"/>
                      </w:tcPr>
                      <w:p w14:paraId="63C5BBCF" w14:textId="4E88839D" w:rsidR="009F0091" w:rsidRPr="004D031B" w:rsidRDefault="002F230D" w:rsidP="005A3625">
                        <w:pPr>
                          <w:spacing w:line="360" w:lineRule="auto"/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659" w:dyaOrig="840" w14:anchorId="39369A98">
                            <v:shape id="_x0000_i1330" type="#_x0000_t75" style="width:103.8pt;height:31.15pt" o:ole="">
                              <v:imagedata r:id="rId642" o:title=""/>
                            </v:shape>
                            <o:OLEObject Type="Embed" ProgID="Equation.DSMT4" ShapeID="_x0000_i1330" DrawAspect="Content" ObjectID="_1808134442" r:id="rId643"/>
                          </w:object>
                        </w:r>
                      </w:p>
                    </w:tc>
                  </w:tr>
                </w:tbl>
                <w:p w14:paraId="58B10A64" w14:textId="77777777" w:rsidR="009F0091" w:rsidRPr="00F11A3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77D36F47" w14:textId="77777777" w:rsidTr="005A3625">
              <w:trPr>
                <w:trHeight w:val="236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6598A14C" w14:textId="77777777" w:rsidR="009F0091" w:rsidRPr="002F4A9B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ختصات نقاط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زیر </w:t>
                  </w:r>
                  <w:r w:rsidRPr="002F4A9B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 بنویسید.</w:t>
                  </w:r>
                  <w:r w:rsidRPr="002F4A9B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2B70C9A9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40" w:dyaOrig="840" w14:anchorId="7ED5978D">
                      <v:shape id="_x0000_i1331" type="#_x0000_t75" style="width:38.25pt;height:24pt" o:ole="">
                        <v:imagedata r:id="rId644" o:title=""/>
                      </v:shape>
                      <o:OLEObject Type="Embed" ProgID="Equation.DSMT4" ShapeID="_x0000_i1331" DrawAspect="Content" ObjectID="_1808134443" r:id="rId645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6323F05C">
                      <v:shape id="_x0000_i1332" type="#_x0000_t75" style="width:38.25pt;height:24pt" o:ole="">
                        <v:imagedata r:id="rId646" o:title=""/>
                      </v:shape>
                      <o:OLEObject Type="Embed" ProgID="Equation.DSMT4" ShapeID="_x0000_i1332" DrawAspect="Content" ObjectID="_1808134444" r:id="rId647"/>
                    </w:object>
                  </w:r>
                </w:p>
                <w:p w14:paraId="20F52533" w14:textId="77777777" w:rsidR="009F0091" w:rsidRDefault="009F0091" w:rsidP="005A3625">
                  <w:pPr>
                    <w:spacing w:line="276" w:lineRule="auto"/>
                    <w:rPr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74C8E83D">
                      <v:shape id="_x0000_i1333" type="#_x0000_t75" style="width:39.55pt;height:24pt" o:ole="">
                        <v:imagedata r:id="rId648" o:title=""/>
                      </v:shape>
                      <o:OLEObject Type="Embed" ProgID="Equation.DSMT4" ShapeID="_x0000_i1333" DrawAspect="Content" ObjectID="_1808134445" r:id="rId649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 </w:t>
                  </w:r>
                </w:p>
                <w:p w14:paraId="77A0CFF8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ب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نقاط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زیر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ا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شخص کنید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5"/>
                    <w:gridCol w:w="895"/>
                    <w:gridCol w:w="896"/>
                  </w:tblGrid>
                  <w:tr w:rsidR="009F0091" w:rsidRPr="00D54B9D" w14:paraId="0ACF5699" w14:textId="77777777" w:rsidTr="005A3625">
                    <w:tc>
                      <w:tcPr>
                        <w:tcW w:w="895" w:type="dxa"/>
                        <w:vAlign w:val="center"/>
                      </w:tcPr>
                      <w:p w14:paraId="6F575101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859" w:dyaOrig="840" w14:anchorId="5A825ECD">
                            <v:shape id="_x0000_i1334" type="#_x0000_t75" style="width:25.95pt;height:25.95pt" o:ole="">
                              <v:imagedata r:id="rId650" o:title=""/>
                            </v:shape>
                            <o:OLEObject Type="Embed" ProgID="Equation.DSMT4" ShapeID="_x0000_i1334" DrawAspect="Content" ObjectID="_1808134446" r:id="rId651"/>
                          </w:object>
                        </w:r>
                      </w:p>
                    </w:tc>
                    <w:tc>
                      <w:tcPr>
                        <w:tcW w:w="895" w:type="dxa"/>
                        <w:vAlign w:val="center"/>
                      </w:tcPr>
                      <w:p w14:paraId="03CB9392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100" w:dyaOrig="840" w14:anchorId="567BB504">
                            <v:shape id="_x0000_i1335" type="#_x0000_t75" style="width:32.45pt;height:24pt" o:ole="">
                              <v:imagedata r:id="rId652" o:title=""/>
                            </v:shape>
                            <o:OLEObject Type="Embed" ProgID="Equation.DSMT4" ShapeID="_x0000_i1335" DrawAspect="Content" ObjectID="_1808134447" r:id="rId653"/>
                          </w:object>
                        </w:r>
                      </w:p>
                    </w:tc>
                    <w:tc>
                      <w:tcPr>
                        <w:tcW w:w="896" w:type="dxa"/>
                        <w:vAlign w:val="center"/>
                      </w:tcPr>
                      <w:p w14:paraId="33E8F36C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060" w:dyaOrig="840" w14:anchorId="62DC2C6C">
                            <v:shape id="_x0000_i1336" type="#_x0000_t75" style="width:32.45pt;height:24.65pt" o:ole="">
                              <v:imagedata r:id="rId654" o:title=""/>
                            </v:shape>
                            <o:OLEObject Type="Embed" ProgID="Equation.DSMT4" ShapeID="_x0000_i1336" DrawAspect="Content" ObjectID="_1808134448" r:id="rId655"/>
                          </w:object>
                        </w:r>
                      </w:p>
                    </w:tc>
                  </w:tr>
                </w:tbl>
                <w:p w14:paraId="4F39CF52" w14:textId="77777777" w:rsidR="009F0091" w:rsidRPr="00F86BC9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560E59E" w14:textId="77777777" w:rsidR="009F0091" w:rsidRPr="00723729" w:rsidRDefault="009F0091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28896" behindDoc="0" locked="0" layoutInCell="1" allowOverlap="1" wp14:anchorId="7FFD0075" wp14:editId="28077FB7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7838662</wp:posOffset>
                      </wp:positionV>
                      <wp:extent cx="1603375" cy="1581150"/>
                      <wp:effectExtent l="38100" t="38100" r="73025" b="3810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3375" cy="1581150"/>
                                <a:chOff x="0" y="0"/>
                                <a:chExt cx="1603375" cy="1581251"/>
                              </a:xfrm>
                            </wpg:grpSpPr>
                            <wpg:grpSp>
                              <wpg:cNvPr id="120" name="Group 120"/>
                              <wpg:cNvGrpSpPr/>
                              <wpg:grpSpPr>
                                <a:xfrm>
                                  <a:off x="0" y="5181"/>
                                  <a:ext cx="1603375" cy="1576070"/>
                                  <a:chOff x="0" y="0"/>
                                  <a:chExt cx="1816458" cy="1816458"/>
                                </a:xfrm>
                              </wpg:grpSpPr>
                              <wpg:grpSp>
                                <wpg:cNvPr id="121" name="Group 121"/>
                                <wpg:cNvGrpSpPr/>
                                <wpg:grpSpPr>
                                  <a:xfrm>
                                    <a:off x="32657" y="59872"/>
                                    <a:ext cx="1760654" cy="1721190"/>
                                    <a:chOff x="0" y="0"/>
                                    <a:chExt cx="1760654" cy="1721190"/>
                                  </a:xfrm>
                                </wpg:grpSpPr>
                                <wpg:grpSp>
                                  <wpg:cNvPr id="122" name="Group 122"/>
                                  <wpg:cNvGrpSpPr/>
                                  <wpg:grpSpPr>
                                    <a:xfrm>
                                      <a:off x="0" y="0"/>
                                      <a:ext cx="1760654" cy="11470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123" name="Group 123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124" name="Rectangle 124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5" name="Rectangle 125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6" name="Rectangle 12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7" name="Rectangle 12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2" name="Rectangle 211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3" name="Rectangle 211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14" name="Group 2114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15" name="Rectangle 211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6" name="Rectangle 211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7" name="Rectangle 211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8" name="Rectangle 211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9" name="Rectangle 211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0" name="Rectangle 212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1" name="Group 2121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2" name="Rectangle 212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3" name="Rectangle 212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4" name="Rectangle 212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5" name="Rectangle 212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6" name="Rectangle 212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7" name="Rectangle 212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8" name="Group 2128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9" name="Rectangle 212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4" name="Rectangle 214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50" name="Group 2150"/>
                                  <wpg:cNvGrpSpPr/>
                                  <wpg:grpSpPr>
                                    <a:xfrm>
                                      <a:off x="0" y="1147665"/>
                                      <a:ext cx="1760434" cy="5735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51" name="Group 215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6" name="Rectangle 215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63" name="Group 216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0" name="Rectangle 2170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1" name="Rectangle 2171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4" name="Rectangle 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326" name="Straight Arrow Connector 326"/>
                                <wps:cNvCnPr/>
                                <wps:spPr>
                                  <a:xfrm flipV="1">
                                    <a:off x="907013" y="0"/>
                                    <a:ext cx="15467" cy="1816458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Arrow Connector 327"/>
                                <wps:cNvCnPr/>
                                <wps:spPr>
                                  <a:xfrm>
                                    <a:off x="0" y="929562"/>
                                    <a:ext cx="1816458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32" name="Oval 332"/>
                              <wps:cNvSpPr/>
                              <wps:spPr>
                                <a:xfrm>
                                  <a:off x="272796" y="526694"/>
                                  <a:ext cx="50800" cy="4953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3" name="Text Box 333"/>
                              <wps:cNvSpPr txBox="1"/>
                              <wps:spPr>
                                <a:xfrm>
                                  <a:off x="166726" y="340157"/>
                                  <a:ext cx="102412" cy="2447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E970B" w14:textId="77777777" w:rsidR="007A1346" w:rsidRPr="00247533" w:rsidRDefault="007A1346" w:rsidP="009F0091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4" name="Oval 334"/>
                              <wps:cNvSpPr/>
                              <wps:spPr>
                                <a:xfrm>
                                  <a:off x="525171" y="1027785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5" name="Text Box 335"/>
                              <wps:cNvSpPr txBox="1"/>
                              <wps:spPr>
                                <a:xfrm>
                                  <a:off x="419100" y="818197"/>
                                  <a:ext cx="106071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D5640E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47533"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0" name="Oval 340"/>
                              <wps:cNvSpPr/>
                              <wps:spPr>
                                <a:xfrm>
                                  <a:off x="1296924" y="36576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2" name="Text Box 342"/>
                              <wps:cNvSpPr txBox="1"/>
                              <wps:spPr>
                                <a:xfrm>
                                  <a:off x="1201827" y="0"/>
                                  <a:ext cx="97129" cy="259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6C2581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FFD0075" id="Group 119" o:spid="_x0000_s1159" style="position:absolute;left:0;text-align:left;margin-left:-1.95pt;margin-top:617.2pt;width:126.25pt;height:124.5pt;z-index:251728896" coordsize="16033,15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">
                      <v:group id="Group 120" o:spid="_x0000_s1160" style="position:absolute;top:51;width:16033;height:15761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    <v:group id="Group 121" o:spid="_x0000_s1161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  <v:group id="Group 122" o:spid="_x0000_s1162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      <v:group id="Group 123" o:spid="_x0000_s1163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          <v:rect id="Rectangle 124" o:spid="_x0000_s116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nCiwQAAANwAAAAPAAAAZHJzL2Rvd25yZXYueG1sRE9Li8Iw&#10;EL4L+x/CLOxN0y2L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PV2cKLBAAAA3AAAAA8AAAAA&#10;AAAAAAAAAAAABwIAAGRycy9kb3ducmV2LnhtbFBLBQYAAAAAAwADALcAAAD1AgAAAAA=&#10;" filled="f" strokecolor="#7f7f7f [1612]" strokeweight="1pt"/>
                              <v:rect id="Rectangle 125" o:spid="_x0000_s116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tU5wQAAANwAAAAPAAAAZHJzL2Rvd25yZXYueG1sRE9Li8Iw&#10;EL4L+x/CLOxN0y2s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Jo61TnBAAAA3AAAAA8AAAAA&#10;AAAAAAAAAAAABwIAAGRycy9kb3ducmV2LnhtbFBLBQYAAAAAAwADALcAAAD1AgAAAAA=&#10;" filled="f" strokecolor="#7f7f7f [1612]" strokeweight="1pt"/>
                              <v:rect id="Rectangle 126" o:spid="_x0000_s116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" filled="f" strokecolor="#7f7f7f [1612]" strokeweight="1pt"/>
                              <v:rect id="Rectangle 127" o:spid="_x0000_s116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" filled="f" strokecolor="#7f7f7f [1612]" strokeweight="1pt"/>
                              <v:rect id="Rectangle 2112" o:spid="_x0000_s116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" filled="f" strokecolor="#7f7f7f [1612]" strokeweight="1pt"/>
                              <v:rect id="Rectangle 2113" o:spid="_x0000_s116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ONI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AXwONIxQAAAN0AAAAP&#10;AAAAAAAAAAAAAAAAAAcCAABkcnMvZG93bnJldi54bWxQSwUGAAAAAAMAAwC3AAAA+QIAAAAA&#10;" filled="f" strokecolor="#7f7f7f [1612]" strokeweight="1pt"/>
                            </v:group>
                            <v:group id="Group 2114" o:spid="_x0000_s1170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4sx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Ol3uH3TXwCcvkDAAD//wMAUEsBAi0AFAAGAAgAAAAhANvh9svuAAAAhQEAABMAAAAAAAAA&#10;AAAAAAAAAAAAAFtDb250ZW50X1R5cGVzXS54bWxQSwECLQAUAAYACAAAACEAWvQsW78AAAAVAQAA&#10;CwAAAAAAAAAAAAAAAAAfAQAAX3JlbHMvLnJlbHNQSwECLQAUAAYACAAAACEAmvOLMcYAAADdAAAA&#10;DwAAAAAAAAAAAAAAAAAHAgAAZHJzL2Rvd25yZXYueG1sUEsFBgAAAAADAAMAtwAAAPoCAAAAAA==&#10;">
                              <v:rect id="Rectangle 2115" o:spid="_x0000_s117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d6n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D3Zd6nxQAAAN0AAAAP&#10;AAAAAAAAAAAAAAAAAAcCAABkcnMvZG93bnJldi54bWxQSwUGAAAAAAMAAwC3AAAA+QIAAAAA&#10;" filled="f" strokecolor="#7f7f7f [1612]" strokeweight="1pt"/>
                              <v:rect id="Rectangle 2116" o:spid="_x0000_s117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0DQ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rD75v4BOTiBQAA//8DAFBLAQItABQABgAIAAAAIQDb4fbL7gAAAIUBAAATAAAAAAAAAAAA&#10;AAAAAAAAAABbQ29udGVudF9UeXBlc10ueG1sUEsBAi0AFAAGAAgAAAAhAFr0LFu/AAAAFQEAAAsA&#10;AAAAAAAAAAAAAAAAHwEAAF9yZWxzLy5yZWxzUEsBAi0AFAAGAAgAAAAhAAe3QNDEAAAA3QAAAA8A&#10;AAAAAAAAAAAAAAAABwIAAGRycy9kb3ducmV2LnhtbFBLBQYAAAAAAwADALcAAAD4AgAAAAA=&#10;" filled="f" strokecolor="#7f7f7f [1612]" strokeweight="1pt"/>
                              <v:rect id="Rectangle 2117" o:spid="_x0000_s117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+VL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" filled="f" strokecolor="#7f7f7f [1612]" strokeweight="1pt"/>
                              <v:rect id="Rectangle 2118" o:spid="_x0000_s117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" filled="f" strokecolor="#7f7f7f [1612]" strokeweight="1pt"/>
                              <v:rect id="Rectangle 2119" o:spid="_x0000_s117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" filled="f" strokecolor="#7f7f7f [1612]" strokeweight="1pt"/>
                              <v:rect id="Rectangle 2120" o:spid="_x0000_s117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reC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Xp&#10;LI3745v4BGT+BgAA//8DAFBLAQItABQABgAIAAAAIQDb4fbL7gAAAIUBAAATAAAAAAAAAAAAAAAA&#10;AAAAAABbQ29udGVudF9UeXBlc10ueG1sUEsBAi0AFAAGAAgAAAAhAFr0LFu/AAAAFQEAAAsAAAAA&#10;AAAAAAAAAAAAHwEAAF9yZWxzLy5yZWxzUEsBAi0AFAAGAAgAAAAhACl+t4LBAAAA3QAAAA8AAAAA&#10;AAAAAAAAAAAABwIAAGRycy9kb3ducmV2LnhtbFBLBQYAAAAAAwADALcAAAD1AgAAAAA=&#10;" filled="f" strokecolor="#7f7f7f [1612]" strokeweight="1pt"/>
                            </v:group>
                            <v:group id="Group 2121" o:spid="_x0000_s1177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">
                              <v:rect id="Rectangle 2122" o:spid="_x0000_s11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Ixu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" filled="f" strokecolor="#7f7f7f [1612]" strokeweight="1pt"/>
                              <v:rect id="Rectangle 2123" o:spid="_x0000_s11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Cn1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2awp9cYAAADdAAAA&#10;DwAAAAAAAAAAAAAAAAAHAgAAZHJzL2Rvd25yZXYueG1sUEsFBgAAAAADAAMAtwAAAPoCAAAAAA==&#10;" filled="f" strokecolor="#7f7f7f [1612]" strokeweight="1pt"/>
                              <v:rect id="Rectangle 2124" o:spid="_x0000_s11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bGBxgAAAN0AAAAPAAAAZHJzL2Rvd25yZXYueG1sRI9Ba8JA&#10;FITvQv/D8gq9mY2h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VkWxgcYAAADdAAAA&#10;DwAAAAAAAAAAAAAAAAAHAgAAZHJzL2Rvd25yZXYueG1sUEsFBgAAAAADAAMAtwAAAPoCAAAAAA==&#10;" filled="f" strokecolor="#7f7f7f [1612]" strokeweight="1pt"/>
                              <v:rect id="Rectangle 2125" o:spid="_x0000_s11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RQaxgAAAN0AAAAPAAAAZHJzL2Rvd25yZXYueG1sRI9Ba8JA&#10;FITvQv/D8gq9mY2BBk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OQkUGsYAAADdAAAA&#10;DwAAAAAAAAAAAAAAAAAHAgAAZHJzL2Rvd25yZXYueG1sUEsFBgAAAAADAAMAtwAAAPoCAAAAAA==&#10;" filled="f" strokecolor="#7f7f7f [1612]" strokeweight="1pt"/>
                              <v:rect id="Rectangle 2126" o:spid="_x0000_s11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4pt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" filled="f" strokecolor="#7f7f7f [1612]" strokeweight="1pt"/>
                              <v:rect id="Rectangle 2127" o:spid="_x0000_s11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" filled="f" strokecolor="#7f7f7f [1612]" strokeweight="1pt"/>
                            </v:group>
                            <v:group id="Group 2128" o:spid="_x0000_s1184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kuJ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">
                              <v:rect id="Rectangle 2129" o:spid="_x0000_s118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B4f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BbZEn7fxCcg13cAAAD//wMAUEsBAi0AFAAGAAgAAAAhANvh9svuAAAAhQEAABMAAAAAAAAA&#10;AAAAAAAAAAAAAFtDb250ZW50X1R5cGVzXS54bWxQSwECLQAUAAYACAAAACEAWvQsW78AAAAVAQAA&#10;CwAAAAAAAAAAAAAAAAAfAQAAX3JlbHMvLnJlbHNQSwECLQAUAAYACAAAACEAuEQeH8YAAADdAAAA&#10;DwAAAAAAAAAAAAAAAAAHAgAAZHJzL2Rvd25yZXYueG1sUEsFBgAAAAADAAMAtwAAAPoCAAAAAA==&#10;" filled="f" strokecolor="#7f7f7f [1612]" strokeweight="1pt"/>
                              <v:rect id="Rectangle 2144" o:spid="_x0000_s118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" filled="f" strokecolor="#7f7f7f [1612]" strokeweight="1pt"/>
                              <v:rect id="Rectangle 2146" o:spid="_x0000_s118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  <v:rect id="Rectangle 2147" o:spid="_x0000_s118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  <v:rect id="Rectangle 2148" o:spid="_x0000_s118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  <v:rect id="Rectangle 2149" o:spid="_x0000_s119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</v:group>
                          </v:group>
                          <v:group id="Group 2150" o:spid="_x0000_s1191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jTy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OJ52B/ehCcg0ycAAAD//wMAUEsBAi0AFAAGAAgAAAAhANvh9svuAAAAhQEAABMAAAAAAAAAAAAA&#10;AAAAAAAAAFtDb250ZW50X1R5cGVzXS54bWxQSwECLQAUAAYACAAAACEAWvQsW78AAAAVAQAACwAA&#10;AAAAAAAAAAAAAAAfAQAAX3JlbHMvLnJlbHNQSwECLQAUAAYACAAAACEAc6I08sMAAADdAAAADwAA&#10;AAAAAAAAAAAAAAAHAgAAZHJzL2Rvd25yZXYueG1sUEsFBgAAAAADAAMAtwAAAPcCAAAAAA==&#10;">
                            <v:group id="Group 2151" o:spid="_x0000_s1192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">
                              <v:rect id="Rectangle 2156" o:spid="_x0000_s11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fkQxgAAAN0AAAAPAAAAZHJzL2Rvd25yZXYueG1sRI/NasMw&#10;EITvgb6D2EJviRxDTX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kd35EMYAAADdAAAA&#10;DwAAAAAAAAAAAAAAAAAHAgAAZHJzL2Rvd25yZXYueG1sUEsFBgAAAAADAAMAtwAAAPoCAAAAAA==&#10;" filled="f" strokecolor="#7f7f7f [1612]" strokeweight="1pt"/>
                              <v:rect id="Rectangle 2158" o:spid="_x0000_s11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  <v:rect id="Rectangle 2159" o:spid="_x0000_s11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  <v:rect id="Rectangle 2160" o:spid="_x0000_s11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  <v:rect id="Rectangle 2161" o:spid="_x0000_s11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  <v:rect id="Rectangle 2162" o:spid="_x0000_s11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</v:group>
                            <v:group id="Group 2163" o:spid="_x0000_s1199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A4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">
                              <v:rect id="Rectangle 2170" o:spid="_x0000_s120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Zif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7o9v4hOQy18AAAD//wMAUEsBAi0AFAAGAAgAAAAhANvh9svuAAAAhQEAABMAAAAAAAAAAAAA&#10;AAAAAAAAAFtDb250ZW50X1R5cGVzXS54bWxQSwECLQAUAAYACAAAACEAWvQsW78AAAAVAQAACwAA&#10;AAAAAAAAAAAAAAAfAQAAX3JlbHMvLnJlbHNQSwECLQAUAAYACAAAACEAOs2Yn8MAAADdAAAADwAA&#10;AAAAAAAAAAAAAAAHAgAAZHJzL2Rvd25yZXYueG1sUEsFBgAAAAADAAMAtwAAAPcCAAAAAA==&#10;" filled="f" strokecolor="#7f7f7f [1612]" strokeweight="1pt"/>
                              <v:rect id="Rectangle 2171" o:spid="_x0000_s120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T0E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" filled="f" strokecolor="#7f7f7f [1612]" strokeweight="1pt"/>
                              <v:rect id="Rectangle 2173" o:spid="_x0000_s120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  <v:rect id="Rectangle 2174" o:spid="_x0000_s120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  <v:rect id="Rectangle 2175" o:spid="_x0000_s120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  <v:rect id="Rectangle 324" o:spid="_x0000_s120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h5D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" filled="f" strokecolor="#7f7f7f [1612]" strokeweight="1pt"/>
                            </v:group>
                          </v:group>
                        </v:group>
                        <v:shape id="Straight Arrow Connector 326" o:spid="_x0000_s1206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" strokecolor="black [3213]" strokeweight="2.25pt">
                          <v:stroke startarrow="block" endarrow="block" joinstyle="miter"/>
                        </v:shape>
                        <v:shape id="Straight Arrow Connector 327" o:spid="_x0000_s1207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" strokecolor="black [3213]" strokeweight="2.25pt">
                          <v:stroke startarrow="block" endarrow="block" joinstyle="miter"/>
                        </v:shape>
                      </v:group>
                      <v:oval id="Oval 332" o:spid="_x0000_s1208" style="position:absolute;left:2727;top:5266;width:508;height:4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" fillcolor="black [3200]" strokecolor="black [1600]" strokeweight="1pt">
                        <v:stroke joinstyle="miter"/>
                      </v:oval>
                      <v:shape id="Text Box 333" o:spid="_x0000_s1209" type="#_x0000_t202" style="position:absolute;left:1667;top:3401;width:1024;height:2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jAo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PruMCjHAAAA3AAA&#10;AA8AAAAAAAAAAAAAAAAABwIAAGRycy9kb3ducmV2LnhtbFBLBQYAAAAAAwADALcAAAD7AgAAAAA=&#10;" filled="f" stroked="f" strokeweight=".5pt">
                        <v:textbox>
                          <w:txbxContent>
                            <w:p w14:paraId="5D5E970B" w14:textId="77777777" w:rsidR="007A1346" w:rsidRPr="00247533" w:rsidRDefault="007A1346" w:rsidP="009F0091">
                              <w:pPr>
                                <w:jc w:val="right"/>
                                <w:rPr>
                                  <w:b/>
                                  <w:bCs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oval id="Oval 334" o:spid="_x0000_s1210" style="position:absolute;left:5251;top:10277;width:513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" fillcolor="black [3200]" strokecolor="black [1600]" strokeweight="1pt">
                        <v:stroke joinstyle="miter"/>
                      </v:oval>
                      <v:shape id="Text Box 335" o:spid="_x0000_s1211" type="#_x0000_t202" style="position:absolute;left:4191;top:8181;width:1060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w3H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AaSw3HxQAAANwAAAAP&#10;AAAAAAAAAAAAAAAAAAcCAABkcnMvZG93bnJldi54bWxQSwUGAAAAAAMAAwC3AAAA+QIAAAAA&#10;" filled="f" stroked="f" strokeweight=".5pt">
                        <v:textbox>
                          <w:txbxContent>
                            <w:p w14:paraId="10D5640E" w14:textId="77777777" w:rsidR="007A1346" w:rsidRPr="00247533" w:rsidRDefault="007A1346" w:rsidP="009F0091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247533">
                                <w:t>B</w:t>
                              </w:r>
                            </w:p>
                          </w:txbxContent>
                        </v:textbox>
                      </v:shape>
                      <v:oval id="Oval 340" o:spid="_x0000_s1212" style="position:absolute;left:12969;top:365;width:51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" fillcolor="black [3200]" strokecolor="black [1600]" strokeweight="1pt">
                        <v:stroke joinstyle="miter"/>
                      </v:oval>
                      <v:shape id="Text Box 342" o:spid="_x0000_s1213" type="#_x0000_t202" style="position:absolute;left:12018;width:971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ObO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e3mO4nQlHQM6uAAAA//8DAFBLAQItABQABgAIAAAAIQDb4fbL7gAAAIUBAAATAAAAAAAA&#10;AAAAAAAAAAAAAABbQ29udGVudF9UeXBlc10ueG1sUEsBAi0AFAAGAAgAAAAhAFr0LFu/AAAAFQEA&#10;AAsAAAAAAAAAAAAAAAAAHwEAAF9yZWxzLy5yZWxzUEsBAi0AFAAGAAgAAAAhAM2k5s7HAAAA3AAA&#10;AA8AAAAAAAAAAAAAAAAABwIAAGRycy9kb3ducmV2LnhtbFBLBQYAAAAAAwADALcAAAD7AgAAAAA=&#10;" filled="f" stroked="f" strokeweight=".5pt">
                        <v:textbox>
                          <w:txbxContent>
                            <w:p w14:paraId="656C2581" w14:textId="77777777" w:rsidR="007A1346" w:rsidRPr="00247533" w:rsidRDefault="007A1346" w:rsidP="009F009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42BB6905" wp14:editId="2AB8C0FB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343" name="Rectangle 3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DD6A6EA" id="Rectangle 343" o:spid="_x0000_s1026" style="position:absolute;left:0;text-align:left;margin-left:561.8pt;margin-top:594.05pt;width:14.6pt;height:14.6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A0XH6F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0CD020B3" wp14:editId="2783196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344" name="Rectangle 3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8AA653E" id="Rectangle 344" o:spid="_x0000_s1026" style="position:absolute;left:0;text-align:left;margin-left:561.8pt;margin-top:608.65pt;width:14.6pt;height:14.6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qHI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6B71EB2A" wp14:editId="0C57A24C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345" name="Rectangle 3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39DA63E" id="Rectangle 345" o:spid="_x0000_s1026" style="position:absolute;left:0;text-align:left;margin-left:561.8pt;margin-top:623.25pt;width:14.6pt;height:14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mMe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9F0091" w:rsidRPr="00723729" w14:paraId="2B540195" w14:textId="77777777" w:rsidTr="005A3625">
              <w:trPr>
                <w:trHeight w:val="142"/>
              </w:trPr>
              <w:tc>
                <w:tcPr>
                  <w:tcW w:w="2567" w:type="dxa"/>
                  <w:tcBorders>
                    <w:top w:val="nil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1558462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568" w:type="dxa"/>
                  <w:tcBorders>
                    <w:top w:val="nil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8C4A753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ردار انتقال</w:t>
                  </w:r>
                </w:p>
              </w:tc>
            </w:tr>
            <w:tr w:rsidR="009F0091" w:rsidRPr="00723729" w14:paraId="4A551BCC" w14:textId="77777777" w:rsidTr="005A3625">
              <w:trPr>
                <w:trHeight w:val="123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CD704B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ر تساو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قدار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 و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پ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ListTable1Light-Accent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6"/>
                    <w:gridCol w:w="2423"/>
                  </w:tblGrid>
                  <w:tr w:rsidR="009F0091" w14:paraId="130B2A56" w14:textId="77777777" w:rsidTr="005A3625">
                    <w:tc>
                      <w:tcPr>
                        <w:tcW w:w="4707" w:type="dxa"/>
                      </w:tcPr>
                      <w:p w14:paraId="7459CBCD" w14:textId="77777777" w:rsidR="009F0091" w:rsidRDefault="009F0091" w:rsidP="005A3625">
                        <w:pPr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160" w:dyaOrig="780" w14:anchorId="33A12080">
                            <v:shape id="_x0000_i1337" type="#_x0000_t75" style="width:87.55pt;height:31.15pt" o:ole="">
                              <v:imagedata r:id="rId656" o:title=""/>
                            </v:shape>
                            <o:OLEObject Type="Embed" ProgID="Equation.DSMT4" ShapeID="_x0000_i1337" DrawAspect="Content" ObjectID="_1808134449" r:id="rId657"/>
                          </w:object>
                        </w:r>
                      </w:p>
                    </w:tc>
                    <w:tc>
                      <w:tcPr>
                        <w:tcW w:w="4707" w:type="dxa"/>
                      </w:tcPr>
                      <w:p w14:paraId="33EC8084" w14:textId="77777777" w:rsidR="009F0091" w:rsidRDefault="009F0091" w:rsidP="005A3625">
                        <w:pPr>
                          <w:jc w:val="right"/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060" w:dyaOrig="780" w14:anchorId="47688C3E">
                            <v:shape id="_x0000_i1338" type="#_x0000_t75" style="width:83.05pt;height:31.15pt" o:ole="">
                              <v:imagedata r:id="rId658" o:title=""/>
                            </v:shape>
                            <o:OLEObject Type="Embed" ProgID="Equation.DSMT4" ShapeID="_x0000_i1338" DrawAspect="Content" ObjectID="_1808134450" r:id="rId659"/>
                          </w:object>
                        </w:r>
                      </w:p>
                    </w:tc>
                  </w:tr>
                </w:tbl>
                <w:p w14:paraId="2E63EBAD" w14:textId="77777777" w:rsidR="009F0091" w:rsidRPr="00397138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512D6AE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E1833AE" w14:textId="77777777" w:rsidR="009F0091" w:rsidRPr="003D2DDB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را پیدا کنید که ابتدای آن نقطه </w:t>
                  </w:r>
                  <w:r w:rsidRPr="003D2DDB">
                    <w:rPr>
                      <w:rFonts w:cs="B Nazanin"/>
                      <w:b/>
                      <w:bCs/>
                      <w:position w:val="-32"/>
                      <w:sz w:val="26"/>
                      <w:szCs w:val="26"/>
                    </w:rPr>
                    <w:object w:dxaOrig="540" w:dyaOrig="780" w14:anchorId="10D8F3C7">
                      <v:shape id="_x0000_i1339" type="#_x0000_t75" style="width:24pt;height:35.05pt" o:ole="">
                        <v:imagedata r:id="rId660" o:title=""/>
                      </v:shape>
                      <o:OLEObject Type="Embed" ProgID="Equation.DSMT4" ShapeID="_x0000_i1339" DrawAspect="Content" ObjectID="_1808134451" r:id="rId661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41837A7E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6E0CD72E">
                      <v:shape id="_x0000_i1340" type="#_x0000_t75" style="width:24.65pt;height:35.05pt" o:ole="">
                        <v:imagedata r:id="rId662" o:title=""/>
                      </v:shape>
                      <o:OLEObject Type="Embed" ProgID="Equation.DSMT4" ShapeID="_x0000_i1340" DrawAspect="Content" ObjectID="_1808134452" r:id="rId663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.</w:t>
                  </w:r>
                </w:p>
                <w:p w14:paraId="6BFF1D45" w14:textId="77777777" w:rsidR="009F0091" w:rsidRPr="003D2DDB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2F9CB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C2995E" w14:textId="77777777" w:rsidR="009F0091" w:rsidRPr="00001C60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</w:t>
                  </w:r>
                  <w:r w:rsidRPr="003D2DDB">
                    <w:rPr>
                      <w:position w:val="-32"/>
                    </w:rPr>
                    <w:object w:dxaOrig="600" w:dyaOrig="780" w14:anchorId="7DA80142">
                      <v:shape id="_x0000_i1341" type="#_x0000_t75" style="width:25.95pt;height:35.05pt" o:ole="">
                        <v:imagedata r:id="rId664" o:title=""/>
                      </v:shape>
                      <o:OLEObject Type="Embed" ProgID="Equation.DSMT4" ShapeID="_x0000_i1341" DrawAspect="Content" ObjectID="_1808134453" r:id="rId665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3145436E">
                      <v:shape id="_x0000_i1342" type="#_x0000_t75" style="width:24.65pt;height:35.05pt" o:ole="">
                        <v:imagedata r:id="rId666" o:title=""/>
                      </v:shape>
                      <o:OLEObject Type="Embed" ProgID="Equation.DSMT4" ShapeID="_x0000_i1342" DrawAspect="Content" ObjectID="_1808134454" r:id="rId667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ست. </w:t>
                  </w:r>
                </w:p>
                <w:p w14:paraId="7A8281EA" w14:textId="77777777" w:rsidR="009F0091" w:rsidRPr="00001C60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بتدا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دار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چه نقطه ای است؟</w:t>
                  </w:r>
                </w:p>
                <w:p w14:paraId="7BBED4E2" w14:textId="77777777" w:rsidR="009F0091" w:rsidRPr="00001C60" w:rsidRDefault="009F0091" w:rsidP="005A3625">
                  <w:pPr>
                    <w:pStyle w:val="ListParagraph"/>
                    <w:ind w:left="360"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DD34F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F0842D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نقاط زیر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 در دستگاه مختصات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پ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080" w:dyaOrig="840" w14:anchorId="49388F94">
                      <v:shape id="_x0000_i1343" type="#_x0000_t75" style="width:38.25pt;height:29.2pt" o:ole="">
                        <v:imagedata r:id="rId668" o:title=""/>
                      </v:shape>
                      <o:OLEObject Type="Embed" ProgID="Equation.DSMT4" ShapeID="_x0000_i1343" DrawAspect="Content" ObjectID="_1808134455" r:id="rId669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                   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120" w:dyaOrig="840" w14:anchorId="19E8F896">
                      <v:shape id="_x0000_i1344" type="#_x0000_t75" style="width:39.55pt;height:29.2pt" o:ole="">
                        <v:imagedata r:id="rId670" o:title=""/>
                      </v:shape>
                      <o:OLEObject Type="Embed" ProgID="Equation.DSMT4" ShapeID="_x0000_i1344" DrawAspect="Content" ObjectID="_1808134456" r:id="rId671"/>
                    </w:object>
                  </w:r>
                </w:p>
                <w:p w14:paraId="5D0B77E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9920" behindDoc="0" locked="0" layoutInCell="1" allowOverlap="1" wp14:anchorId="18F9F0CA" wp14:editId="47972B2E">
                            <wp:simplePos x="0" y="0"/>
                            <wp:positionH relativeFrom="column">
                              <wp:posOffset>-173822</wp:posOffset>
                            </wp:positionH>
                            <wp:positionV relativeFrom="paragraph">
                              <wp:posOffset>104132</wp:posOffset>
                            </wp:positionV>
                            <wp:extent cx="1675130" cy="1646555"/>
                            <wp:effectExtent l="38100" t="38100" r="77470" b="48895"/>
                            <wp:wrapNone/>
                            <wp:docPr id="346" name="Group 3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75130" cy="1646555"/>
                                      <a:chOff x="0" y="0"/>
                                      <a:chExt cx="1816458" cy="1816458"/>
                                    </a:xfrm>
                                  </wpg:grpSpPr>
                                  <wpg:grpSp>
                                    <wpg:cNvPr id="347" name="Group 347"/>
                                    <wpg:cNvGrpSpPr/>
                                    <wpg:grpSpPr>
                                      <a:xfrm>
                                        <a:off x="32657" y="59872"/>
                                        <a:ext cx="1760654" cy="1721190"/>
                                        <a:chOff x="0" y="0"/>
                                        <a:chExt cx="1760654" cy="1721190"/>
                                      </a:xfrm>
                                    </wpg:grpSpPr>
                                    <wpg:grpSp>
                                      <wpg:cNvPr id="363" name="Group 363"/>
                                      <wpg:cNvGrpSpPr/>
                                      <wpg:grpSpPr>
                                        <a:xfrm>
                                          <a:off x="0" y="0"/>
                                          <a:ext cx="1760654" cy="1147050"/>
                                          <a:chOff x="495300" y="742950"/>
                                          <a:chExt cx="1485900" cy="990600"/>
                                        </a:xfrm>
                                      </wpg:grpSpPr>
                                      <wpg:grpSp>
                                        <wpg:cNvPr id="364" name="Group 364"/>
                                        <wpg:cNvGrpSpPr/>
                                        <wpg:grpSpPr>
                                          <a:xfrm>
                                            <a:off x="495300" y="7429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65" name="Rectangle 365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6" name="Rectangle 366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7" name="Rectangle 367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8" name="Rectangle 368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9" name="Rectangle 369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0" name="Rectangle 370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1" name="Group 371"/>
                                        <wpg:cNvGrpSpPr/>
                                        <wpg:grpSpPr>
                                          <a:xfrm>
                                            <a:off x="495300" y="9906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2" name="Rectangle 372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3" name="Rectangle 373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4" name="Rectangle 374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5" name="Rectangle 375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6" name="Rectangle 376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7" name="Rectangle 377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8" name="Group 378"/>
                                        <wpg:cNvGrpSpPr/>
                                        <wpg:grpSpPr>
                                          <a:xfrm>
                                            <a:off x="495300" y="12382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9" name="Rectangle 379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0" name="Rectangle 380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1" name="Rectangle 381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2" name="Rectangle 382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3" name="Rectangle 383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6" name="Rectangle 2176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77" name="Group 2177"/>
                                        <wpg:cNvGrpSpPr/>
                                        <wpg:grpSpPr>
                                          <a:xfrm>
                                            <a:off x="495300" y="14859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78" name="Rectangle 2178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9" name="Rectangle 2179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0" name="Rectangle 2180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1" name="Rectangle 2181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2" name="Rectangle 2182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3" name="Rectangle 2183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2184" name="Group 2184"/>
                                      <wpg:cNvGrpSpPr/>
                                      <wpg:grpSpPr>
                                        <a:xfrm>
                                          <a:off x="0" y="1147665"/>
                                          <a:ext cx="1760434" cy="573525"/>
                                          <a:chOff x="495300" y="247650"/>
                                          <a:chExt cx="1485900" cy="495300"/>
                                        </a:xfrm>
                                      </wpg:grpSpPr>
                                      <wpg:grpSp>
                                        <wpg:cNvPr id="2185" name="Group 2185"/>
                                        <wpg:cNvGrpSpPr/>
                                        <wpg:grpSpPr>
                                          <a:xfrm>
                                            <a:off x="495300" y="2476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86" name="Rectangle 2186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7" name="Rectangle 2187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8" name="Rectangle 2188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9" name="Rectangle 2189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0" name="Rectangle 2190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1" name="Rectangle 2191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92" name="Group 2192"/>
                                        <wpg:cNvGrpSpPr/>
                                        <wpg:grpSpPr>
                                          <a:xfrm>
                                            <a:off x="495300" y="4953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93" name="Rectangle 2193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4" name="Rectangle 2194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5" name="Rectangle 2195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6" name="Rectangle 2196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7" name="Rectangle 2197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8" name="Rectangle 2198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2199" name="Straight Arrow Connector 2199"/>
                                    <wps:cNvCnPr/>
                                    <wps:spPr>
                                      <a:xfrm flipV="1">
                                        <a:off x="907013" y="0"/>
                                        <a:ext cx="15467" cy="181645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200" name="Straight Arrow Connector 2200"/>
                                    <wps:cNvCnPr/>
                                    <wps:spPr>
                                      <a:xfrm>
                                        <a:off x="0" y="929562"/>
                                        <a:ext cx="18164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A304495" id="Group 346" o:spid="_x0000_s1026" style="position:absolute;left:0;text-align:left;margin-left:-13.7pt;margin-top:8.2pt;width:131.9pt;height:129.65pt;z-index:251729920;mso-width-relative:margin;mso-height-relative:margin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">
                            <v:group id="Group 347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9UJ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">
                              <v:group id="Group 363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Y9q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ZJrA75lwBOTyDQAA//8DAFBLAQItABQABgAIAAAAIQDb4fbL7gAAAIUBAAATAAAAAAAAAAAA&#10;AAAAAAAAAABbQ29udGVudF9UeXBlc10ueG1sUEsBAi0AFAAGAAgAAAAhAFr0LFu/AAAAFQEAAAsA&#10;AAAAAAAAAAAAAAAAHwEAAF9yZWxzLy5yZWxzUEsBAi0AFAAGAAgAAAAhAMsNj2rEAAAA3AAAAA8A&#10;AAAAAAAAAAAAAAAABwIAAGRycy9kb3ducmV2LnhtbFBLBQYAAAAAAwADALcAAAD4AgAAAAA=&#10;">
                                <v:group id="Group 364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                <v:rect id="Rectangle 365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" filled="f" strokecolor="#7f7f7f" strokeweight="1pt"/>
                                  <v:rect id="Rectangle 366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" filled="f" strokecolor="#7f7f7f" strokeweight="1pt"/>
                                  <v:rect id="Rectangle 367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C57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yMP+F6Jh8BPb8AAAD//wMAUEsBAi0AFAAGAAgAAAAhANvh9svuAAAAhQEAABMAAAAAAAAAAAAA&#10;AAAAAAAAAFtDb250ZW50X1R5cGVzXS54bWxQSwECLQAUAAYACAAAACEAWvQsW78AAAAVAQAACwAA&#10;AAAAAAAAAAAAAAAfAQAAX3JlbHMvLnJlbHNQSwECLQAUAAYACAAAACEAm9Que8MAAADcAAAADwAA&#10;AAAAAAAAAAAAAAAHAgAAZHJzL2Rvd25yZXYueG1sUEsFBgAAAAADAAMAtwAAAPcCAAAAAA==&#10;" filled="f" strokecolor="#7f7f7f" strokeweight="1pt"/>
                                  <v:rect id="Rectangle 368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" filled="f" strokecolor="#7f7f7f" strokeweight="1pt"/>
                                  <v:rect id="Rectangle 369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" filled="f" strokecolor="#7f7f7f" strokeweight="1pt"/>
                                  <v:rect id="Rectangle 370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" filled="f" strokecolor="#7f7f7f" strokeweight="1pt"/>
                                </v:group>
                                <v:group id="Group 371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                  <v:rect id="Rectangle 372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" filled="f" strokecolor="#7f7f7f" strokeweight="1pt"/>
                                  <v:rect id="Rectangle 373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r6l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ZvM/g7k4+AXv0CAAD//wMAUEsBAi0AFAAGAAgAAAAhANvh9svuAAAAhQEAABMAAAAAAAAAAAAA&#10;AAAAAAAAAFtDb250ZW50X1R5cGVzXS54bWxQSwECLQAUAAYACAAAACEAWvQsW78AAAAVAQAACwAA&#10;AAAAAAAAAAAAAAAfAQAAX3JlbHMvLnJlbHNQSwECLQAUAAYACAAAACEAYTa+pcMAAADcAAAADwAA&#10;AAAAAAAAAAAAAAAHAgAAZHJzL2Rvd25yZXYueG1sUEsFBgAAAAADAAMAtwAAAPcCAAAAAA==&#10;" filled="f" strokecolor="#7f7f7f" strokeweight="1pt"/>
                                  <v:rect id="Rectangle 374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" filled="f" strokecolor="#7f7f7f" strokeweight="1pt"/>
                                  <v:rect id="Rectangle 375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" filled="f" strokecolor="#7f7f7f" strokeweight="1pt"/>
                                  <v:rect id="Rectangle 376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R09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x8juF6Jh8BPb8AAAD//wMAUEsBAi0AFAAGAAgAAAAhANvh9svuAAAAhQEAABMAAAAAAAAAAAAA&#10;AAAAAAAAAFtDb250ZW50X1R5cGVzXS54bWxQSwECLQAUAAYACAAAACEAWvQsW78AAAAVAQAACwAA&#10;AAAAAAAAAAAAAAAfAQAAX3JlbHMvLnJlbHNQSwECLQAUAAYACAAAACEAcUEdPcMAAADcAAAADwAA&#10;AAAAAAAAAAAAAAAHAgAAZHJzL2Rvd25yZXYueG1sUEsFBgAAAAADAAMAtwAAAPcCAAAAAA==&#10;" filled="f" strokecolor="#7f7f7f" strokeweight="1pt"/>
                                  <v:rect id="Rectangle 377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" filled="f" strokecolor="#7f7f7f" strokeweight="1pt"/>
                                </v:group>
                                <v:group id="Group 378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              <v:rect id="Rectangle 379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" filled="f" strokecolor="#7f7f7f" strokeweight="1pt"/>
                                  <v:rect id="Rectangle 380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" filled="f" strokecolor="#7f7f7f" strokeweight="1pt"/>
                                  <v:rect id="Rectangle 381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" filled="f" strokecolor="#7f7f7f" strokeweight="1pt"/>
                                  <v:rect id="Rectangle 382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" filled="f" strokecolor="#7f7f7f" strokeweight="1pt"/>
                                  <v:rect id="Rectangle 383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" filled="f" strokecolor="#7f7f7f" strokeweight="1pt"/>
                                  <v:rect id="Rectangle 217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JbW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uYC/N/kJ6M0vAAAA//8DAFBLAQItABQABgAIAAAAIQDb4fbL7gAAAIUBAAATAAAAAAAAAAAA&#10;AAAAAAAAAABbQ29udGVudF9UeXBlc10ueG1sUEsBAi0AFAAGAAgAAAAhAFr0LFu/AAAAFQEAAAsA&#10;AAAAAAAAAAAAAAAAHwEAAF9yZWxzLy5yZWxzUEsBAi0AFAAGAAgAAAAhAGMoltbEAAAA3QAAAA8A&#10;AAAAAAAAAAAAAAAABwIAAGRycy9kb3ducmV2LnhtbFBLBQYAAAAAAwADALcAAAD4AgAAAAA=&#10;" filled="f" strokecolor="#7f7f7f" strokeweight="1pt"/>
                                </v:group>
                                <v:group id="Group 2177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vDmxQAAAN0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">
                                  <v:rect id="Rectangle 2178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" filled="f" strokecolor="#7f7f7f" strokeweight="1pt"/>
                                  <v:rect id="Rectangle 2179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wKk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fAn3N/kJ6M0fAAAA//8DAFBLAQItABQABgAIAAAAIQDb4fbL7gAAAIUBAAATAAAAAAAAAAAA&#10;AAAAAAAAAABbQ29udGVudF9UeXBlc10ueG1sUEsBAi0AFAAGAAgAAAAhAFr0LFu/AAAAFQEAAAsA&#10;AAAAAAAAAAAAAAAAHwEAAF9yZWxzLy5yZWxzUEsBAi0AFAAGAAgAAAAhABK3AqTEAAAA3QAAAA8A&#10;AAAAAAAAAAAAAAAABwIAAGRycy9kb3ducmV2LnhtbFBLBQYAAAAAAwADALcAAAD4AgAAAAA=&#10;" filled="f" strokecolor="#7f7f7f" strokeweight="1pt"/>
                                  <v:rect id="Rectangle 2180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Nse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Pvzm/wE9O4BAAD//wMAUEsBAi0AFAAGAAgAAAAhANvh9svuAAAAhQEAABMAAAAAAAAAAAAAAAAA&#10;AAAAAFtDb250ZW50X1R5cGVzXS54bWxQSwECLQAUAAYACAAAACEAWvQsW78AAAAVAQAACwAAAAAA&#10;AAAAAAAAAAAfAQAAX3JlbHMvLnJlbHNQSwECLQAUAAYACAAAACEAtljbHsAAAADdAAAADwAAAAAA&#10;AAAAAAAAAAAHAgAAZHJzL2Rvd25yZXYueG1sUEsFBgAAAAADAAMAtwAAAPQCAAAAAA==&#10;" filled="f" strokecolor="#7f7f7f" strokeweight="1pt"/>
                                  <v:rect id="Rectangle 2181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" filled="f" strokecolor="#7f7f7f" strokeweight="1pt"/>
                                  <v:rect id="Rectangle 2182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" filled="f" strokecolor="#7f7f7f" strokeweight="1pt"/>
                                  <v:rect id="Rectangle 2183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" filled="f" strokecolor="#7f7f7f" strokeweight="1pt"/>
                                </v:group>
                              </v:group>
                              <v:group id="Group 2184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R62xgAAAN0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IynI3i+CU9ALh4AAAD//wMAUEsBAi0AFAAGAAgAAAAhANvh9svuAAAAhQEAABMAAAAAAAAA&#10;AAAAAAAAAAAAAFtDb250ZW50X1R5cGVzXS54bWxQSwECLQAUAAYACAAAACEAWvQsW78AAAAVAQAA&#10;CwAAAAAAAAAAAAAAAAAfAQAAX3JlbHMvLnJlbHNQSwECLQAUAAYACAAAACEAcvketsYAAADdAAAA&#10;DwAAAAAAAAAAAAAAAAAHAgAAZHJzL2Rvd25yZXYueG1sUEsFBgAAAAADAAMAtwAAAPoCAAAAAA==&#10;">
                                <v:group id="Group 2185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">
                                  <v:rect id="Rectangle 2186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" filled="f" strokecolor="#7f7f7f" strokeweight="1pt"/>
                                  <v:rect id="Rectangle 2187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" filled="f" strokecolor="#7f7f7f" strokeweight="1pt"/>
                                  <v:rect id="Rectangle 2188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tcY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HPzm/wE9O4BAAD//wMAUEsBAi0AFAAGAAgAAAAhANvh9svuAAAAhQEAABMAAAAAAAAAAAAAAAAA&#10;AAAAAFtDb250ZW50X1R5cGVzXS54bWxQSwECLQAUAAYACAAAACEAWvQsW78AAAAVAQAACwAAAAAA&#10;AAAAAAAAAAAfAQAAX3JlbHMvLnJlbHNQSwECLQAUAAYACAAAACEASC7XGMAAAADdAAAADwAAAAAA&#10;AAAAAAAAAAAHAgAAZHJzL2Rvd25yZXYueG1sUEsFBgAAAAADAAMAtwAAAPQCAAAAAA==&#10;" filled="f" strokecolor="#7f7f7f" strokeweight="1pt"/>
                                  <v:rect id="Rectangle 2189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" filled="f" strokecolor="#7f7f7f" strokeweight="1pt"/>
                                  <v:rect id="Rectangle 2190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U3D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X9+k5+A3j0BAAD//wMAUEsBAi0AFAAGAAgAAAAhANvh9svuAAAAhQEAABMAAAAAAAAAAAAAAAAA&#10;AAAAAFtDb250ZW50X1R5cGVzXS54bWxQSwECLQAUAAYACAAAACEAWvQsW78AAAAVAQAACwAAAAAA&#10;AAAAAAAAAAAfAQAAX3JlbHMvLnJlbHNQSwECLQAUAAYACAAAACEAM4FNw8AAAADdAAAADwAAAAAA&#10;AAAAAAAAAAAHAgAAZHJzL2Rvd25yZXYueG1sUEsFBgAAAAADAAMAtwAAAPQCAAAAAA==&#10;" filled="f" strokecolor="#7f7f7f" strokeweight="1pt"/>
                                  <v:rect id="Rectangle 2191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" filled="f" strokecolor="#7f7f7f" strokeweight="1pt"/>
                                </v:group>
                                <v:group id="Group 2192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bWE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eJfD7JjwBufwBAAD//wMAUEsBAi0AFAAGAAgAAAAhANvh9svuAAAAhQEAABMAAAAAAAAA&#10;AAAAAAAAAAAAAFtDb250ZW50X1R5cGVzXS54bWxQSwECLQAUAAYACAAAACEAWvQsW78AAAAVAQAA&#10;CwAAAAAAAAAAAAAAAAAfAQAAX3JlbHMvLnJlbHNQSwECLQAUAAYACAAAACEAF4W1hMYAAADdAAAA&#10;DwAAAAAAAAAAAAAAAAAHAgAAZHJzL2Rvd25yZXYueG1sUEsFBgAAAAADAAMAtwAAAPoCAAAAAA==&#10;">
                                  <v:rect id="Rectangle 2193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9O0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w1PTtMMAAADdAAAADwAA&#10;AAAAAAAAAAAAAAAHAgAAZHJzL2Rvd25yZXYueG1sUEsFBgAAAAADAAMAtwAAAPcCAAAAAA==&#10;" filled="f" strokecolor="#7f7f7f" strokeweight="1pt"/>
                                  <v:rect id="Rectangle 2194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kvAwwAAAN0AAAAPAAAAZHJzL2Rvd25yZXYueG1sRI9BawIx&#10;FITvBf9DeEIvpSZKE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TLpLwMMAAADdAAAADwAA&#10;AAAAAAAAAAAAAAAHAgAAZHJzL2Rvd25yZXYueG1sUEsFBgAAAAADAAMAtwAAAPcCAAAAAA==&#10;" filled="f" strokecolor="#7f7f7f" strokeweight="1pt"/>
                                  <v:rect id="Rectangle 2195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u5bwwAAAN0AAAAPAAAAZHJzL2Rvd25yZXYueG1sRI9BawIx&#10;FITvBf9DeEIvpSYKF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I/buW8MAAADdAAAADwAA&#10;AAAAAAAAAAAAAAAHAgAAZHJzL2Rvd25yZXYueG1sUEsFBgAAAAADAAMAtwAAAPcCAAAAAA==&#10;" filled="f" strokecolor="#7f7f7f" strokeweight="1pt"/>
                                  <v:rect id="Rectangle 2196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" filled="f" strokecolor="#7f7f7f" strokeweight="1pt"/>
                                  <v:rect id="Rectangle 2197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NW3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cg73N/kJ6M0fAAAA//8DAFBLAQItABQABgAIAAAAIQDb4fbL7gAAAIUBAAATAAAAAAAAAAAA&#10;AAAAAAAAAABbQ29udGVudF9UeXBlc10ueG1sUEsBAi0AFAAGAAgAAAAhAFr0LFu/AAAAFQEAAAsA&#10;AAAAAAAAAAAAAAAAHwEAAF9yZWxzLy5yZWxzUEsBAi0AFAAGAAgAAAAhALxo1bfEAAAA3QAAAA8A&#10;AAAAAAAAAAAAAAAABwIAAGRycy9kb3ducmV2LnhtbFBLBQYAAAAAAwADALcAAAD4AgAAAAA=&#10;" filled="f" strokecolor="#7f7f7f" strokeweight="1pt"/>
                                  <v:rect id="Rectangle 2198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0HF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W5+k5+A3j0BAAD//wMAUEsBAi0AFAAGAAgAAAAhANvh9svuAAAAhQEAABMAAAAAAAAAAAAAAAAA&#10;AAAAAFtDb250ZW50X1R5cGVzXS54bWxQSwECLQAUAAYACAAAACEAWvQsW78AAAAVAQAACwAAAAAA&#10;AAAAAAAAAAAfAQAAX3JlbHMvLnJlbHNQSwECLQAUAAYACAAAACEAzfdBxcAAAADdAAAADwAAAAAA&#10;AAAAAAAAAAAHAgAAZHJzL2Rvd25yZXYueG1sUEsFBgAAAAADAAMAtwAAAPQCAAAAAA==&#10;" filled="f" strokecolor="#7f7f7f" strokeweight="1pt"/>
                                </v:group>
                              </v:group>
                            </v:group>
                            <v:shape id="Straight Arrow Connector 2199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  <v:shape id="Straight Arrow Connector 2200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</v:group>
                        </w:pict>
                      </mc:Fallback>
                    </mc:AlternateConten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 بردار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رسم كنيد</w:t>
                  </w:r>
                </w:p>
                <w:p w14:paraId="1C02E22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ومختصات آن را بنويسيد.     </w:t>
                  </w:r>
                </w:p>
                <w:p w14:paraId="35AAF63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0"/>
                      <w:sz w:val="28"/>
                      <w:szCs w:val="28"/>
                    </w:rPr>
                    <w:object w:dxaOrig="1240" w:dyaOrig="740" w14:anchorId="1995417A">
                      <v:shape id="_x0000_i1345" type="#_x0000_t75" style="width:55.8pt;height:32.45pt" o:ole="">
                        <v:imagedata r:id="rId672" o:title=""/>
                      </v:shape>
                      <o:OLEObject Type="Embed" ProgID="Equation.DSMT4" ShapeID="_x0000_i1345" DrawAspect="Content" ObjectID="_1808134457" r:id="rId673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</w:t>
                  </w:r>
                </w:p>
                <w:p w14:paraId="7AB39196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- جمع متناظر با بردار</w:t>
                  </w:r>
                </w:p>
                <w:p w14:paraId="55E514E3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يسيد:  </w:t>
                  </w:r>
                </w:p>
                <w:p w14:paraId="505F29CC" w14:textId="77777777" w:rsidR="009F0091" w:rsidRPr="00F30A9B" w:rsidRDefault="009F0091" w:rsidP="005A3625">
                  <w:pPr>
                    <w:rPr>
                      <w:rFonts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cs="0 Nazanin Bold"/>
                      <w:sz w:val="28"/>
                      <w:szCs w:val="28"/>
                    </w:rPr>
                    <w:t xml:space="preserve">  </w:t>
                  </w:r>
                  <w:r w:rsidRPr="00D063C6">
                    <w:rPr>
                      <w:rFonts w:cs="0 Nazanin Bold"/>
                      <w:position w:val="-32"/>
                      <w:sz w:val="28"/>
                      <w:szCs w:val="28"/>
                    </w:rPr>
                    <w:object w:dxaOrig="2160" w:dyaOrig="780" w14:anchorId="0DFD9487">
                      <v:shape id="_x0000_i1346" type="#_x0000_t75" style="width:96pt;height:35.05pt" o:ole="">
                        <v:imagedata r:id="rId674" o:title=""/>
                      </v:shape>
                      <o:OLEObject Type="Embed" ProgID="Equation.DSMT4" ShapeID="_x0000_i1346" DrawAspect="Content" ObjectID="_1808134458" r:id="rId675"/>
                    </w:object>
                  </w:r>
                  <w:r>
                    <w:rPr>
                      <w:rFonts w:cs="0 Nazanin Bold"/>
                      <w:sz w:val="28"/>
                      <w:szCs w:val="28"/>
                    </w:rPr>
                    <w:t xml:space="preserve">       </w:t>
                  </w:r>
                  <w:r w:rsidRPr="00D063C6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                                 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  <w:r w:rsidRPr="00F6410A">
                    <w:rPr>
                      <w:rFonts w:cs="0 Nazanin Bold"/>
                      <w:rtl/>
                    </w:rPr>
                    <w:t xml:space="preserve">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</w:p>
              </w:tc>
            </w:tr>
            <w:tr w:rsidR="009F0091" w:rsidRPr="00723729" w14:paraId="15090AE4" w14:textId="77777777" w:rsidTr="005A3625">
              <w:trPr>
                <w:trHeight w:val="3718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8D6F2E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دستگاه مختصات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زیر : </w:t>
                  </w:r>
                </w:p>
                <w:p w14:paraId="72EF2B7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0E6DF5">
                    <w:rPr>
                      <w:rFonts w:cs="B Nazanin"/>
                      <w:b/>
                      <w:bCs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ثلث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</w:rPr>
                    <w:t>EFG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ر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ردار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انتقال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5437C327">
                      <v:shape id="_x0000_i1347" type="#_x0000_t75" style="width:20.75pt;height:17.5pt" o:ole="">
                        <v:imagedata r:id="rId676" o:title=""/>
                      </v:shape>
                      <o:OLEObject Type="Embed" ProgID="Equation.DSMT4" ShapeID="_x0000_i1347" DrawAspect="Content" ObjectID="_1808134459" r:id="rId677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نتقال ده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0E6DF5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C63B325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) قرینه بردار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7A468D46">
                      <v:shape id="_x0000_i1348" type="#_x0000_t75" style="width:20.75pt;height:17.5pt" o:ole="">
                        <v:imagedata r:id="rId676" o:title=""/>
                      </v:shape>
                      <o:OLEObject Type="Embed" ProgID="Equation.DSMT4" ShapeID="_x0000_i1348" DrawAspect="Content" ObjectID="_1808134460" r:id="rId678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نسبت به محور طول ها را رسم کنید.</w:t>
                  </w:r>
                </w:p>
                <w:p w14:paraId="77DC8BBF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0"/>
                      <w:szCs w:val="20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0944" behindDoc="0" locked="0" layoutInCell="1" allowOverlap="1" wp14:anchorId="0D606D97" wp14:editId="4758E038">
                            <wp:simplePos x="0" y="0"/>
                            <wp:positionH relativeFrom="column">
                              <wp:posOffset>701075</wp:posOffset>
                            </wp:positionH>
                            <wp:positionV relativeFrom="paragraph">
                              <wp:posOffset>58866</wp:posOffset>
                            </wp:positionV>
                            <wp:extent cx="1521951" cy="1441279"/>
                            <wp:effectExtent l="0" t="38100" r="78740" b="45085"/>
                            <wp:wrapNone/>
                            <wp:docPr id="2130" name="Group 21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21951" cy="1441279"/>
                                      <a:chOff x="14844" y="0"/>
                                      <a:chExt cx="1917631" cy="1816100"/>
                                    </a:xfrm>
                                  </wpg:grpSpPr>
                                  <wpg:grpSp>
                                    <wpg:cNvPr id="2131" name="Group 2131"/>
                                    <wpg:cNvGrpSpPr/>
                                    <wpg:grpSpPr>
                                      <a:xfrm>
                                        <a:off x="116375" y="0"/>
                                        <a:ext cx="1816100" cy="1816100"/>
                                        <a:chOff x="-5733" y="0"/>
                                        <a:chExt cx="1816458" cy="1816458"/>
                                      </a:xfrm>
                                    </wpg:grpSpPr>
                                    <wpg:grpSp>
                                      <wpg:cNvPr id="2132" name="Group 2132"/>
                                      <wpg:cNvGrpSpPr/>
                                      <wpg:grpSpPr>
                                        <a:xfrm>
                                          <a:off x="32657" y="59872"/>
                                          <a:ext cx="1760654" cy="1721190"/>
                                          <a:chOff x="0" y="0"/>
                                          <a:chExt cx="1760654" cy="1721190"/>
                                        </a:xfrm>
                                      </wpg:grpSpPr>
                                      <wpg:grpSp>
                                        <wpg:cNvPr id="2133" name="Group 213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760654" cy="1147050"/>
                                            <a:chOff x="495300" y="742950"/>
                                            <a:chExt cx="1485900" cy="990600"/>
                                          </a:xfrm>
                                        </wpg:grpSpPr>
                                        <wpg:grpSp>
                                          <wpg:cNvPr id="2134" name="Group 2134"/>
                                          <wpg:cNvGrpSpPr/>
                                          <wpg:grpSpPr>
                                            <a:xfrm>
                                              <a:off x="495300" y="7429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35" name="Rectangle 2135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6" name="Rectangle 2136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7" name="Rectangle 2137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8" name="Rectangle 2138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9" name="Rectangle 2139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0" name="Rectangle 2140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41" name="Group 2141"/>
                                          <wpg:cNvGrpSpPr/>
                                          <wpg:grpSpPr>
                                            <a:xfrm>
                                              <a:off x="495300" y="9906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42" name="Rectangle 214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3" name="Rectangle 2143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5" name="Rectangle 214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2" name="Rectangle 215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3" name="Rectangle 215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4" name="Rectangle 2154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55" name="Group 2155"/>
                                          <wpg:cNvGrpSpPr/>
                                          <wpg:grpSpPr>
                                            <a:xfrm>
                                              <a:off x="495300" y="12382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57" name="Rectangle 2157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4" name="Rectangle 2164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5" name="Rectangle 216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6" name="Rectangle 2166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7" name="Rectangle 2167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8" name="Rectangle 2168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69" name="Group 2169"/>
                                          <wpg:cNvGrpSpPr/>
                                          <wpg:grpSpPr>
                                            <a:xfrm>
                                              <a:off x="495300" y="14859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72" name="Rectangle 217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0" name="Rectangle 320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1" name="Rectangle 321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2" name="Rectangle 32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3" name="Rectangle 32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5" name="Rectangle 325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328" name="Group 328"/>
                                        <wpg:cNvGrpSpPr/>
                                        <wpg:grpSpPr>
                                          <a:xfrm>
                                            <a:off x="0" y="1147665"/>
                                            <a:ext cx="1760434" cy="573525"/>
                                            <a:chOff x="495300" y="247650"/>
                                            <a:chExt cx="1485900" cy="495300"/>
                                          </a:xfrm>
                                        </wpg:grpSpPr>
                                        <wpg:grpSp>
                                          <wpg:cNvPr id="329" name="Group 329"/>
                                          <wpg:cNvGrpSpPr/>
                                          <wpg:grpSpPr>
                                            <a:xfrm>
                                              <a:off x="495300" y="2476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30" name="Rectangle 330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1" name="Rectangle 331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6" name="Rectangle 336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7" name="Rectangle 337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8" name="Rectangle 338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9" name="Rectangle 339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341" name="Group 341"/>
                                          <wpg:cNvGrpSpPr/>
                                          <wpg:grpSpPr>
                                            <a:xfrm>
                                              <a:off x="495300" y="4953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48" name="Rectangle 348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49" name="Rectangle 349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0" name="Rectangle 350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1" name="Rectangle 351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2" name="Rectangle 352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3" name="Rectangle 353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354" name="Straight Arrow Connector 354"/>
                                      <wps:cNvCnPr/>
                                      <wps:spPr>
                                        <a:xfrm flipV="1">
                                          <a:off x="907013" y="0"/>
                                          <a:ext cx="15467" cy="181645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55" name="Straight Arrow Connector 355"/>
                                      <wps:cNvCnPr/>
                                      <wps:spPr>
                                        <a:xfrm>
                                          <a:off x="-5733" y="1199062"/>
                                          <a:ext cx="181645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56" name="Straight Arrow Connector 356"/>
                                    <wps:cNvCnPr/>
                                    <wps:spPr>
                                      <a:xfrm>
                                        <a:off x="156550" y="630799"/>
                                        <a:ext cx="590491" cy="28726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>
                                            <a:shade val="95000"/>
                                            <a:satMod val="105000"/>
                                          </a:sysClr>
                                        </a:solidFill>
                                        <a:prstDash val="solid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57" name="Text Box 357"/>
                                    <wps:cNvSpPr txBox="1"/>
                                    <wps:spPr>
                                      <a:xfrm>
                                        <a:off x="14844" y="554453"/>
                                        <a:ext cx="299720" cy="3191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0E7BD74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8" name="Text Box 358"/>
                                    <wps:cNvSpPr txBox="1"/>
                                    <wps:spPr>
                                      <a:xfrm>
                                        <a:off x="580701" y="832380"/>
                                        <a:ext cx="299720" cy="3244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55BBAB8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9" name="Isosceles Triangle 359"/>
                                    <wps:cNvSpPr/>
                                    <wps:spPr>
                                      <a:xfrm rot="10800000">
                                        <a:off x="444658" y="349607"/>
                                        <a:ext cx="584062" cy="277494"/>
                                      </a:xfrm>
                                      <a:prstGeom prst="triangle">
                                        <a:avLst>
                                          <a:gd name="adj" fmla="val 50325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0" name="Text Box 360"/>
                                    <wps:cNvSpPr txBox="1"/>
                                    <wps:spPr>
                                      <a:xfrm>
                                        <a:off x="245132" y="80415"/>
                                        <a:ext cx="299720" cy="3343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B170BCC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1" name="Text Box 361"/>
                                    <wps:cNvSpPr txBox="1"/>
                                    <wps:spPr>
                                      <a:xfrm>
                                        <a:off x="971889" y="101619"/>
                                        <a:ext cx="299720" cy="3363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E2C6613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2" name="Text Box 362"/>
                                    <wps:cNvSpPr txBox="1"/>
                                    <wps:spPr>
                                      <a:xfrm>
                                        <a:off x="672323" y="555880"/>
                                        <a:ext cx="299720" cy="30230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854E65C" w14:textId="77777777" w:rsidR="007A1346" w:rsidRPr="00247533" w:rsidRDefault="007A1346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G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D606D97" id="Group 2130" o:spid="_x0000_s1214" style="position:absolute;left:0;text-align:left;margin-left:55.2pt;margin-top:4.65pt;width:119.85pt;height:113.5pt;z-index:251730944;mso-width-relative:margin;mso-height-relative:margin" coordorigin="148" coordsize="19176,18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">
                            <v:group id="Group 2131" o:spid="_x0000_s1215" style="position:absolute;left:1163;width:18161;height:18161" coordorigin="-57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">
                              <v:group id="Group 2132" o:spid="_x0000_s1216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+q+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">
                                <v:group id="Group 2133" o:spid="_x0000_s1217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08l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">
                                  <v:group id="Group 2134" o:spid="_x0000_s1218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dR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">
                                    <v:rect id="Rectangle 2135" o:spid="_x0000_s121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LFh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AWQsWHEAAAA3QAAAA8A&#10;AAAAAAAAAAAAAAAABwIAAGRycy9kb3ducmV2LnhtbFBLBQYAAAAAAwADALcAAAD4AgAAAAA=&#10;" filled="f" strokecolor="#7f7f7f" strokeweight="1pt"/>
                                    <v:rect id="Rectangle 2136" o:spid="_x0000_s122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" filled="f" strokecolor="#7f7f7f" strokeweight="1pt"/>
                                    <v:rect id="Rectangle 2137" o:spid="_x0000_s122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oqNxAAAAN0AAAAPAAAAZHJzL2Rvd25yZXYueG1sRI9BawIx&#10;FITvBf9DeEIvRRMtVF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JoOio3EAAAA3QAAAA8A&#10;AAAAAAAAAAAAAAAABwIAAGRycy9kb3ducmV2LnhtbFBLBQYAAAAAAwADALcAAAD4AgAAAAA=&#10;" filled="f" strokecolor="#7f7f7f" strokeweight="1pt"/>
                                    <v:rect id="Rectangle 2138" o:spid="_x0000_s122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" filled="f" strokecolor="#7f7f7f" strokeweight="1pt"/>
                                    <v:rect id="Rectangle 2139" o:spid="_x0000_s122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btk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z6toT7m/wE9OYPAAD//wMAUEsBAi0AFAAGAAgAAAAhANvh9svuAAAAhQEAABMAAAAAAAAAAAAA&#10;AAAAAAAAAFtDb250ZW50X1R5cGVzXS54bWxQSwECLQAUAAYACAAAACEAWvQsW78AAAAVAQAACwAA&#10;AAAAAAAAAAAAAAAfAQAAX3JlbHMvLnJlbHNQSwECLQAUAAYACAAAACEAhN27ZMMAAADdAAAADwAA&#10;AAAAAAAAAAAAAAAHAgAAZHJzL2Rvd25yZXYueG1sUEsFBgAAAAADAAMAtwAAAPcCAAAAAA==&#10;" filled="f" strokecolor="#7f7f7f" strokeweight="1pt"/>
                                    <v:rect id="Rectangle 2140" o:spid="_x0000_s122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" filled="f" strokecolor="#7f7f7f" strokeweight="1pt"/>
                                  </v:group>
                                  <v:group id="Group 2141" o:spid="_x0000_s1225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we0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P1ruD3TXwCcvkDAAD//wMAUEsBAi0AFAAGAAgAAAAhANvh9svuAAAAhQEAABMAAAAAAAAA&#10;AAAAAAAAAAAAAFtDb250ZW50X1R5cGVzXS54bWxQSwECLQAUAAYACAAAACEAWvQsW78AAAAVAQAA&#10;CwAAAAAAAAAAAAAAAAAfAQAAX3JlbHMvLnJlbHNQSwECLQAUAAYACAAAACEAmTcHtMYAAADdAAAA&#10;DwAAAAAAAAAAAAAAAAAHAgAAZHJzL2Rvd25yZXYueG1sUEsFBgAAAAADAAMAtwAAAPoCAAAAAA==&#10;">
                                    <v:rect id="Rectangle 2142" o:spid="_x0000_s122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1poxAAAAN0AAAAPAAAAZHJzL2Rvd25yZXYueG1sRI9BawIx&#10;FITvBf9DeEIvpSYuIn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NJ/WmjEAAAA3QAAAA8A&#10;AAAAAAAAAAAAAAAABwIAAGRycy9kb3ducmV2LnhtbFBLBQYAAAAAAwADALcAAAD4AgAAAAA=&#10;" filled="f" strokecolor="#7f7f7f" strokeweight="1pt"/>
                                    <v:rect id="Rectangle 2143" o:spid="_x0000_s122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//zxAAAAN0AAAAPAAAAZHJzL2Rvd25yZXYueG1sRI9BawIx&#10;FITvBf9DeEIvRRNtE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0z//PEAAAA3QAAAA8A&#10;AAAAAAAAAAAAAAAABwIAAGRycy9kb3ducmV2LnhtbFBLBQYAAAAAAwADALcAAAD4AgAAAAA=&#10;" filled="f" strokecolor="#7f7f7f" strokeweight="1pt"/>
                                    <v:rect id="Rectangle 2145" o:spid="_x0000_s122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sIc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F2WwhzEAAAA3QAAAA8A&#10;AAAAAAAAAAAAAAAABwIAAGRycy9kb3ducmV2LnhtbFBLBQYAAAAAAwADALcAAAD4AgAAAAA=&#10;" filled="f" strokecolor="#7f7f7f" strokeweight="1pt"/>
                                    <v:rect id="Rectangle 2152" o:spid="_x0000_s122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sy1xAAAAN0AAAAPAAAAZHJzL2Rvd25yZXYueG1sRI9BawIx&#10;FITvBf9DeEIvpSYuKH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FemzLXEAAAA3QAAAA8A&#10;AAAAAAAAAAAAAAAABwIAAGRycy9kb3ducmV2LnhtbFBLBQYAAAAAAwADALcAAAD4AgAAAAA=&#10;" filled="f" strokecolor="#7f7f7f" strokeweight="1pt"/>
                                    <v:rect id="Rectangle 2153" o:spid="_x0000_s123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mku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DjqaS7EAAAA3QAAAA8A&#10;AAAAAAAAAAAAAAAABwIAAGRycy9kb3ducmV2LnhtbFBLBQYAAAAAAwADALcAAAD4AgAAAAA=&#10;" filled="f" strokecolor="#7f7f7f" strokeweight="1pt"/>
                                    <v:rect id="Rectangle 2154" o:spid="_x0000_s123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/Fa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cD8VrEAAAA3QAAAA8A&#10;AAAAAAAAAAAAAAAABwIAAGRycy9kb3ducmV2LnhtbFBLBQYAAAAAAwADALcAAAD4AgAAAAA=&#10;" filled="f" strokecolor="#7f7f7f" strokeweight="1pt"/>
                                  </v:group>
                                  <v:group id="Group 2155" o:spid="_x0000_s1232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Zdq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">
                                    <v:rect id="Rectangle 2157" o:spid="_x0000_s123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W8txAAAAN0AAAAPAAAAZHJzL2Rvd25yZXYueG1sRI9BawIx&#10;FITvBf9DeEIvRROFVl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EfRby3EAAAA3QAAAA8A&#10;AAAAAAAAAAAAAAAABwIAAGRycy9kb3ducmV2LnhtbFBLBQYAAAAAAwADALcAAAD4AgAAAAA=&#10;" filled="f" strokecolor="#7f7f7f" strokeweight="1pt"/>
                                    <v:rect id="Rectangle 2164" o:spid="_x0000_s123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zvnwwAAAN0AAAAPAAAAZHJzL2Rvd25yZXYueG1sRI9BawIx&#10;FITvQv9DeIVeRBOliN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eW8758MAAADdAAAADwAA&#10;AAAAAAAAAAAAAAAHAgAAZHJzL2Rvd25yZXYueG1sUEsFBgAAAAADAAMAtwAAAPcCAAAAAA==&#10;" filled="f" strokecolor="#7f7f7f" strokeweight="1pt"/>
                                    <v:rect id="Rectangle 2165" o:spid="_x0000_s123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558wwAAAN0AAAAPAAAAZHJzL2Rvd25yZXYueG1sRI9BawIx&#10;FITvQv9DeIVeRBOFit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FiOefMMAAADdAAAADwAA&#10;AAAAAAAAAAAAAAAHAgAAZHJzL2Rvd25yZXYueG1sUEsFBgAAAAADAAMAtwAAAPcCAAAAAA==&#10;" filled="f" strokecolor="#7f7f7f" strokeweight="1pt"/>
                                    <v:rect id="Rectangle 2166" o:spid="_x0000_s123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" filled="f" strokecolor="#7f7f7f" strokeweight="1pt"/>
                                    <v:rect id="Rectangle 2167" o:spid="_x0000_s123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aWQ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sYS/N/kJ6M0vAAAA//8DAFBLAQItABQABgAIAAAAIQDb4fbL7gAAAIUBAAATAAAAAAAAAAAA&#10;AAAAAAAAAABbQ29udGVudF9UeXBlc10ueG1sUEsBAi0AFAAGAAgAAAAhAFr0LFu/AAAAFQEAAAsA&#10;AAAAAAAAAAAAAAAAHwEAAF9yZWxzLy5yZWxzUEsBAi0AFAAGAAgAAAAhAIm9pZDEAAAA3QAAAA8A&#10;AAAAAAAAAAAAAAAABwIAAGRycy9kb3ducmV2LnhtbFBLBQYAAAAAAwADALcAAAD4AgAAAAA=&#10;" filled="f" strokecolor="#7f7f7f" strokeweight="1pt"/>
                                    <v:rect id="Rectangle 2168" o:spid="_x0000_s123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" filled="f" strokecolor="#7f7f7f" strokeweight="1pt"/>
                                  </v:group>
                                  <v:group id="Group 2169" o:spid="_x0000_s1239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FfS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0iX8vglPQK5/AAAA//8DAFBLAQItABQABgAIAAAAIQDb4fbL7gAAAIUBAAATAAAAAAAA&#10;AAAAAAAAAAAAAABbQ29udGVudF9UeXBlc10ueG1sUEsBAi0AFAAGAAgAAAAhAFr0LFu/AAAAFQEA&#10;AAsAAAAAAAAAAAAAAAAAHwEAAF9yZWxzLy5yZWxzUEsBAi0AFAAGAAgAAAAhACz0V9LHAAAA3QAA&#10;AA8AAAAAAAAAAAAAAAAABwIAAGRycy9kb3ducmV2LnhtbFBLBQYAAAAAAwADALcAAAD7AgAAAAA=&#10;">
                                    <v:rect id="Rectangle 2172" o:spid="_x0000_s124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" filled="f" strokecolor="#7f7f7f" strokeweight="1pt"/>
                                    <v:rect id="Rectangle 320" o:spid="_x0000_s124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" filled="f" strokecolor="#7f7f7f" strokeweight="1pt"/>
                                    <v:rect id="Rectangle 321" o:spid="_x0000_s124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" filled="f" strokecolor="#7f7f7f" strokeweight="1pt"/>
                                    <v:rect id="Rectangle 322" o:spid="_x0000_s124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" filled="f" strokecolor="#7f7f7f" strokeweight="1pt"/>
                                    <v:rect id="Rectangle 323" o:spid="_x0000_s124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" filled="f" strokecolor="#7f7f7f" strokeweight="1pt"/>
                                    <v:rect id="Rectangle 325" o:spid="_x0000_s124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KxX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M3+F2Jh8BvbgCAAD//wMAUEsBAi0AFAAGAAgAAAAhANvh9svuAAAAhQEAABMAAAAAAAAAAAAA&#10;AAAAAAAAAFtDb250ZW50X1R5cGVzXS54bWxQSwECLQAUAAYACAAAACEAWvQsW78AAAAVAQAACwAA&#10;AAAAAAAAAAAAAAAfAQAAX3JlbHMvLnJlbHNQSwECLQAUAAYACAAAACEAkiCsV8MAAADcAAAADwAA&#10;AAAAAAAAAAAAAAAHAgAAZHJzL2Rvd25yZXYueG1sUEsFBgAAAAADAAMAtwAAAPcCAAAAAA==&#10;" filled="f" strokecolor="#7f7f7f" strokeweight="1pt"/>
                                  </v:group>
                                </v:group>
                                <v:group id="Group 328" o:spid="_x0000_s1246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        <v:group id="Group 329" o:spid="_x0000_s1247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          <v:rect id="Rectangle 330" o:spid="_x0000_s124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pkS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PPzmXwEdPkHAAD//wMAUEsBAi0AFAAGAAgAAAAhANvh9svuAAAAhQEAABMAAAAAAAAAAAAAAAAA&#10;AAAAAFtDb250ZW50X1R5cGVzXS54bWxQSwECLQAUAAYACAAAACEAWvQsW78AAAAVAQAACwAAAAAA&#10;AAAAAAAAAAAfAQAAX3JlbHMvLnJlbHNQSwECLQAUAAYACAAAACEAB46ZEsAAAADcAAAADwAAAAAA&#10;AAAAAAAAAAAHAgAAZHJzL2Rvd25yZXYueG1sUEsFBgAAAAADAAMAtwAAAPQCAAAAAA==&#10;" filled="f" strokecolor="#7f7f7f" strokeweight="1pt"/>
                                    <v:rect id="Rectangle 331" o:spid="_x0000_s124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" filled="f" strokecolor="#7f7f7f" strokeweight="1pt"/>
                                    <v:rect id="Rectangle 336" o:spid="_x0000_s125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" filled="f" strokecolor="#7f7f7f" strokeweight="1pt"/>
                                    <v:rect id="Rectangle 337" o:spid="_x0000_s125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wFm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azN/g7k4+AXv0CAAD//wMAUEsBAi0AFAAGAAgAAAAhANvh9svuAAAAhQEAABMAAAAAAAAAAAAA&#10;AAAAAAAAAFtDb250ZW50X1R5cGVzXS54bWxQSwECLQAUAAYACAAAACEAWvQsW78AAAAVAQAACwAA&#10;AAAAAAAAAAAAAAAfAQAAX3JlbHMvLnJlbHNQSwECLQAUAAYACAAAACEAiGcBZsMAAADcAAAADwAA&#10;AAAAAAAAAAAAAAAHAgAAZHJzL2Rvd25yZXYueG1sUEsFBgAAAAADAAMAtwAAAPcCAAAAAA==&#10;" filled="f" strokecolor="#7f7f7f" strokeweight="1pt"/>
                                    <v:rect id="Rectangle 338" o:spid="_x0000_s125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JUU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GvzmXwEdPkHAAD//wMAUEsBAi0AFAAGAAgAAAAhANvh9svuAAAAhQEAABMAAAAAAAAAAAAAAAAA&#10;AAAAAFtDb250ZW50X1R5cGVzXS54bWxQSwECLQAUAAYACAAAACEAWvQsW78AAAAVAQAACwAAAAAA&#10;AAAAAAAAAAAfAQAAX3JlbHMvLnJlbHNQSwECLQAUAAYACAAAACEA+fiVFMAAAADcAAAADwAAAAAA&#10;AAAAAAAAAAAHAgAAZHJzL2Rvd25yZXYueG1sUEsFBgAAAAADAAMAtwAAAPQCAAAAAA==&#10;" filled="f" strokecolor="#7f7f7f" strokeweight="1pt"/>
                                    <v:rect id="Rectangle 339" o:spid="_x0000_s125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" filled="f" strokecolor="#7f7f7f" strokeweight="1pt"/>
                                  </v:group>
                                  <v:group id="Group 341" o:spid="_x0000_s1254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                    <v:rect id="Rectangle 348" o:spid="_x0000_s125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" filled="f" strokecolor="#7f7f7f" strokeweight="1pt"/>
                                    <v:rect id="Rectangle 349" o:spid="_x0000_s125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" filled="f" strokecolor="#7f7f7f" strokeweight="1pt"/>
                                    <v:rect id="Rectangle 350" o:spid="_x0000_s125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" filled="f" strokecolor="#7f7f7f" strokeweight="1pt"/>
                                    <v:rect id="Rectangle 351" o:spid="_x0000_s125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" filled="f" strokecolor="#7f7f7f" strokeweight="1pt"/>
                                    <v:rect id="Rectangle 352" o:spid="_x0000_s125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0de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8j+F2Jh8BvbgCAAD//wMAUEsBAi0AFAAGAAgAAAAhANvh9svuAAAAhQEAABMAAAAAAAAAAAAA&#10;AAAAAAAAAFtDb250ZW50X1R5cGVzXS54bWxQSwECLQAUAAYACAAAACEAWvQsW78AAAAVAQAACwAA&#10;AAAAAAAAAAAAAAAfAQAAX3JlbHMvLnJlbHNQSwECLQAUAAYACAAAACEARc9HXsMAAADcAAAADwAA&#10;AAAAAAAAAAAAAAAHAgAAZHJzL2Rvd25yZXYueG1sUEsFBgAAAAADAAMAtwAAAPcCAAAAAA==&#10;" filled="f" strokecolor="#7f7f7f" strokeweight="1pt"/>
                                    <v:rect id="Rectangle 353" o:spid="_x0000_s126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" filled="f" strokecolor="#7f7f7f" strokeweight="1pt"/>
                                  </v:group>
                                </v:group>
                              </v:group>
                              <v:shape id="Straight Arrow Connector 354" o:spid="_x0000_s1261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  <v:shape id="Straight Arrow Connector 355" o:spid="_x0000_s1262" type="#_x0000_t32" style="position:absolute;left:-57;top:11990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</v:group>
                            <v:shape id="Straight Arrow Connector 356" o:spid="_x0000_s1263" type="#_x0000_t32" style="position:absolute;left:1565;top:6307;width:5905;height:28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" strokeweight="1.5pt">
                              <v:stroke endarrow="block"/>
                            </v:shape>
                            <v:shape id="Text Box 357" o:spid="_x0000_s1264" type="#_x0000_t202" style="position:absolute;left:148;top:5544;width:2997;height:3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tOL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n+QL+z4QjINd/AAAA//8DAFBLAQItABQABgAIAAAAIQDb4fbL7gAAAIUBAAATAAAAAAAA&#10;AAAAAAAAAAAAAABbQ29udGVudF9UeXBlc10ueG1sUEsBAi0AFAAGAAgAAAAhAFr0LFu/AAAAFQEA&#10;AAsAAAAAAAAAAAAAAAAAHwEAAF9yZWxzLy5yZWxzUEsBAi0AFAAGAAgAAAAhAFgK04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0E7BD74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58" o:spid="_x0000_s1265" type="#_x0000_t202" style="position:absolute;left:5807;top:8323;width:2997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Uf5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U8x2FtOBOOgEz/AAAA//8DAFBLAQItABQABgAIAAAAIQDb4fbL7gAAAIUBAAATAAAAAAAAAAAA&#10;AAAAAAAAAABbQ29udGVudF9UeXBlc10ueG1sUEsBAi0AFAAGAAgAAAAhAFr0LFu/AAAAFQEAAAsA&#10;AAAAAAAAAAAAAAAAHwEAAF9yZWxzLy5yZWxzUEsBAi0AFAAGAAgAAAAhACmVR/n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555BBAB8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359" o:spid="_x0000_s1266" type="#_x0000_t5" style="position:absolute;left:4446;top:3496;width:5841;height:277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" adj="10870" filled="f" strokecolor="black [3213]" strokeweight="1.5pt"/>
                            <v:shape id="Text Box 360" o:spid="_x0000_s1267" type="#_x0000_t202" style="position:absolute;left:2451;top:804;width:2997;height:3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B170BCC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361" o:spid="_x0000_s1268" type="#_x0000_t202" style="position:absolute;left:9718;top:1016;width:2998;height:3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yTZ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B2wyT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7E2C6613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  <v:shape id="Text Box 362" o:spid="_x0000_s1269" type="#_x0000_t202" style="position:absolute;left:6723;top:5558;width:299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bqu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L2L4OxOOgFz/AgAA//8DAFBLAQItABQABgAIAAAAIQDb4fbL7gAAAIUBAAATAAAAAAAA&#10;AAAAAAAAAAAAAABbQ29udGVudF9UeXBlc10ueG1sUEsBAi0AFAAGAAgAAAAhAFr0LFu/AAAAFQEA&#10;AAsAAAAAAAAAAAAAAAAAHwEAAF9yZWxzLy5yZWxzUEsBAi0AFAAGAAgAAAAhAIYRuq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854E65C" w14:textId="77777777" w:rsidR="007A1346" w:rsidRPr="00247533" w:rsidRDefault="007A1346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G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14:paraId="62EA218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B1473A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AA4EDE8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447D83D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33F78C5" w14:textId="77777777" w:rsidR="009F0091" w:rsidRPr="004700B6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8"/>
                      <w:szCs w:val="6"/>
                      <w:rtl/>
                    </w:rPr>
                  </w:pPr>
                </w:p>
              </w:tc>
            </w:tr>
            <w:tr w:rsidR="009F0091" w:rsidRPr="00723729" w14:paraId="048BDE8C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6F380D5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یک از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شکل زیر با چه برداری انتقال یافته است؟ </w:t>
                  </w:r>
                </w:p>
                <w:p w14:paraId="16A2211B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آنرا رسم کرده و مختصات آنرا بنویسید.</w:t>
                  </w:r>
                  <w:r>
                    <w:rPr>
                      <w:rFonts w:ascii="AmuzehNewNormalPS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4DCC559" w14:textId="77777777" w:rsidR="009F0091" w:rsidRPr="000E6DF5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4E553F7" w14:textId="77777777" w:rsidR="009F0091" w:rsidRPr="0072372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 wp14:anchorId="379E9E2F" wp14:editId="5B2742BF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8824684</wp:posOffset>
                      </wp:positionV>
                      <wp:extent cx="3299460" cy="659765"/>
                      <wp:effectExtent l="0" t="19050" r="15240" b="45085"/>
                      <wp:wrapNone/>
                      <wp:docPr id="2396" name="Group 23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99460" cy="659765"/>
                                <a:chOff x="0" y="0"/>
                                <a:chExt cx="3299460" cy="660042"/>
                              </a:xfrm>
                            </wpg:grpSpPr>
                            <wpg:grpSp>
                              <wpg:cNvPr id="2391" name="Group 2391"/>
                              <wpg:cNvGrpSpPr/>
                              <wpg:grpSpPr>
                                <a:xfrm>
                                  <a:off x="0" y="0"/>
                                  <a:ext cx="3299460" cy="654685"/>
                                  <a:chOff x="0" y="0"/>
                                  <a:chExt cx="3299610" cy="655200"/>
                                </a:xfrm>
                              </wpg:grpSpPr>
                              <wpg:grpSp>
                                <wpg:cNvPr id="2215" name="Group 2215"/>
                                <wpg:cNvGrpSpPr/>
                                <wpg:grpSpPr>
                                  <a:xfrm>
                                    <a:off x="0" y="0"/>
                                    <a:ext cx="1815625" cy="655200"/>
                                    <a:chOff x="0" y="0"/>
                                    <a:chExt cx="1815625" cy="655200"/>
                                  </a:xfrm>
                                </wpg:grpSpPr>
                                <wpg:grpSp>
                                  <wpg:cNvPr id="2216" name="Group 2216"/>
                                  <wpg:cNvGrpSpPr/>
                                  <wpg:grpSpPr>
                                    <a:xfrm>
                                      <a:off x="0" y="0"/>
                                      <a:ext cx="1815625" cy="655200"/>
                                      <a:chOff x="0" y="0"/>
                                      <a:chExt cx="1376045" cy="496792"/>
                                    </a:xfrm>
                                  </wpg:grpSpPr>
                                  <wpg:grpSp>
                                    <wpg:cNvPr id="2217" name="Group 2217"/>
                                    <wpg:cNvGrpSpPr/>
                                    <wpg:grpSpPr>
                                      <a:xfrm>
                                        <a:off x="0" y="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18" name="Rectangle 22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19" name="Rectangle 22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0" name="Rectangle 22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1" name="Rectangle 22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2" name="Rectangle 22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3" name="Rectangle 22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4" name="Rectangle 22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5" name="Rectangle 22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6" name="Rectangle 22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7" name="Rectangle 22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8" name="Rectangle 22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29" name="Group 2229"/>
                                    <wpg:cNvGrpSpPr/>
                                    <wpg:grpSpPr>
                                      <a:xfrm>
                                        <a:off x="0" y="12192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30" name="Rectangle 2230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1" name="Rectangle 2231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2" name="Rectangle 2232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3" name="Rectangle 223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4" name="Rectangle 223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5" name="Rectangle 223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6" name="Rectangle 2236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7" name="Rectangle 2237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8" name="Rectangle 2238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9" name="Rectangle 2239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4" name="Rectangle 2304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05" name="Group 2305"/>
                                    <wpg:cNvGrpSpPr/>
                                    <wpg:grpSpPr>
                                      <a:xfrm>
                                        <a:off x="0" y="24993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06" name="Rectangle 2306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7" name="Rectangle 2307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8" name="Rectangle 230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9" name="Rectangle 230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0" name="Rectangle 231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1" name="Rectangle 231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2" name="Rectangle 231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3" name="Rectangle 2313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4" name="Rectangle 2314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5" name="Rectangle 2315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6" name="Rectangle 2316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17" name="Group 2317"/>
                                    <wpg:cNvGrpSpPr/>
                                    <wpg:grpSpPr>
                                      <a:xfrm>
                                        <a:off x="0" y="37185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18" name="Rectangle 23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9" name="Rectangle 23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0" name="Rectangle 23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1" name="Rectangle 23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2" name="Rectangle 23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3" name="Rectangle 23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4" name="Rectangle 2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5" name="Rectangle 23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6" name="Rectangle 23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7" name="Rectangle 23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8" name="Rectangle 23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329" name="Isosceles Triangle 2329"/>
                                  <wps:cNvSpPr/>
                                  <wps:spPr>
                                    <a:xfrm>
                                      <a:off x="13360" y="14750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chemeClr val="bg1">
                                        <a:lumMod val="75000"/>
                                      </a:schemeClr>
                                    </a:solidFill>
                                    <a:ln w="1905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30" name="Isosceles Triangle 2330"/>
                                  <wps:cNvSpPr/>
                                  <wps:spPr>
                                    <a:xfrm>
                                      <a:off x="493963" y="339333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75000"/>
                                      </a:sysClr>
                                    </a:solidFill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40" name="Group 2340"/>
                                <wpg:cNvGrpSpPr/>
                                <wpg:grpSpPr>
                                  <a:xfrm>
                                    <a:off x="1814099" y="0"/>
                                    <a:ext cx="1485511" cy="655200"/>
                                    <a:chOff x="0" y="0"/>
                                    <a:chExt cx="1125855" cy="496792"/>
                                  </a:xfrm>
                                </wpg:grpSpPr>
                                <wpg:grpSp>
                                  <wpg:cNvPr id="2341" name="Group 2341"/>
                                  <wpg:cNvGrpSpPr/>
                                  <wpg:grpSpPr>
                                    <a:xfrm>
                                      <a:off x="0" y="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42" name="Rectangle 234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3" name="Rectangle 234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4" name="Rectangle 234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5" name="Rectangle 234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6" name="Rectangle 234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7" name="Rectangle 234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8" name="Rectangle 234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9" name="Rectangle 234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2" name="Rectangle 235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53" name="Group 2353"/>
                                  <wpg:cNvGrpSpPr/>
                                  <wpg:grpSpPr>
                                    <a:xfrm>
                                      <a:off x="0" y="12192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54" name="Rectangle 2354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5" name="Rectangle 235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6" name="Rectangle 235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7" name="Rectangle 235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8" name="Rectangle 235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9" name="Rectangle 235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0" name="Rectangle 236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1" name="Rectangle 2361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4" name="Rectangle 2364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65" name="Group 2365"/>
                                  <wpg:cNvGrpSpPr/>
                                  <wpg:grpSpPr>
                                    <a:xfrm>
                                      <a:off x="0" y="24993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66" name="Rectangle 2366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7" name="Rectangle 2367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8" name="Rectangle 2368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9" name="Rectangle 2369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0" name="Rectangle 2370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1" name="Rectangle 2371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2" name="Rectangle 2372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3" name="Rectangle 2373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6" name="Rectangle 2376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77" name="Group 2377"/>
                                  <wpg:cNvGrpSpPr/>
                                  <wpg:grpSpPr>
                                    <a:xfrm>
                                      <a:off x="0" y="37185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78" name="Rectangle 2378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9" name="Rectangle 2379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0" name="Rectangle 2380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1" name="Rectangle 2381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2" name="Rectangle 2382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3" name="Rectangle 2383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4" name="Rectangle 2384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5" name="Rectangle 2385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8" name="Rectangle 2388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2392" name="Diamond 2392"/>
                              <wps:cNvSpPr/>
                              <wps:spPr>
                                <a:xfrm>
                                  <a:off x="1165098" y="336042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3" name="Diamond 2393"/>
                              <wps:cNvSpPr/>
                              <wps:spPr>
                                <a:xfrm>
                                  <a:off x="1658874" y="6858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4" name="Arrow: Pentagon 2394"/>
                              <wps:cNvSpPr/>
                              <wps:spPr>
                                <a:xfrm rot="16200000">
                                  <a:off x="2153031" y="324231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5" name="Arrow: Pentagon 2395"/>
                              <wps:cNvSpPr/>
                              <wps:spPr>
                                <a:xfrm rot="16200000">
                                  <a:off x="2975991" y="330327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4DC2313" id="Group 2396" o:spid="_x0000_s1026" style="position:absolute;left:0;text-align:left;margin-left:-.75pt;margin-top:694.85pt;width:259.8pt;height:51.95pt;z-index:251731968" coordsize="32994,6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">
                      <v:group id="Group 2391" o:spid="_x0000_s1027" style="position:absolute;width:32994;height:6546" coordsize="3299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0US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">
                        <v:group id="Group 2215" o:spid="_x0000_s1028" style="position:absolute;width:18156;height:6552" coordsize="1815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/W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">
                          <v:group id="Group 2216" o:spid="_x0000_s1029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NGh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">
                            <v:group id="Group 2217" o:spid="_x0000_s1030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Q6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Jp/D7JjwBufwBAAD//wMAUEsBAi0AFAAGAAgAAAAhANvh9svuAAAAhQEAABMAAAAAAAAA&#10;AAAAAAAAAAAAAFtDb250ZW50X1R5cGVzXS54bWxQSwECLQAUAAYACAAAACEAWvQsW78AAAAVAQAA&#10;CwAAAAAAAAAAAAAAAAAfAQAAX3JlbHMvLnJlbHNQSwECLQAUAAYACAAAACEAsQR0OsYAAADdAAAA&#10;DwAAAAAAAAAAAAAAAAAHAgAAZHJzL2Rvd25yZXYueG1sUEsFBgAAAAADAAMAtwAAAPoCAAAAAA==&#10;">
                              <v:rect id="Rectangle 2218" o:spid="_x0000_s103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BF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Vp&#10;Ootz45v4BGT+BgAA//8DAFBLAQItABQABgAIAAAAIQDb4fbL7gAAAIUBAAATAAAAAAAAAAAAAAAA&#10;AAAAAABbQ29udGVudF9UeXBlc10ueG1sUEsBAi0AFAAGAAgAAAAhAFr0LFu/AAAAFQEAAAsAAAAA&#10;AAAAAAAAAAAAHwEAAF9yZWxzLy5yZWxzUEsBAi0AFAAGAAgAAAAhAMJBEEXBAAAA3QAAAA8AAAAA&#10;AAAAAAAAAAAABwIAAGRycy9kb3ducmV2LnhtbFBLBQYAAAAAAwADALcAAAD1AgAAAAA=&#10;" filled="f" strokecolor="#7f7f7f [1612]" strokeweight="1pt"/>
                              <v:rect id="Rectangle 2219" o:spid="_x0000_s103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bXe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LLFEn7fxCcg13cAAAD//wMAUEsBAi0AFAAGAAgAAAAhANvh9svuAAAAhQEAABMAAAAAAAAA&#10;AAAAAAAAAAAAAFtDb250ZW50X1R5cGVzXS54bWxQSwECLQAUAAYACAAAACEAWvQsW78AAAAVAQAA&#10;CwAAAAAAAAAAAAAAAAAfAQAAX3JlbHMvLnJlbHNQSwECLQAUAAYACAAAACEArQ213sYAAADdAAAA&#10;DwAAAAAAAAAAAAAAAAAHAgAAZHJzL2Rvd25yZXYueG1sUEsFBgAAAAADAAMAtwAAAPoCAAAAAA==&#10;" filled="f" strokecolor="#7f7f7f [1612]" strokeweight="1pt"/>
                              <v:rect id="Rectangle 2220" o:spid="_x0000_s103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9b+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/epOegFw+AQAA//8DAFBLAQItABQABgAIAAAAIQDb4fbL7gAAAIUBAAATAAAAAAAAAAAAAAAA&#10;AAAAAABbQ29udGVudF9UeXBlc10ueG1sUEsBAi0AFAAGAAgAAAAhAFr0LFu/AAAAFQEAAAsAAAAA&#10;AAAAAAAAAAAAHwEAAF9yZWxzLy5yZWxzUEsBAi0AFAAGAAgAAAAhAPJb1v7BAAAA3QAAAA8AAAAA&#10;AAAAAAAAAAAABwIAAGRycy9kb3ducmV2LnhtbFBLBQYAAAAAAwADALcAAAD1AgAAAAA=&#10;" filled="f" strokecolor="#7f7f7f [1612]" strokeweight="1pt"/>
                              <v:rect id="Rectangle 2221" o:spid="_x0000_s103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3Nl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" filled="f" strokecolor="#7f7f7f [1612]" strokeweight="1pt"/>
                              <v:rect id="Rectangle 2222" o:spid="_x0000_s103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" filled="f" strokecolor="#7f7f7f [1612]" strokeweight="1pt"/>
                              <v:rect id="Rectangle 2223" o:spid="_x0000_s103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UiJ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AKJSInEAAAA3QAAAA8A&#10;AAAAAAAAAAAAAAAABwIAAGRycy9kb3ducmV2LnhtbFBLBQYAAAAAAwADALcAAAD4AgAAAAA=&#10;" filled="f" strokecolor="#7f7f7f [1612]" strokeweight="1pt"/>
                              <v:rect id="Rectangle 2224" o:spid="_x0000_s103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D9xAAAAN0AAAAPAAAAZHJzL2Rvd25yZXYueG1sRI9BawIx&#10;FITvBf9DeIK3mjWI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I1g0P3EAAAA3QAAAA8A&#10;AAAAAAAAAAAAAAAABwIAAGRycy9kb3ducmV2LnhtbFBLBQYAAAAAAwADALcAAAD4AgAAAAA=&#10;" filled="f" strokecolor="#7f7f7f [1612]" strokeweight="1pt"/>
                              <v:rect id="Rectangle 2225" o:spid="_x0000_s103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VmxAAAAN0AAAAPAAAAZHJzL2Rvd25yZXYueG1sRI9BawIx&#10;FITvBf9DeIK3mjWg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OIsdWbEAAAA3QAAAA8A&#10;AAAAAAAAAAAAAAAABwIAAGRycy9kb3ducmV2LnhtbFBLBQYAAAAAAwADALcAAAD4AgAAAAA=&#10;" filled="f" strokecolor="#7f7f7f [1612]" strokeweight="1pt"/>
                              <v:rect id="Rectangle 2226" o:spid="_x0000_s103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" filled="f" strokecolor="#7f7f7f [1612]" strokeweight="1pt"/>
                              <v:rect id="Rectangle 2227" o:spid="_x0000_s104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" filled="f" strokecolor="#7f7f7f [1612]" strokeweight="1pt"/>
                              <v:rect id="Rectangle 2228" o:spid="_x0000_s104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dr4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uepOegFw+AQAA//8DAFBLAQItABQABgAIAAAAIQDb4fbL7gAAAIUBAAATAAAAAAAAAAAAAAAA&#10;AAAAAABbQ29udGVudF9UeXBlc10ueG1sUEsBAi0AFAAGAAgAAAAhAFr0LFu/AAAAFQEAAAsAAAAA&#10;AAAAAAAAAAAAHwEAAF9yZWxzLy5yZWxzUEsBAi0AFAAGAAgAAAAhAAwt2vjBAAAA3QAAAA8AAAAA&#10;AAAAAAAAAAAABwIAAGRycy9kb3ducmV2LnhtbFBLBQYAAAAAAwADALcAAAD1AgAAAAA=&#10;" filled="f" strokecolor="#7f7f7f [1612]" strokeweight="1pt"/>
                            </v:group>
                            <v:group id="Group 2229" o:spid="_x0000_s1042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">
                              <v:rect id="Rectangle 2230" o:spid="_x0000_s104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kA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uD++iU9A7u8AAAD//wMAUEsBAi0AFAAGAAgAAAAhANvh9svuAAAAhQEAABMAAAAAAAAAAAAA&#10;AAAAAAAAAFtDb250ZW50X1R5cGVzXS54bWxQSwECLQAUAAYACAAAACEAWvQsW78AAAAVAQAACwAA&#10;AAAAAAAAAAAAAAAfAQAAX3JlbHMvLnJlbHNQSwECLQAUAAYACAAAACEAd4JAI8MAAADdAAAADwAA&#10;AAAAAAAAAAAAAAAHAgAAZHJzL2Rvd25yZXYueG1sUEsFBgAAAAADAAMAtwAAAPcCAAAAAA==&#10;" filled="f" strokecolor="#7f7f7f [1612]" strokeweight="1pt"/>
                              <v:rect id="Rectangle 2231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uW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x5Ab9v4hOQ6zsAAAD//wMAUEsBAi0AFAAGAAgAAAAhANvh9svuAAAAhQEAABMAAAAAAAAA&#10;AAAAAAAAAAAAAFtDb250ZW50X1R5cGVzXS54bWxQSwECLQAUAAYACAAAACEAWvQsW78AAAAVAQAA&#10;CwAAAAAAAAAAAAAAAAAfAQAAX3JlbHMvLnJlbHNQSwECLQAUAAYACAAAACEAGM7luMYAAADdAAAA&#10;DwAAAAAAAAAAAAAAAAAHAgAAZHJzL2Rvd25yZXYueG1sUEsFBgAAAAADAAMAtwAAAPoCAAAAAA==&#10;" filled="f" strokecolor="#7f7f7f [1612]" strokeweight="1pt"/>
                              <v:rect id="Rectangle 2232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Hv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aqrg9016AnL5AwAA//8DAFBLAQItABQABgAIAAAAIQDb4fbL7gAAAIUBAAATAAAAAAAAAAAA&#10;AAAAAAAAAABbQ29udGVudF9UeXBlc10ueG1sUEsBAi0AFAAGAAgAAAAhAFr0LFu/AAAAFQEAAAsA&#10;AAAAAAAAAAAAAAAAHwEAAF9yZWxzLy5yZWxzUEsBAi0AFAAGAAgAAAAhAOgce8/EAAAA3QAAAA8A&#10;AAAAAAAAAAAAAAAABwIAAGRycy9kb3ducmV2LnhtbFBLBQYAAAAAAwADALcAAAD4AgAAAAA=&#10;" filled="f" strokecolor="#7f7f7f [1612]" strokeweight="1pt"/>
                              <v:rect id="Rectangle 2233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N5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nS1gt838QnI7Q8AAAD//wMAUEsBAi0AFAAGAAgAAAAhANvh9svuAAAAhQEAABMAAAAAAAAA&#10;AAAAAAAAAAAAAFtDb250ZW50X1R5cGVzXS54bWxQSwECLQAUAAYACAAAACEAWvQsW78AAAAVAQAA&#10;CwAAAAAAAAAAAAAAAAAfAQAAX3JlbHMvLnJlbHNQSwECLQAUAAYACAAAACEAh1DeVMYAAADdAAAA&#10;DwAAAAAAAAAAAAAAAAAHAgAAZHJzL2Rvd25yZXYueG1sUEsFBgAAAAADAAMAtwAAAPoCAAAAAA==&#10;" filled="f" strokecolor="#7f7f7f [1612]" strokeweight="1pt"/>
                              <v:rect id="Rectangle 2234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UY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CLlGIMYAAADdAAAA&#10;DwAAAAAAAAAAAAAAAAAHAgAAZHJzL2Rvd25yZXYueG1sUEsFBgAAAAADAAMAtwAAAPoCAAAAAA==&#10;" filled="f" strokecolor="#7f7f7f [1612]" strokeweight="1pt"/>
                              <v:rect id="Rectangle 2235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eO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Z/Xju8YAAADdAAAA&#10;DwAAAAAAAAAAAAAAAAAHAgAAZHJzL2Rvd25yZXYueG1sUEsFBgAAAAADAAMAtwAAAPoCAAAAAA==&#10;" filled="f" strokecolor="#7f7f7f [1612]" strokeweight="1pt"/>
                              <v:rect id="Rectangle 223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33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" filled="f" strokecolor="#7f7f7f [1612]" strokeweight="1pt"/>
                              <v:rect id="Rectangle 2237" o:spid="_x0000_s105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9h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" filled="f" strokecolor="#7f7f7f [1612]" strokeweight="1pt"/>
                              <v:rect id="Rectangle 2238" o:spid="_x0000_s105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Ew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ODe+iU9A7u8AAAD//wMAUEsBAi0AFAAGAAgAAAAhANvh9svuAAAAhQEAABMAAAAAAAAAAAAA&#10;AAAAAAAAAFtDb250ZW50X1R5cGVzXS54bWxQSwECLQAUAAYACAAAACEAWvQsW78AAAAVAQAACwAA&#10;AAAAAAAAAAAAAAAfAQAAX3JlbHMvLnJlbHNQSwECLQAUAAYACAAAACEAifRMJcMAAADdAAAADwAA&#10;AAAAAAAAAAAAAAAHAgAAZHJzL2Rvd25yZXYueG1sUEsFBgAAAAADAAMAtwAAAPcCAAAAAA==&#10;" filled="f" strokecolor="#7f7f7f [1612]" strokeweight="1pt"/>
                              <v:rect id="Rectangle 2239" o:spid="_x0000_s105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Om+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" filled="f" strokecolor="#7f7f7f [1612]" strokeweight="1pt"/>
                              <v:rect id="Rectangle 2304" o:spid="_x0000_s105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IMA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0lc7i+iU9AFhcAAAD//wMAUEsBAi0AFAAGAAgAAAAhANvh9svuAAAAhQEAABMAAAAAAAAA&#10;AAAAAAAAAAAAAFtDb250ZW50X1R5cGVzXS54bWxQSwECLQAUAAYACAAAACEAWvQsW78AAAAVAQAA&#10;CwAAAAAAAAAAAAAAAAAfAQAAX3JlbHMvLnJlbHNQSwECLQAUAAYACAAAACEAsDSDAMYAAADdAAAA&#10;DwAAAAAAAAAAAAAAAAAHAgAAZHJzL2Rvd25yZXYueG1sUEsFBgAAAAADAAMAtwAAAPoCAAAAAA==&#10;" filled="f" strokecolor="#7f7f7f [1612]" strokeweight="1pt"/>
                            </v:group>
                            <v:group id="Group 2305" o:spid="_x0000_s1054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taW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">
                              <v:rect id="Rectangle 2306" o:spid="_x0000_s105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rjs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" filled="f" strokecolor="#7f7f7f [1612]" strokeweight="1pt"/>
                              <v:rect id="Rectangle 2307" o:spid="_x0000_s105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h13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" filled="f" strokecolor="#7f7f7f [1612]" strokeweight="1pt"/>
                              <v:rect id="Rectangle 230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YkF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+SODe+iU9A7u8AAAD//wMAUEsBAi0AFAAGAAgAAAAhANvh9svuAAAAhQEAABMAAAAAAAAAAAAA&#10;AAAAAAAAAFtDb250ZW50X1R5cGVzXS54bWxQSwECLQAUAAYACAAAACEAWvQsW78AAAAVAQAACwAA&#10;AAAAAAAAAAAAAAAfAQAAX3JlbHMvLnJlbHNQSwECLQAUAAYACAAAACEAMXmJBcMAAADdAAAADwAA&#10;AAAAAAAAAAAAAAAHAgAAZHJzL2Rvd25yZXYueG1sUEsFBgAAAAADAAMAtwAAAPcCAAAAAA==&#10;" filled="f" strokecolor="#7f7f7f [1612]" strokeweight="1pt"/>
                              <v:rect id="Rectangle 230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Sye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" filled="f" strokecolor="#7f7f7f [1612]" strokeweight="1pt"/>
                              <v:rect id="Rectangle 231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hPe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98c38QnI1S8AAAD//wMAUEsBAi0AFAAGAAgAAAAhANvh9svuAAAAhQEAABMAAAAAAAAAAAAA&#10;AAAAAAAAAFtDb250ZW50X1R5cGVzXS54bWxQSwECLQAUAAYACAAAACEAWvQsW78AAAAVAQAACwAA&#10;AAAAAAAAAAAAAAAfAQAAX3JlbHMvLnJlbHNQSwECLQAUAAYACAAAACEAStYT3sMAAADdAAAADwAA&#10;AAAAAAAAAAAAAAAHAgAAZHJzL2Rvd25yZXYueG1sUEsFBgAAAAADAAMAtwAAAPcCAAAAAA==&#10;" filled="f" strokecolor="#7f7f7f [1612]" strokeweight="1pt"/>
                              <v:rect id="Rectangle 231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rZF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" filled="f" strokecolor="#7f7f7f [1612]" strokeweight="1pt"/>
                              <v:rect id="Rectangle 231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Cgy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FBr9v4hOQ6zsAAAD//wMAUEsBAi0AFAAGAAgAAAAhANvh9svuAAAAhQEAABMAAAAAAAAA&#10;AAAAAAAAAAAAAFtDb250ZW50X1R5cGVzXS54bWxQSwECLQAUAAYACAAAACEAWvQsW78AAAAVAQAA&#10;CwAAAAAAAAAAAAAAAAAfAQAAX3JlbHMvLnJlbHNQSwECLQAUAAYACAAAACEA1UgoMsYAAADdAAAA&#10;DwAAAAAAAAAAAAAAAAAHAgAAZHJzL2Rvd25yZXYueG1sUEsFBgAAAAADAAMAtwAAAPoCAAAAAA==&#10;" filled="f" strokecolor="#7f7f7f [1612]" strokeweight="1pt"/>
                              <v:rect id="Rectangle 2313" o:spid="_x0000_s106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" filled="f" strokecolor="#7f7f7f [1612]" strokeweight="1pt"/>
                              <v:rect id="Rectangle 2314" o:spid="_x0000_s106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RXdxgAAAN0AAAAPAAAAZHJzL2Rvd25yZXYueG1sRI9Ba8JA&#10;FITvgv9heUJvuklapK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Ne0V3cYAAADdAAAA&#10;DwAAAAAAAAAAAAAAAAAHAgAAZHJzL2Rvd25yZXYueG1sUEsFBgAAAAADAAMAtwAAAPoCAAAAAA==&#10;" filled="f" strokecolor="#7f7f7f [1612]" strokeweight="1pt"/>
                              <v:rect id="Rectangle 2315" o:spid="_x0000_s106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bBGxgAAAN0AAAAPAAAAZHJzL2Rvd25yZXYueG1sRI9Ba8JA&#10;FITvgv9heUJvuklKpa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WqGwRsYAAADdAAAA&#10;DwAAAAAAAAAAAAAAAAAHAgAAZHJzL2Rvd25yZXYueG1sUEsFBgAAAAADAAMAtwAAAPoCAAAAAA==&#10;" filled="f" strokecolor="#7f7f7f [1612]" strokeweight="1pt"/>
                              <v:rect id="Rectangle 2316" o:spid="_x0000_s106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y4x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/nGdzexCcgi38AAAD//wMAUEsBAi0AFAAGAAgAAAAhANvh9svuAAAAhQEAABMAAAAAAAAA&#10;AAAAAAAAAAAAAFtDb250ZW50X1R5cGVzXS54bWxQSwECLQAUAAYACAAAACEAWvQsW78AAAAVAQAA&#10;CwAAAAAAAAAAAAAAAAAfAQAAX3JlbHMvLnJlbHNQSwECLQAUAAYACAAAACEAqnMuMcYAAADdAAAA&#10;DwAAAAAAAAAAAAAAAAAHAgAAZHJzL2Rvd25yZXYueG1sUEsFBgAAAAADAAMAtwAAAPoCAAAAAA==&#10;" filled="f" strokecolor="#7f7f7f [1612]" strokeweight="1pt"/>
                            </v:group>
                            <v:group id="Group 2317" o:spid="_x0000_s1066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Xun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">
                              <v:rect id="Rectangle 2318" o:spid="_x0000_s106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B/Y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58Y38QnI1S8AAAD//wMAUEsBAi0AFAAGAAgAAAAhANvh9svuAAAAhQEAABMAAAAAAAAAAAAA&#10;AAAAAAAAAFtDb250ZW50X1R5cGVzXS54bWxQSwECLQAUAAYACAAAACEAWvQsW78AAAAVAQAACwAA&#10;AAAAAAAAAAAAAAAfAQAAX3JlbHMvLnJlbHNQSwECLQAUAAYACAAAACEAtKAf2MMAAADdAAAADwAA&#10;AAAAAAAAAAAAAAAHAgAAZHJzL2Rvd25yZXYueG1sUEsFBgAAAAADAAMAtwAAAPcCAAAAAA==&#10;" filled="f" strokecolor="#7f7f7f [1612]" strokeweight="1pt"/>
                              <v:rect id="Rectangle 2319" o:spid="_x0000_s106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" filled="f" strokecolor="#7f7f7f [1612]" strokeweight="1pt"/>
                              <v:rect id="Rectangle 2320" o:spid="_x0000_s106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tl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uD++iU9A7u8AAAD//wMAUEsBAi0AFAAGAAgAAAAhANvh9svuAAAAhQEAABMAAAAAAAAAAAAA&#10;AAAAAAAAAFtDb250ZW50X1R5cGVzXS54bWxQSwECLQAUAAYACAAAACEAWvQsW78AAAAVAQAACwAA&#10;AAAAAAAAAAAAAAAfAQAAX3JlbHMvLnJlbHNQSwECLQAUAAYACAAAACEAhLrZY8MAAADdAAAADwAA&#10;AAAAAAAAAAAAAAAHAgAAZHJzL2Rvd25yZXYueG1sUEsFBgAAAAADAAMAtwAAAPcCAAAAAA==&#10;" filled="f" strokecolor="#7f7f7f [1612]" strokeweight="1pt"/>
                              <v:rect id="Rectangle 2321" o:spid="_x0000_s107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nz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sAb9v4hOQ6zsAAAD//wMAUEsBAi0AFAAGAAgAAAAhANvh9svuAAAAhQEAABMAAAAAAAAA&#10;AAAAAAAAAAAAAFtDb250ZW50X1R5cGVzXS54bWxQSwECLQAUAAYACAAAACEAWvQsW78AAAAVAQAA&#10;CwAAAAAAAAAAAAAAAAAfAQAAX3JlbHMvLnJlbHNQSwECLQAUAAYACAAAACEA6/Z8+MYAAADdAAAA&#10;DwAAAAAAAAAAAAAAAAAHAgAAZHJzL2Rvd25yZXYueG1sUEsFBgAAAAADAAMAtwAAAPoCAAAAAA==&#10;" filled="f" strokecolor="#7f7f7f [1612]" strokeweight="1pt"/>
                              <v:rect id="Rectangle 2322" o:spid="_x0000_s107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OK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U6Xg9016AnL5AwAA//8DAFBLAQItABQABgAIAAAAIQDb4fbL7gAAAIUBAAATAAAAAAAAAAAA&#10;AAAAAAAAAABbQ29udGVudF9UeXBlc10ueG1sUEsBAi0AFAAGAAgAAAAhAFr0LFu/AAAAFQEAAAsA&#10;AAAAAAAAAAAAAAAAHwEAAF9yZWxzLy5yZWxzUEsBAi0AFAAGAAgAAAAhABsk4o/EAAAA3QAAAA8A&#10;AAAAAAAAAAAAAAAABwIAAGRycy9kb3ducmV2LnhtbFBLBQYAAAAAAwADALcAAAD4AgAAAAA=&#10;" filled="f" strokecolor="#7f7f7f [1612]" strokeweight="1pt"/>
                              <v:rect id="Rectangle 2323" o:spid="_x0000_s107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Ec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lW6gt838QnI7Q8AAAD//wMAUEsBAi0AFAAGAAgAAAAhANvh9svuAAAAhQEAABMAAAAAAAAA&#10;AAAAAAAAAAAAAFtDb250ZW50X1R5cGVzXS54bWxQSwECLQAUAAYACAAAACEAWvQsW78AAAAVAQAA&#10;CwAAAAAAAAAAAAAAAAAfAQAAX3JlbHMvLnJlbHNQSwECLQAUAAYACAAAACEAdGhHFMYAAADdAAAA&#10;DwAAAAAAAAAAAAAAAAAHAgAAZHJzL2Rvd25yZXYueG1sUEsFBgAAAAADAAMAtwAAAPoCAAAAAA==&#10;" filled="f" strokecolor="#7f7f7f [1612]" strokeweight="1pt"/>
                              <v:rect id="Rectangle 2324" o:spid="_x0000_s107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d9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+4HfYMYAAADdAAAA&#10;DwAAAAAAAAAAAAAAAAAHAgAAZHJzL2Rvd25yZXYueG1sUEsFBgAAAAADAAMAtwAAAPoCAAAAAA==&#10;" filled="f" strokecolor="#7f7f7f [1612]" strokeweight="1pt"/>
                              <v:rect id="Rectangle 2325" o:spid="_x0000_s107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Xr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lM16+8YAAADdAAAA&#10;DwAAAAAAAAAAAAAAAAAHAgAAZHJzL2Rvd25yZXYueG1sUEsFBgAAAAADAAMAtwAAAPoCAAAAAA==&#10;" filled="f" strokecolor="#7f7f7f [1612]" strokeweight="1pt"/>
                              <v:rect id="Rectangle 2326" o:spid="_x0000_s107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+S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" filled="f" strokecolor="#7f7f7f [1612]" strokeweight="1pt"/>
                              <v:rect id="Rectangle 2327" o:spid="_x0000_s107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0E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" filled="f" strokecolor="#7f7f7f [1612]" strokeweight="1pt"/>
                              <v:rect id="Rectangle 2328" o:spid="_x0000_s107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NV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ODe+iU9A7u8AAAD//wMAUEsBAi0AFAAGAAgAAAAhANvh9svuAAAAhQEAABMAAAAAAAAAAAAA&#10;AAAAAAAAAFtDb250ZW50X1R5cGVzXS54bWxQSwECLQAUAAYACAAAACEAWvQsW78AAAAVAQAACwAA&#10;AAAAAAAAAAAAAAAfAQAAX3JlbHMvLnJlbHNQSwECLQAUAAYACAAAACEAeszVZcMAAADdAAAADwAA&#10;AAAAAAAAAAAAAAAHAgAAZHJzL2Rvd25yZXYueG1sUEsFBgAAAAADAAMAtwAAAPcCAAAAAA==&#10;" filled="f" strokecolor="#7f7f7f [1612]" strokeweight="1pt"/>
                            </v:group>
                          </v:group>
                          <v:shape id="Isosceles Triangle 2329" o:spid="_x0000_s1078" type="#_x0000_t5" style="position:absolute;left:133;top:147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" fillcolor="#bfbfbf [2412]" strokecolor="black [3213]" strokeweight="1.5pt"/>
                          <v:shape id="Isosceles Triangle 2330" o:spid="_x0000_s1079" type="#_x0000_t5" style="position:absolute;left:4939;top:3393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" fillcolor="#bfbfbf" strokecolor="windowText" strokeweight="1.5pt"/>
                        </v:group>
                        <v:group id="Group 2340" o:spid="_x0000_s1080" style="position:absolute;left:18140;width:14856;height:6552" coordsize="11258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8zO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SzS17A/vAlPQK5/AQAA//8DAFBLAQItABQABgAIAAAAIQDb4fbL7gAAAIUBAAATAAAAAAAAAAAA&#10;AAAAAAAAAABbQ29udGVudF9UeXBlc10ueG1sUEsBAi0AFAAGAAgAAAAhAFr0LFu/AAAAFQEAAAsA&#10;AAAAAAAAAAAAAAAAHwEAAF9yZWxzLy5yZWxzUEsBAi0AFAAGAAgAAAAhAFu/zM7EAAAA3QAAAA8A&#10;AAAAAAAAAAAAAAAABwIAAGRycy9kb3ducmV2LnhtbFBLBQYAAAAAAwADALcAAAD4AgAAAAA=&#10;">
                          <v:group id="Group 2341" o:spid="_x0000_s1081" style="position:absolute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2lV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">
                            <v:rect id="Rectangle 2342" o:spid="_x0000_s108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wcv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xvsHL8YAAADdAAAA&#10;DwAAAAAAAAAAAAAAAAAHAgAAZHJzL2Rvd25yZXYueG1sUEsFBgAAAAADAAMAtwAAAPoCAAAAAA==&#10;" filled="f" strokecolor="#7f7f7f [1612]" strokeweight="1pt"/>
                            <v:rect id="Rectangle 2343" o:spid="_x0000_s108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" filled="f" strokecolor="#7f7f7f [1612]" strokeweight="1pt"/>
                            <v:rect id="Rectangle 2344" o:spid="_x0000_s108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jrAxgAAAN0AAAAPAAAAZHJzL2Rvd25yZXYueG1sRI9Pa8JA&#10;FMTvBb/D8oTe6sZURK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Jl46wMYAAADdAAAA&#10;DwAAAAAAAAAAAAAAAAAHAgAAZHJzL2Rvd25yZXYueG1sUEsFBgAAAAADAAMAtwAAAPoCAAAAAA==&#10;" filled="f" strokecolor="#7f7f7f [1612]" strokeweight="1pt"/>
                            <v:rect id="Rectangle 2345" o:spid="_x0000_s108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p9b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m8Pfm/gE5OoXAAD//wMAUEsBAi0AFAAGAAgAAAAhANvh9svuAAAAhQEAABMAAAAAAAAA&#10;AAAAAAAAAAAAAFtDb250ZW50X1R5cGVzXS54bWxQSwECLQAUAAYACAAAACEAWvQsW78AAAAVAQAA&#10;CwAAAAAAAAAAAAAAAAAfAQAAX3JlbHMvLnJlbHNQSwECLQAUAAYACAAAACEASRKfW8YAAADdAAAA&#10;DwAAAAAAAAAAAAAAAAAHAgAAZHJzL2Rvd25yZXYueG1sUEsFBgAAAAADAAMAtwAAAPoCAAAAAA==&#10;" filled="f" strokecolor="#7f7f7f [1612]" strokeweight="1pt"/>
                            <v:rect id="Rectangle 2346" o:spid="_x0000_s108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AEs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ucABLMYAAADdAAAA&#10;DwAAAAAAAAAAAAAAAAAHAgAAZHJzL2Rvd25yZXYueG1sUEsFBgAAAAADAAMAtwAAAPoCAAAAAA==&#10;" filled="f" strokecolor="#7f7f7f [1612]" strokeweight="1pt"/>
                            <v:rect id="Rectangle 2347" o:spid="_x0000_s108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KS3xQAAAN0AAAAPAAAAZHJzL2Rvd25yZXYueG1sRI9Ba8JA&#10;FITvQv/D8oTe6sZUrE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DWjKS3xQAAAN0AAAAP&#10;AAAAAAAAAAAAAAAAAAcCAABkcnMvZG93bnJldi54bWxQSwUGAAAAAAMAAwC3AAAA+QIAAAAA&#10;" filled="f" strokecolor="#7f7f7f [1612]" strokeweight="1pt"/>
                            <v:rect id="Rectangle 2348" o:spid="_x0000_s108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zDFwwAAAN0AAAAPAAAAZHJzL2Rvd25yZXYueG1sRE/Pa8Iw&#10;FL4P/B/CE3abqd2Q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pxMwxcMAAADdAAAADwAA&#10;AAAAAAAAAAAAAAAHAgAAZHJzL2Rvd25yZXYueG1sUEsFBgAAAAADAAMAtwAAAPcCAAAAAA==&#10;" filled="f" strokecolor="#7f7f7f [1612]" strokeweight="1pt"/>
                            <v:rect id="Rectangle 2349" o:spid="_x0000_s108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5VexQAAAN0AAAAPAAAAZHJzL2Rvd25yZXYueG1sRI9Ba8JA&#10;FITvQv/D8oTe6sZUpE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DIX5VexQAAAN0AAAAP&#10;AAAAAAAAAAAAAAAAAAcCAABkcnMvZG93bnJldi54bWxQSwUGAAAAAAMAAwC3AAAA+QIAAAAA&#10;" filled="f" strokecolor="#7f7f7f [1612]" strokeweight="1pt"/>
                            <v:rect id="Rectangle 2352" o:spid="_x0000_s109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pHy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QyKR8sYAAADdAAAA&#10;DwAAAAAAAAAAAAAAAAAHAgAAZHJzL2Rvd25yZXYueG1sUEsFBgAAAAADAAMAtwAAAPoCAAAAAA==&#10;" filled="f" strokecolor="#7f7f7f [1612]" strokeweight="1pt"/>
                          </v:group>
                          <v:group id="Group 2353" o:spid="_x0000_s1091" style="position:absolute;top:121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MRk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">
                            <v:rect id="Rectangle 2354" o:spid="_x0000_s109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6wd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n8Hfm/gE5OoXAAD//wMAUEsBAi0AFAAGAAgAAAAhANvh9svuAAAAhQEAABMAAAAAAAAA&#10;AAAAAAAAAAAAAFtDb250ZW50X1R5cGVzXS54bWxQSwECLQAUAAYACAAAACEAWvQsW78AAAAVAQAA&#10;CwAAAAAAAAAAAAAAAAAfAQAAX3JlbHMvLnJlbHNQSwECLQAUAAYACAAAACEAo4esHcYAAADdAAAA&#10;DwAAAAAAAAAAAAAAAAAHAgAAZHJzL2Rvd25yZXYueG1sUEsFBgAAAAADAAMAtwAAAPoCAAAAAA==&#10;" filled="f" strokecolor="#7f7f7f [1612]" strokeweight="1pt"/>
                            <v:rect id="Rectangle 2355" o:spid="_x0000_s10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wmGxgAAAN0AAAAPAAAAZHJzL2Rvd25yZXYueG1sRI9Pa8JA&#10;FMTvBb/D8oTe6sYURa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zMsJhsYAAADdAAAA&#10;DwAAAAAAAAAAAAAAAAAHAgAAZHJzL2Rvd25yZXYueG1sUEsFBgAAAAADAAMAtwAAAPoCAAAAAA==&#10;" filled="f" strokecolor="#7f7f7f [1612]" strokeweight="1pt"/>
                            <v:rect id="Rectangle 2356" o:spid="_x0000_s10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ZfxxgAAAN0AAAAPAAAAZHJzL2Rvd25yZXYueG1sRI9Ba8JA&#10;FITvhf6H5RW81Y2Rhh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PBmX8cYAAADdAAAA&#10;DwAAAAAAAAAAAAAAAAAHAgAAZHJzL2Rvd25yZXYueG1sUEsFBgAAAAADAAMAtwAAAPoCAAAAAA==&#10;" filled="f" strokecolor="#7f7f7f [1612]" strokeweight="1pt"/>
                            <v:rect id="Rectangle 2357" o:spid="_x0000_s10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TJqxQAAAN0AAAAPAAAAZHJzL2Rvd25yZXYueG1sRI9Ba8JA&#10;FITvQv/D8oTe6sYUrU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BTVTJqxQAAAN0AAAAP&#10;AAAAAAAAAAAAAAAAAAcCAABkcnMvZG93bnJldi54bWxQSwUGAAAAAAMAAwC3AAAA+QIAAAAA&#10;" filled="f" strokecolor="#7f7f7f [1612]" strokeweight="1pt"/>
                            <v:rect id="Rectangle 2358" o:spid="_x0000_s10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qYYwwAAAN0AAAAPAAAAZHJzL2Rvd25yZXYueG1sRE/Pa8Iw&#10;FL4P/B/CE3abqR2T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IsqmGMMAAADdAAAADwAA&#10;AAAAAAAAAAAAAAAHAgAAZHJzL2Rvd25yZXYueG1sUEsFBgAAAAADAAMAtwAAAPcCAAAAAA==&#10;" filled="f" strokecolor="#7f7f7f [1612]" strokeweight="1pt"/>
                            <v:rect id="Rectangle 2359" o:spid="_x0000_s10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ODxQAAAN0AAAAPAAAAZHJzL2Rvd25yZXYueG1sRI9Ba8JA&#10;FITvQv/D8oTe6sYUpU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BNhgODxQAAAN0AAAAP&#10;AAAAAAAAAAAAAAAAAAcCAABkcnMvZG93bnJldi54bWxQSwUGAAAAAAMAAwC3AAAA+QIAAAAA&#10;" filled="f" strokecolor="#7f7f7f [1612]" strokeweight="1pt"/>
                            <v:rect id="Rectangle 2360" o:spid="_x0000_s10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GCj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3xzfxCcjlEwAA//8DAFBLAQItABQABgAIAAAAIQDb4fbL7gAAAIUBAAATAAAAAAAAAAAAAAAA&#10;AAAAAABbQ29udGVudF9UeXBlc10ueG1sUEsBAi0AFAAGAAgAAAAhAFr0LFu/AAAAFQEAAAsAAAAA&#10;AAAAAAAAAAAAHwEAAF9yZWxzLy5yZWxzUEsBAi0AFAAGAAgAAAAhABLQYKPBAAAA3QAAAA8AAAAA&#10;AAAAAAAAAAAABwIAAGRycy9kb3ducmV2LnhtbFBLBQYAAAAAAwADALcAAAD1AgAAAAA=&#10;" filled="f" strokecolor="#7f7f7f [1612]" strokeweight="1pt"/>
                            <v:rect id="Rectangle 2361" o:spid="_x0000_s109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MU4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+zOdzexCcgi38AAAD//wMAUEsBAi0AFAAGAAgAAAAhANvh9svuAAAAhQEAABMAAAAAAAAA&#10;AAAAAAAAAAAAAFtDb250ZW50X1R5cGVzXS54bWxQSwECLQAUAAYACAAAACEAWvQsW78AAAAVAQAA&#10;CwAAAAAAAAAAAAAAAAAfAQAAX3JlbHMvLnJlbHNQSwECLQAUAAYACAAAACEAfZzFOMYAAADdAAAA&#10;DwAAAAAAAAAAAAAAAAAHAgAAZHJzL2Rvd25yZXYueG1sUEsFBgAAAAADAAMAtwAAAPoCAAAAAA==&#10;" filled="f" strokecolor="#7f7f7f [1612]" strokeweight="1pt"/>
                            <v:rect id="Rectangle 2364" o:spid="_x0000_s110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2ag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fZC9zfxCcgi18AAAD//wMAUEsBAi0AFAAGAAgAAAAhANvh9svuAAAAhQEAABMAAAAAAAAA&#10;AAAAAAAAAAAAAFtDb250ZW50X1R5cGVzXS54bWxQSwECLQAUAAYACAAAACEAWvQsW78AAAAVAQAA&#10;CwAAAAAAAAAAAAAAAAAfAQAAX3JlbHMvLnJlbHNQSwECLQAUAAYACAAAACEAbetmoMYAAADdAAAA&#10;DwAAAAAAAAAAAAAAAAAHAgAAZHJzL2Rvd25yZXYueG1sUEsFBgAAAAADAAMAtwAAAPoCAAAAAA==&#10;" filled="f" strokecolor="#7f7f7f [1612]" strokeweight="1pt"/>
                          </v:group>
                          <v:group id="Group 2365" o:spid="_x0000_s1101" style="position:absolute;top:249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TM2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">
                            <v:rect id="Rectangle 2366" o:spid="_x0000_s110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" filled="f" strokecolor="#7f7f7f [1612]" strokeweight="1pt"/>
                            <v:rect id="Rectangle 2367" o:spid="_x0000_s110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fjX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" filled="f" strokecolor="#7f7f7f [1612]" strokeweight="1pt"/>
                            <v:rect id="Rectangle 2368" o:spid="_x0000_s110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myl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nxjfxCcjlEwAA//8DAFBLAQItABQABgAIAAAAIQDb4fbL7gAAAIUBAAATAAAAAAAAAAAAAAAA&#10;AAAAAABbQ29udGVudF9UeXBlc10ueG1sUEsBAi0AFAAGAAgAAAAhAFr0LFu/AAAAFQEAAAsAAAAA&#10;AAAAAAAAAAAAHwEAAF9yZWxzLy5yZWxzUEsBAi0AFAAGAAgAAAAhAOymbKXBAAAA3QAAAA8AAAAA&#10;AAAAAAAAAAAABwIAAGRycy9kb3ducmV2LnhtbFBLBQYAAAAAAwADALcAAAD1AgAAAAA=&#10;" filled="f" strokecolor="#7f7f7f [1612]" strokeweight="1pt"/>
                            <v:rect id="Rectangle 2369" o:spid="_x0000_s110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" filled="f" strokecolor="#7f7f7f [1612]" strokeweight="1pt"/>
                            <v:rect id="Rectangle 2370" o:spid="_x0000_s110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fZ+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X98E5+A3P0CAAD//wMAUEsBAi0AFAAGAAgAAAAhANvh9svuAAAAhQEAABMAAAAAAAAAAAAA&#10;AAAAAAAAAFtDb250ZW50X1R5cGVzXS54bWxQSwECLQAUAAYACAAAACEAWvQsW78AAAAVAQAACwAA&#10;AAAAAAAAAAAAAAAfAQAAX3JlbHMvLnJlbHNQSwECLQAUAAYACAAAACEAlwn2fsMAAADdAAAADwAA&#10;AAAAAAAAAAAAAAAHAgAAZHJzL2Rvd25yZXYueG1sUEsFBgAAAAADAAMAtwAAAPcCAAAAAA==&#10;" filled="f" strokecolor="#7f7f7f [1612]" strokeweight="1pt"/>
                            <v:rect id="Rectangle 2371" o:spid="_x0000_s110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VPl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" filled="f" strokecolor="#7f7f7f [1612]" strokeweight="1pt"/>
                            <v:rect id="Rectangle 2372" o:spid="_x0000_s110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82S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" filled="f" strokecolor="#7f7f7f [1612]" strokeweight="1pt"/>
                            <v:rect id="Rectangle 2373" o:spid="_x0000_s110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" filled="f" strokecolor="#7f7f7f [1612]" strokeweight="1pt"/>
                            <v:rect id="Rectangle 2376" o:spid="_x0000_s111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MuR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" filled="f" strokecolor="#7f7f7f [1612]" strokeweight="1pt"/>
                          </v:group>
                          <v:group id="Group 2377" o:spid="_x0000_s1111" style="position:absolute;top:3718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p4H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xNp/B8E56AXDwAAAD//wMAUEsBAi0AFAAGAAgAAAAhANvh9svuAAAAhQEAABMAAAAAAAAA&#10;AAAAAAAAAAAAAFtDb250ZW50X1R5cGVzXS54bWxQSwECLQAUAAYACAAAACEAWvQsW78AAAAVAQAA&#10;CwAAAAAAAAAAAAAAAAAfAQAAX3JlbHMvLnJlbHNQSwECLQAUAAYACAAAACEAGjqeB8YAAADdAAAA&#10;DwAAAAAAAAAAAAAAAAAHAgAAZHJzL2Rvd25yZXYueG1sUEsFBgAAAAADAAMAtwAAAPoCAAAAAA==&#10;">
                            <v:rect id="Rectangle 2378" o:spid="_x0000_s111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/p4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W58E5+A3P0CAAD//wMAUEsBAi0AFAAGAAgAAAAhANvh9svuAAAAhQEAABMAAAAAAAAAAAAA&#10;AAAAAAAAAFtDb250ZW50X1R5cGVzXS54bWxQSwECLQAUAAYACAAAACEAWvQsW78AAAAVAQAACwAA&#10;AAAAAAAAAAAAAAAfAQAAX3JlbHMvLnJlbHNQSwECLQAUAAYACAAAACEAaX/6eMMAAADdAAAADwAA&#10;AAAAAAAAAAAAAAAHAgAAZHJzL2Rvd25yZXYueG1sUEsFBgAAAAADAAMAtwAAAPcCAAAAAA==&#10;" filled="f" strokecolor="#7f7f7f [1612]" strokeweight="1pt"/>
                            <v:rect id="Rectangle 2379" o:spid="_x0000_s111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" filled="f" strokecolor="#7f7f7f [1612]" strokeweight="1pt"/>
                            <v:rect id="Rectangle 2380" o:spid="_x0000_s111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IZZ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n745v4BOT8CQAA//8DAFBLAQItABQABgAIAAAAIQDb4fbL7gAAAIUBAAATAAAAAAAAAAAAAAAA&#10;AAAAAABbQ29udGVudF9UeXBlc10ueG1sUEsBAi0AFAAGAAgAAAAhAFr0LFu/AAAAFQEAAAsAAAAA&#10;AAAAAAAAAAAAHwEAAF9yZWxzLy5yZWxzUEsBAi0AFAAGAAgAAAAhAKLchlnBAAAA3QAAAA8AAAAA&#10;AAAAAAAAAAAABwIAAGRycy9kb3ducmV2LnhtbFBLBQYAAAAAAwADALcAAAD1AgAAAAA=&#10;" filled="f" strokecolor="#7f7f7f [1612]" strokeweight="1pt"/>
                            <v:rect id="Rectangle 2381" o:spid="_x0000_s111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" filled="f" strokecolor="#7f7f7f [1612]" strokeweight="1pt"/>
                            <v:rect id="Rectangle 2382" o:spid="_x0000_s111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" filled="f" strokecolor="#7f7f7f [1612]" strokeweight="1pt"/>
                            <v:rect id="Rectangle 2383" o:spid="_x0000_s111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" filled="f" strokecolor="#7f7f7f [1612]" strokeweight="1pt"/>
                            <v:rect id="Rectangle 2384" o:spid="_x0000_s111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4BaxQAAAN0AAAAPAAAAZHJzL2Rvd25yZXYueG1sRI9Pi8Iw&#10;FMTvgt8hPGFvmtoV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Dd54BaxQAAAN0AAAAP&#10;AAAAAAAAAAAAAAAAAAcCAABkcnMvZG93bnJldi54bWxQSwUGAAAAAAMAAwC3AAAA+QIAAAAA&#10;" filled="f" strokecolor="#7f7f7f [1612]" strokeweight="1pt"/>
                            <v:rect id="Rectangle 2385" o:spid="_x0000_s111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yXBxQAAAN0AAAAPAAAAZHJzL2Rvd25yZXYueG1sRI9Pi8Iw&#10;FMTvgt8hPGFvmtpF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CyqyXBxQAAAN0AAAAP&#10;AAAAAAAAAAAAAAAAAAcCAABkcnMvZG93bnJldi54bWxQSwUGAAAAAAMAAwC3AAAA+QIAAAAA&#10;" filled="f" strokecolor="#7f7f7f [1612]" strokeweight="1pt"/>
                            <v:rect id="Rectangle 2388" o:spid="_x0000_s112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opf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lz45v4BOT8CQAA//8DAFBLAQItABQABgAIAAAAIQDb4fbL7gAAAIUBAAATAAAAAAAAAAAAAAAA&#10;AAAAAABbQ29udGVudF9UeXBlc10ueG1sUEsBAi0AFAAGAAgAAAAhAFr0LFu/AAAAFQEAAAsAAAAA&#10;AAAAAAAAAAAAHwEAAF9yZWxzLy5yZWxzUEsBAi0AFAAGAAgAAAAhAFyqil/BAAAA3QAAAA8AAAAA&#10;AAAAAAAAAAAABwIAAGRycy9kb3ducmV2LnhtbFBLBQYAAAAAAwADALcAAAD1AgAAAAA=&#10;" filled="f" strokecolor="#7f7f7f [1612]" strokeweight="1pt"/>
                          </v:group>
                        </v:group>
                      </v:group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Diamond 2392" o:spid="_x0000_s1121" type="#_x0000_t4" style="position:absolute;left:11650;top:3360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" fillcolor="#bfbfbf [2412]" strokecolor="black [3213]" strokeweight="1.5pt"/>
                      <v:shape id="Diamond 2393" o:spid="_x0000_s1122" type="#_x0000_t4" style="position:absolute;left:16588;top:68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" fillcolor="#bfbfbf [2412]" strokecolor="black [3213]" strokeweight="1.5pt"/>
                      <v:shape id="Arrow: Pentagon 2394" o:spid="_x0000_s1123" type="#_x0000_t15" style="position:absolute;left:21530;top:3242;width:3143;height:329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" adj="10820" fillcolor="#bfbfbf [2412]" strokecolor="black [3213]" strokeweight="1.5pt"/>
                      <v:shape id="Arrow: Pentagon 2395" o:spid="_x0000_s1124" type="#_x0000_t15" style="position:absolute;left:29759;top:3303;width:3143;height:329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" adj="10820" fillcolor="#bfbfbf" strokecolor="windowText" strokeweight="1.5pt"/>
                    </v:group>
                  </w:pict>
                </mc:Fallback>
              </mc:AlternateContent>
            </w:r>
          </w:p>
        </w:tc>
      </w:tr>
    </w:tbl>
    <w:p w14:paraId="5A3F2B6A" w14:textId="77777777" w:rsidR="009F0091" w:rsidRPr="00C90CD9" w:rsidRDefault="009F0091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32398D" w14:paraId="3F432EF7" w14:textId="77777777" w:rsidTr="0032398D">
        <w:trPr>
          <w:trHeight w:val="424"/>
        </w:trPr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709392BA" w14:textId="77777777" w:rsidR="0032398D" w:rsidRDefault="0032398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870D577" w14:textId="77777777" w:rsidR="0032398D" w:rsidRDefault="0032398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4BBA25A6" w14:textId="77777777" w:rsidR="0032398D" w:rsidRDefault="0032398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9:  آمار و احتمال</w:t>
            </w:r>
          </w:p>
        </w:tc>
      </w:tr>
      <w:tr w:rsidR="0032398D" w14:paraId="7A0DD658" w14:textId="77777777" w:rsidTr="0032398D">
        <w:trPr>
          <w:trHeight w:val="71"/>
        </w:trPr>
        <w:tc>
          <w:tcPr>
            <w:tcW w:w="10932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F6D9585" w14:textId="77777777" w:rsidR="0032398D" w:rsidRDefault="0032398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32398D" w14:paraId="59E3E6CE" w14:textId="77777777" w:rsidTr="0032398D">
        <w:trPr>
          <w:trHeight w:val="15057"/>
        </w:trPr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6"/>
              <w:gridCol w:w="2977"/>
            </w:tblGrid>
            <w:tr w:rsidR="0032398D" w14:paraId="4614E07F" w14:textId="77777777">
              <w:tc>
                <w:tcPr>
                  <w:tcW w:w="2266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vAlign w:val="center"/>
                  <w:hideMark/>
                </w:tcPr>
                <w:p w14:paraId="7FE4F5A9" w14:textId="77777777" w:rsidR="0032398D" w:rsidRDefault="0032398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2977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vAlign w:val="center"/>
                  <w:hideMark/>
                </w:tcPr>
                <w:p w14:paraId="0DB152CD" w14:textId="77777777" w:rsidR="0032398D" w:rsidRDefault="0032398D">
                  <w:pPr>
                    <w:jc w:val="center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جمع آوری و نمایش داده ها</w:t>
                  </w:r>
                </w:p>
                <w:p w14:paraId="66C2466E" w14:textId="77777777" w:rsidR="0032398D" w:rsidRDefault="0032398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ودارها و تفسیر نتیجه ها</w:t>
                  </w:r>
                </w:p>
              </w:tc>
            </w:tr>
            <w:tr w:rsidR="0032398D" w14:paraId="71B3DEF4" w14:textId="77777777">
              <w:trPr>
                <w:trHeight w:val="2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29F54F9D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5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در جای خالی عدد یا کلمه مناسب بنویسید.</w:t>
                  </w:r>
                </w:p>
                <w:p w14:paraId="42FC0DF4" w14:textId="77777777" w:rsidR="0032398D" w:rsidRDefault="0032398D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rtl/>
                    </w:rPr>
                    <w:t>- علم .......... ، علم جمع آوری اطّلاعات، سازماندهی و بررسی آنهاست.</w:t>
                  </w:r>
                </w:p>
                <w:p w14:paraId="5AB03443" w14:textId="77777777" w:rsidR="0032398D" w:rsidRDefault="0032398D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در علم آمار به اطلاعات عددی ، ...................... می گویند .</w:t>
                  </w:r>
                </w:p>
                <w:p w14:paraId="34D1DA63" w14:textId="77777777" w:rsidR="0032398D" w:rsidRDefault="0032398D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برای بیان بیشترین یا کمترین مقدار از نمودار................ و برای بیان میزان تغییرات داده ها از نمودار ............... استفاده می شود.</w:t>
                  </w:r>
                </w:p>
              </w:tc>
            </w:tr>
            <w:tr w:rsidR="0032398D" w14:paraId="2C8C047F" w14:textId="77777777">
              <w:trPr>
                <w:trHeight w:val="534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1C7D326D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5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نمرات ریاضی دانش آموزی در شش ماه اول سال </w:t>
                  </w:r>
                </w:p>
                <w:p w14:paraId="0A0435C6" w14:textId="77777777" w:rsidR="0032398D" w:rsidRDefault="0032398D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تحصیلی به صورت زیر بوده است: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694"/>
                    <w:gridCol w:w="602"/>
                    <w:gridCol w:w="657"/>
                    <w:gridCol w:w="714"/>
                    <w:gridCol w:w="868"/>
                    <w:gridCol w:w="738"/>
                    <w:gridCol w:w="744"/>
                  </w:tblGrid>
                  <w:tr w:rsidR="0032398D" w14:paraId="41751BF7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E8FACEB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سفند</w:t>
                        </w:r>
                      </w:p>
                    </w:tc>
                    <w:tc>
                      <w:tcPr>
                        <w:tcW w:w="58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8E991DB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بهمن</w:t>
                        </w:r>
                      </w:p>
                    </w:tc>
                    <w:tc>
                      <w:tcPr>
                        <w:tcW w:w="65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38D5A45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دی</w:t>
                        </w:r>
                      </w:p>
                    </w:tc>
                    <w:tc>
                      <w:tcPr>
                        <w:tcW w:w="71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0CCEF7F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ذر</w:t>
                        </w:r>
                      </w:p>
                    </w:tc>
                    <w:tc>
                      <w:tcPr>
                        <w:tcW w:w="8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10C9A39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بان</w:t>
                        </w:r>
                      </w:p>
                    </w:tc>
                    <w:tc>
                      <w:tcPr>
                        <w:tcW w:w="74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B857AAA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هر</w:t>
                        </w:r>
                      </w:p>
                    </w:tc>
                    <w:tc>
                      <w:tcPr>
                        <w:tcW w:w="7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BF8C46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ام ماه</w:t>
                        </w:r>
                      </w:p>
                    </w:tc>
                  </w:tr>
                  <w:tr w:rsidR="0032398D" w14:paraId="1129CF70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4BEB7F5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58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3A41B0D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9AEB4E4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E5E4946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9</w:t>
                        </w:r>
                      </w:p>
                    </w:tc>
                    <w:tc>
                      <w:tcPr>
                        <w:tcW w:w="8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22DCFFA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74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290A9F2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6</w:t>
                        </w:r>
                      </w:p>
                    </w:tc>
                    <w:tc>
                      <w:tcPr>
                        <w:tcW w:w="7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2D49A21" w14:textId="77777777" w:rsidR="0032398D" w:rsidRDefault="0032398D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مره</w:t>
                        </w:r>
                      </w:p>
                    </w:tc>
                  </w:tr>
                </w:tbl>
                <w:p w14:paraId="0C07C14D" w14:textId="77777777" w:rsidR="0032398D" w:rsidRDefault="0032398D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الف) نمودار خط شکسته این داده ها آن را رسم کنید . </w:t>
                  </w:r>
                </w:p>
                <w:p w14:paraId="208F50A3" w14:textId="39518BE9" w:rsidR="0032398D" w:rsidRDefault="0032398D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4016" behindDoc="0" locked="0" layoutInCell="1" allowOverlap="1" wp14:anchorId="513D2958" wp14:editId="3259C7C5">
                            <wp:simplePos x="0" y="0"/>
                            <wp:positionH relativeFrom="column">
                              <wp:posOffset>264795</wp:posOffset>
                            </wp:positionH>
                            <wp:positionV relativeFrom="paragraph">
                              <wp:posOffset>80645</wp:posOffset>
                            </wp:positionV>
                            <wp:extent cx="2806065" cy="980440"/>
                            <wp:effectExtent l="76200" t="38100" r="89535" b="86360"/>
                            <wp:wrapNone/>
                            <wp:docPr id="461" name="Group 46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980440"/>
                                      <a:chOff x="0" y="0"/>
                                      <a:chExt cx="2520138" cy="953183"/>
                                    </a:xfrm>
                                  </wpg:grpSpPr>
                                  <wps:wsp>
                                    <wps:cNvPr id="564" name="Straight Arrow Connector 564"/>
                                    <wps:cNvCnPr/>
                                    <wps:spPr>
                                      <a:xfrm flipV="1">
                                        <a:off x="0" y="0"/>
                                        <a:ext cx="4408" cy="95306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65" name="Straight Arrow Connector 565"/>
                                    <wps:cNvCnPr/>
                                    <wps:spPr>
                                      <a:xfrm>
                                        <a:off x="0" y="953183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2AF3553" id="Group 461" o:spid="_x0000_s1026" style="position:absolute;left:0;text-align:left;margin-left:20.85pt;margin-top:6.35pt;width:220.95pt;height:77.2pt;z-index:251734016;mso-width-relative:margin;mso-height-relative:margin" coordsize="25201,9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">
                            <v:shape id="Straight Arrow Connector 564" o:spid="_x0000_s1027" type="#_x0000_t32" style="position:absolute;width:44;height:95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" strokecolor="black [3200]" strokeweight="1.5pt">
                              <v:stroke endarrow="block" joinstyle="miter"/>
                            </v:shape>
                            <v:shape id="Straight Arrow Connector 565" o:spid="_x0000_s1028" type="#_x0000_t32" style="position:absolute;top:9531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35153064" w14:textId="77777777" w:rsidR="0032398D" w:rsidRDefault="0032398D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08EE487E" w14:textId="77777777" w:rsidR="0032398D" w:rsidRDefault="0032398D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385FCD49" w14:textId="77777777" w:rsidR="0032398D" w:rsidRDefault="0032398D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4E53363F" w14:textId="77777777" w:rsidR="0032398D" w:rsidRDefault="0032398D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954E8B9" w14:textId="77777777" w:rsidR="0032398D" w:rsidRDefault="0032398D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)بیشترین نمره در کدام ماه بوده است ؟ ...................</w:t>
                  </w:r>
                </w:p>
                <w:p w14:paraId="7970F93D" w14:textId="77777777" w:rsidR="0032398D" w:rsidRDefault="0032398D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ج)بیشترین تغییرات بین کدام دو ماه بوده است؟ ..............</w:t>
                  </w:r>
                </w:p>
                <w:p w14:paraId="7E1698E9" w14:textId="77777777" w:rsidR="0032398D" w:rsidRDefault="0032398D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د) میانگین نمرات او در این چند ماه را به دست آورید.</w:t>
                  </w:r>
                </w:p>
                <w:p w14:paraId="43F5174F" w14:textId="77777777" w:rsidR="0032398D" w:rsidRDefault="0032398D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rtl/>
                    </w:rPr>
                  </w:pPr>
                </w:p>
              </w:tc>
            </w:tr>
            <w:tr w:rsidR="0032398D" w14:paraId="13F3BA35" w14:textId="77777777">
              <w:trPr>
                <w:trHeight w:val="300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12954AF7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5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نمودار ، نمرات ماهانه یک دانش آموز را نشان میدهد.</w:t>
                  </w:r>
                </w:p>
                <w:p w14:paraId="04699C82" w14:textId="77777777" w:rsidR="0032398D" w:rsidRDefault="0032398D">
                  <w:pPr>
                    <w:rPr>
                      <w:rFonts w:cs="B Nazanin"/>
                      <w:b/>
                      <w:bCs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الف) این نمودار ، چه نوع نموداری است؟</w:t>
                  </w:r>
                </w:p>
                <w:p w14:paraId="62A5D23C" w14:textId="70F67D4E" w:rsidR="0032398D" w:rsidRDefault="0032398D">
                  <w:pPr>
                    <w:rPr>
                      <w:rFonts w:cs="B Nazanin"/>
                      <w:b/>
                      <w:bCs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735040" behindDoc="0" locked="0" layoutInCell="1" allowOverlap="1" wp14:anchorId="3267F0E8" wp14:editId="6D04EC9F">
                        <wp:simplePos x="0" y="0"/>
                        <wp:positionH relativeFrom="column">
                          <wp:posOffset>-201930</wp:posOffset>
                        </wp:positionH>
                        <wp:positionV relativeFrom="page">
                          <wp:posOffset>795655</wp:posOffset>
                        </wp:positionV>
                        <wp:extent cx="1688465" cy="1181735"/>
                        <wp:effectExtent l="0" t="0" r="6985" b="0"/>
                        <wp:wrapNone/>
                        <wp:docPr id="460" name="Picture 4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79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88465" cy="11817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rtl/>
                    </w:rPr>
                    <w:t>ب) در چه ماهی کمترین نمره را گرفته است؟</w:t>
                  </w:r>
                </w:p>
                <w:p w14:paraId="0E7F2BAE" w14:textId="77777777" w:rsidR="0032398D" w:rsidRDefault="0032398D">
                  <w:pPr>
                    <w:rPr>
                      <w:rFonts w:cs="B Nazanin"/>
                      <w:b/>
                      <w:bCs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ج)  در چه ماهی نمره 18 گرفته است؟</w:t>
                  </w:r>
                </w:p>
                <w:p w14:paraId="3FBB6A8F" w14:textId="77777777" w:rsidR="0032398D" w:rsidRDefault="0032398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د) میانگین نمرات او را بدست آورید.</w:t>
                  </w:r>
                  <w:r>
                    <w:rPr>
                      <w:b/>
                      <w:bCs/>
                      <w:rtl/>
                    </w:rPr>
                    <w:t xml:space="preserve"> </w:t>
                  </w:r>
                </w:p>
              </w:tc>
            </w:tr>
            <w:tr w:rsidR="0032398D" w14:paraId="47E42CD6" w14:textId="77777777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</w:tcPr>
                <w:p w14:paraId="083B36F5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5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نمودار میله ای داده های زیر را رسم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709"/>
                    <w:gridCol w:w="597"/>
                    <w:gridCol w:w="655"/>
                    <w:gridCol w:w="692"/>
                    <w:gridCol w:w="787"/>
                    <w:gridCol w:w="672"/>
                    <w:gridCol w:w="905"/>
                  </w:tblGrid>
                  <w:tr w:rsidR="0032398D" w14:paraId="74D8F342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2B81537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همدان</w:t>
                        </w:r>
                      </w:p>
                    </w:tc>
                    <w:tc>
                      <w:tcPr>
                        <w:tcW w:w="60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B12D25F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هواز</w:t>
                        </w:r>
                      </w:p>
                    </w:tc>
                    <w:tc>
                      <w:tcPr>
                        <w:tcW w:w="65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C1D55DD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تهران</w:t>
                        </w:r>
                      </w:p>
                    </w:tc>
                    <w:tc>
                      <w:tcPr>
                        <w:tcW w:w="714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C73C078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تبریز</w:t>
                        </w:r>
                      </w:p>
                    </w:tc>
                    <w:tc>
                      <w:tcPr>
                        <w:tcW w:w="86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FABBCD7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زد</w:t>
                        </w:r>
                      </w:p>
                    </w:tc>
                    <w:tc>
                      <w:tcPr>
                        <w:tcW w:w="50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A78910B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شهد</w:t>
                        </w:r>
                      </w:p>
                    </w:tc>
                    <w:tc>
                      <w:tcPr>
                        <w:tcW w:w="98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E614675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شهر</w:t>
                        </w:r>
                      </w:p>
                    </w:tc>
                  </w:tr>
                  <w:tr w:rsidR="0032398D" w14:paraId="1006C6A3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1F91573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60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BB8BAF7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65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8E95592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4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A849296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86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AF86873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22</w:t>
                        </w:r>
                      </w:p>
                    </w:tc>
                    <w:tc>
                      <w:tcPr>
                        <w:tcW w:w="50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6CBC317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6</w:t>
                        </w:r>
                      </w:p>
                    </w:tc>
                    <w:tc>
                      <w:tcPr>
                        <w:tcW w:w="98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20835DB" w14:textId="77777777" w:rsidR="0032398D" w:rsidRDefault="0032398D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دمای هوا</w:t>
                        </w:r>
                      </w:p>
                    </w:tc>
                  </w:tr>
                </w:tbl>
                <w:p w14:paraId="6EFF17E8" w14:textId="6C07EC84" w:rsidR="0032398D" w:rsidRDefault="0032398D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6064" behindDoc="0" locked="0" layoutInCell="1" allowOverlap="1" wp14:anchorId="5891C940" wp14:editId="008AE88C">
                            <wp:simplePos x="0" y="0"/>
                            <wp:positionH relativeFrom="column">
                              <wp:posOffset>297815</wp:posOffset>
                            </wp:positionH>
                            <wp:positionV relativeFrom="paragraph">
                              <wp:posOffset>57150</wp:posOffset>
                            </wp:positionV>
                            <wp:extent cx="2806065" cy="988695"/>
                            <wp:effectExtent l="76200" t="38100" r="89535" b="97155"/>
                            <wp:wrapNone/>
                            <wp:docPr id="459" name="Group 45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988695"/>
                                      <a:chOff x="0" y="0"/>
                                      <a:chExt cx="2520138" cy="961190"/>
                                    </a:xfrm>
                                  </wpg:grpSpPr>
                                  <wps:wsp>
                                    <wps:cNvPr id="562" name="Straight Arrow Connector 562"/>
                                    <wps:cNvCnPr/>
                                    <wps:spPr>
                                      <a:xfrm flipV="1">
                                        <a:off x="0" y="0"/>
                                        <a:ext cx="4408" cy="96086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63" name="Straight Arrow Connector 563"/>
                                    <wps:cNvCnPr/>
                                    <wps:spPr>
                                      <a:xfrm>
                                        <a:off x="0" y="961190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7C4676C" id="Group 459" o:spid="_x0000_s1026" style="position:absolute;left:0;text-align:left;margin-left:23.45pt;margin-top:4.5pt;width:220.95pt;height:77.85pt;z-index:251736064;mso-width-relative:margin;mso-height-relative:margin" coordsize="25201,9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">
                            <v:shape id="Straight Arrow Connector 562" o:spid="_x0000_s1027" type="#_x0000_t32" style="position:absolute;width:44;height:96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" strokecolor="black [3200]" strokeweight="1.5pt">
                              <v:stroke endarrow="block" joinstyle="miter"/>
                            </v:shape>
                            <v:shape id="Straight Arrow Connector 563" o:spid="_x0000_s1028" type="#_x0000_t32" style="position:absolute;top:9611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4B451511" w14:textId="77777777" w:rsidR="0032398D" w:rsidRDefault="0032398D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34461BB2" w14:textId="77777777" w:rsidR="0032398D" w:rsidRDefault="0032398D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00A1526F" w14:textId="77777777" w:rsidR="0032398D" w:rsidRDefault="0032398D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798F6A5" w14:textId="77777777" w:rsidR="0032398D" w:rsidRDefault="0032398D">
            <w:pPr>
              <w:rPr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TableSubtle1"/>
              <w:tblpPr w:leftFromText="180" w:rightFromText="180" w:bottomFromText="16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4"/>
              <w:gridCol w:w="2979"/>
            </w:tblGrid>
            <w:tr w:rsidR="0032398D" w14:paraId="386D9826" w14:textId="77777777">
              <w:trPr>
                <w:trHeight w:val="2410"/>
              </w:trPr>
              <w:tc>
                <w:tcPr>
                  <w:tcW w:w="5243" w:type="dxa"/>
                  <w:gridSpan w:val="2"/>
                  <w:tcBorders>
                    <w:top w:val="nil"/>
                    <w:left w:val="nil"/>
                    <w:bottom w:val="dotted" w:sz="4" w:space="0" w:color="auto"/>
                    <w:right w:val="nil"/>
                  </w:tcBorders>
                </w:tcPr>
                <w:p w14:paraId="623AE245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یزان محص</w:t>
                  </w:r>
                  <w:bookmarkStart w:id="0" w:name="_GoBack"/>
                  <w:bookmarkEnd w:id="0"/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ولات یک باغ در جدول زیر آمده است. </w:t>
                  </w:r>
                </w:p>
                <w:p w14:paraId="0807521A" w14:textId="450A62D6" w:rsidR="0032398D" w:rsidRDefault="00802E1C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739136" behindDoc="0" locked="0" layoutInCell="1" allowOverlap="1" wp14:anchorId="0C838FC2" wp14:editId="56BE8048">
                        <wp:simplePos x="0" y="0"/>
                        <wp:positionH relativeFrom="column">
                          <wp:posOffset>-62710</wp:posOffset>
                        </wp:positionH>
                        <wp:positionV relativeFrom="paragraph">
                          <wp:posOffset>278765</wp:posOffset>
                        </wp:positionV>
                        <wp:extent cx="810260" cy="790575"/>
                        <wp:effectExtent l="0" t="0" r="8890" b="9525"/>
                        <wp:wrapNone/>
                        <wp:docPr id="448" name="Picture 448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Picture 6"/>
                                <pic:cNvPicPr/>
                              </pic:nvPicPr>
                              <pic:blipFill>
                                <a:blip r:embed="rId680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10260" cy="7905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="0032398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دول را کامل و نمودار دایره ای آنها رسم کنید.</w:t>
                  </w:r>
                  <w:r w:rsidR="0032398D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1BE56B8A" w14:textId="147AC5FE" w:rsidR="0032398D" w:rsidRDefault="0032398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6"/>
                      <w:szCs w:val="16"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151"/>
                    <w:gridCol w:w="530"/>
                    <w:gridCol w:w="547"/>
                    <w:gridCol w:w="571"/>
                    <w:gridCol w:w="646"/>
                  </w:tblGrid>
                  <w:tr w:rsidR="0032398D" w14:paraId="0487C30F" w14:textId="77777777">
                    <w:tc>
                      <w:tcPr>
                        <w:tcW w:w="115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B5B5A89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نوع محصول</w:t>
                        </w:r>
                      </w:p>
                    </w:tc>
                    <w:tc>
                      <w:tcPr>
                        <w:tcW w:w="53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AAD059A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بادام</w:t>
                        </w:r>
                      </w:p>
                    </w:tc>
                    <w:tc>
                      <w:tcPr>
                        <w:tcW w:w="5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ABC9187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گردو</w:t>
                        </w:r>
                      </w:p>
                    </w:tc>
                    <w:tc>
                      <w:tcPr>
                        <w:tcW w:w="57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F27C4CE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سیب</w:t>
                        </w:r>
                      </w:p>
                    </w:tc>
                    <w:tc>
                      <w:tcPr>
                        <w:tcW w:w="30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3B5E7BB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زردآلو</w:t>
                        </w:r>
                      </w:p>
                    </w:tc>
                  </w:tr>
                  <w:tr w:rsidR="0032398D" w14:paraId="7BA1CF8F" w14:textId="77777777">
                    <w:tc>
                      <w:tcPr>
                        <w:tcW w:w="115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752CCEC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یزان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  <w:t>(کیلوگرم)</w:t>
                        </w:r>
                      </w:p>
                    </w:tc>
                    <w:tc>
                      <w:tcPr>
                        <w:tcW w:w="53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E8C5598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100</w:t>
                        </w:r>
                      </w:p>
                    </w:tc>
                    <w:tc>
                      <w:tcPr>
                        <w:tcW w:w="5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8BC9C96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39</w:t>
                        </w:r>
                      </w:p>
                    </w:tc>
                    <w:tc>
                      <w:tcPr>
                        <w:tcW w:w="57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6CFDD6B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40</w:t>
                        </w:r>
                      </w:p>
                    </w:tc>
                    <w:tc>
                      <w:tcPr>
                        <w:tcW w:w="30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F6E0AD1" w14:textId="77777777" w:rsidR="0032398D" w:rsidRDefault="0032398D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  <w:r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21</w:t>
                        </w:r>
                      </w:p>
                    </w:tc>
                  </w:tr>
                  <w:tr w:rsidR="0032398D" w14:paraId="63D712D4" w14:textId="77777777">
                    <w:tc>
                      <w:tcPr>
                        <w:tcW w:w="115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9A4A6C6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درصد</w:t>
                        </w:r>
                      </w:p>
                    </w:tc>
                    <w:tc>
                      <w:tcPr>
                        <w:tcW w:w="53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0C9EBD4B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0D0A509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7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F582C5A" w14:textId="77777777" w:rsidR="0032398D" w:rsidRDefault="0032398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30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4AA499F" w14:textId="77777777" w:rsidR="0032398D" w:rsidRDefault="0032398D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</w:p>
                    </w:tc>
                  </w:tr>
                </w:tbl>
                <w:p w14:paraId="4CFA4673" w14:textId="77777777" w:rsidR="0032398D" w:rsidRDefault="0032398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2398D" w14:paraId="6C97D7CB" w14:textId="77777777">
              <w:trPr>
                <w:trHeight w:val="408"/>
              </w:trPr>
              <w:tc>
                <w:tcPr>
                  <w:tcW w:w="2264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vAlign w:val="center"/>
                  <w:hideMark/>
                </w:tcPr>
                <w:p w14:paraId="5F72B2A2" w14:textId="77777777" w:rsidR="0032398D" w:rsidRDefault="0032398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و چهارم :</w:t>
                  </w:r>
                </w:p>
              </w:tc>
              <w:tc>
                <w:tcPr>
                  <w:tcW w:w="2979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vAlign w:val="center"/>
                  <w:hideMark/>
                </w:tcPr>
                <w:p w14:paraId="4E3BDFF8" w14:textId="77777777" w:rsidR="0032398D" w:rsidRDefault="0032398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حتمال یا اندازه گیری شانس</w:t>
                  </w:r>
                </w:p>
                <w:p w14:paraId="6A0C153E" w14:textId="77777777" w:rsidR="0032398D" w:rsidRDefault="0032398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-New-Bold" w:cs="B Nazanin" w:hint="cs"/>
                      <w:b/>
                      <w:bCs/>
                      <w:sz w:val="24"/>
                      <w:szCs w:val="24"/>
                      <w:rtl/>
                    </w:rPr>
                    <w:t>احتمال و تجربه</w:t>
                  </w:r>
                </w:p>
              </w:tc>
            </w:tr>
            <w:tr w:rsidR="0032398D" w14:paraId="7C5E7F09" w14:textId="77777777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183E72A5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 پرتاب یک تاس ، هر یک از احتمال های زیر را محاسبه کنید: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63"/>
                    <w:gridCol w:w="2754"/>
                  </w:tblGrid>
                  <w:tr w:rsidR="0032398D" w14:paraId="4953CF65" w14:textId="77777777">
                    <w:tc>
                      <w:tcPr>
                        <w:tcW w:w="2263" w:type="dxa"/>
                        <w:hideMark/>
                      </w:tcPr>
                      <w:p w14:paraId="2EC0ECFF" w14:textId="77777777" w:rsidR="0032398D" w:rsidRDefault="0032398D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عدد 2 بیاید: ..........                                   </w:t>
                        </w:r>
                      </w:p>
                    </w:tc>
                    <w:tc>
                      <w:tcPr>
                        <w:tcW w:w="2754" w:type="dxa"/>
                        <w:hideMark/>
                      </w:tcPr>
                      <w:p w14:paraId="3A50D04C" w14:textId="77777777" w:rsidR="0032398D" w:rsidRDefault="0032398D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عدد بزرگتر ازصفر بیاید: .... </w:t>
                        </w:r>
                      </w:p>
                    </w:tc>
                  </w:tr>
                  <w:tr w:rsidR="0032398D" w14:paraId="4CDB3C1E" w14:textId="77777777">
                    <w:tc>
                      <w:tcPr>
                        <w:tcW w:w="2263" w:type="dxa"/>
                        <w:hideMark/>
                      </w:tcPr>
                      <w:p w14:paraId="2F484317" w14:textId="77777777" w:rsidR="0032398D" w:rsidRDefault="0032398D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عدد فرد بیاید : ..........                                  </w:t>
                        </w:r>
                      </w:p>
                    </w:tc>
                    <w:tc>
                      <w:tcPr>
                        <w:tcW w:w="2754" w:type="dxa"/>
                        <w:hideMark/>
                      </w:tcPr>
                      <w:p w14:paraId="02428454" w14:textId="77777777" w:rsidR="0032398D" w:rsidRDefault="0032398D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- عدد برزگتر از 6 بیاید: ........</w:t>
                        </w:r>
                      </w:p>
                    </w:tc>
                  </w:tr>
                </w:tbl>
                <w:p w14:paraId="119E2E2F" w14:textId="77777777" w:rsidR="0032398D" w:rsidRDefault="0032398D">
                  <w:pPr>
                    <w:spacing w:after="0" w:line="256" w:lineRule="auto"/>
                    <w:rPr>
                      <w:rtl/>
                    </w:rPr>
                  </w:pPr>
                </w:p>
              </w:tc>
            </w:tr>
            <w:tr w:rsidR="0032398D" w14:paraId="559ABE60" w14:textId="77777777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03C84CA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رای هریک از احتمال های زیر مثالی بنویسید.</w:t>
                  </w:r>
                </w:p>
                <w:p w14:paraId="3CBF116D" w14:textId="77777777" w:rsidR="0032398D" w:rsidRDefault="0032398D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احتمال رخ دادن آن یک باشد :</w:t>
                  </w:r>
                </w:p>
                <w:p w14:paraId="090C467D" w14:textId="77777777" w:rsidR="0032398D" w:rsidRDefault="0032398D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حتمال رخ دادن 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195" w:dyaOrig="540" w14:anchorId="7B3B1D06">
                      <v:shape id="_x0000_i1349" type="#_x0000_t75" style="width:9.75pt;height:27.25pt" o:ole="">
                        <v:imagedata r:id="rId681" o:title=""/>
                      </v:shape>
                      <o:OLEObject Type="Embed" ProgID="Equation.DSMT4" ShapeID="_x0000_i1349" DrawAspect="Content" ObjectID="_1808134461" r:id="rId682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شد:</w:t>
                  </w:r>
                </w:p>
                <w:p w14:paraId="36F8CC41" w14:textId="77777777" w:rsidR="0032398D" w:rsidRDefault="0032398D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احتمال وقوع صفر باشد :</w:t>
                  </w:r>
                </w:p>
                <w:p w14:paraId="01C09EDA" w14:textId="77777777" w:rsidR="0032398D" w:rsidRDefault="0032398D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حتمال رخ دادن 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195" w:dyaOrig="540" w14:anchorId="25D56006">
                      <v:shape id="_x0000_i1350" type="#_x0000_t75" style="width:9.75pt;height:27.25pt" o:ole="">
                        <v:imagedata r:id="rId683" o:title=""/>
                      </v:shape>
                      <o:OLEObject Type="Embed" ProgID="Equation.DSMT4" ShapeID="_x0000_i1350" DrawAspect="Content" ObjectID="_1808134462" r:id="rId684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شد: </w:t>
                  </w:r>
                </w:p>
              </w:tc>
            </w:tr>
            <w:tr w:rsidR="0032398D" w14:paraId="65FA648E" w14:textId="77777777">
              <w:trPr>
                <w:trHeight w:val="182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2C865706" w14:textId="7F2F2B58" w:rsidR="0032398D" w:rsidRDefault="0032398D" w:rsidP="0032398D">
                  <w:pPr>
                    <w:pStyle w:val="ListParagraph"/>
                    <w:numPr>
                      <w:ilvl w:val="0"/>
                      <w:numId w:val="3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738112" behindDoc="0" locked="0" layoutInCell="1" allowOverlap="1" wp14:anchorId="69BC6351" wp14:editId="412D3AA2">
                        <wp:simplePos x="0" y="0"/>
                        <wp:positionH relativeFrom="column">
                          <wp:posOffset>-70485</wp:posOffset>
                        </wp:positionH>
                        <wp:positionV relativeFrom="paragraph">
                          <wp:posOffset>318770</wp:posOffset>
                        </wp:positionV>
                        <wp:extent cx="871855" cy="881380"/>
                        <wp:effectExtent l="0" t="0" r="4445" b="0"/>
                        <wp:wrapNone/>
                        <wp:docPr id="457" name="Picture 4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85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1855" cy="88138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رخنده ی زیر را چرخانده ایم ، احتمال های خواسته شده را بنویسید.</w:t>
                  </w:r>
                </w:p>
                <w:p w14:paraId="38C54C1C" w14:textId="77777777" w:rsidR="0032398D" w:rsidRDefault="0032398D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- عقربه روی عدد فرد بایستد: ............</w:t>
                  </w:r>
                  <w:r>
                    <w:rPr>
                      <w:rFonts w:cs="B Nazanin" w:hint="cs"/>
                      <w:b/>
                      <w:bCs/>
                      <w:noProof/>
                    </w:rPr>
                    <w:t xml:space="preserve"> </w:t>
                  </w:r>
                </w:p>
                <w:p w14:paraId="04059A3A" w14:textId="77777777" w:rsidR="0032398D" w:rsidRDefault="0032398D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- عقربه روی عدد 4 بایستد: ...........</w:t>
                  </w:r>
                </w:p>
              </w:tc>
            </w:tr>
            <w:tr w:rsidR="0032398D" w14:paraId="152B365A" w14:textId="77777777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1F09259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6"/>
                    </w:numPr>
                    <w:spacing w:after="0" w:line="240" w:lineRule="auto"/>
                    <w:jc w:val="both"/>
                    <w:rPr>
                      <w:b/>
                      <w:bCs/>
                      <w:noProof/>
                      <w:rtl/>
                    </w:rPr>
                  </w:pPr>
                  <w:r>
                    <w:rPr>
                      <w:b/>
                      <w:bCs/>
                      <w:noProof/>
                      <w:rtl/>
                    </w:rPr>
                    <w:t xml:space="preserve">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حتمال تولد نوزاد در یکی از روزهای هفته چقدر است؟</w:t>
                  </w:r>
                </w:p>
              </w:tc>
            </w:tr>
            <w:tr w:rsidR="0032398D" w14:paraId="767B98CC" w14:textId="77777777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5D0E241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 قرار دادن علامت &gt; یا </w:t>
                  </w:r>
                  <w:r>
                    <w:rPr>
                      <w:rFonts w:ascii="Estedad Bold" w:hAnsi="Estedad Bold" w:cs="Estedad Bold"/>
                      <w:b/>
                      <w:bCs/>
                      <w:noProof/>
                      <w:sz w:val="28"/>
                      <w:szCs w:val="28"/>
                      <w:rtl/>
                    </w:rPr>
                    <w:t>=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یا &lt; احتمال وقوع اتفاق ها را با هم مقایسه کنید.</w:t>
                  </w:r>
                </w:p>
                <w:p w14:paraId="29849D00" w14:textId="77777777" w:rsidR="0032398D" w:rsidRDefault="0032398D">
                  <w:pPr>
                    <w:autoSpaceDE w:val="0"/>
                    <w:autoSpaceDN w:val="0"/>
                    <w:bidi w:val="0"/>
                    <w:adjustRightInd w:val="0"/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تاس ١ یا ٢ بیاید   </w:t>
                  </w:r>
                  <w:r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315" w:dyaOrig="330" w14:anchorId="05D18EF0">
                      <v:shape id="_x0000_i1351" type="#_x0000_t75" style="width:15.55pt;height:16.2pt" o:ole="">
                        <v:imagedata r:id="rId686" o:title=""/>
                      </v:shape>
                      <o:OLEObject Type="Embed" ProgID="Equation.DSMT4" ShapeID="_x0000_i1351" DrawAspect="Content" ObjectID="_1808134463" r:id="rId687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تاس ٣ بیاید</w:t>
                  </w:r>
                </w:p>
                <w:p w14:paraId="5F87C41E" w14:textId="77777777" w:rsidR="0032398D" w:rsidRDefault="0032398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تاس عددی کمتر از ٤ بیاید  </w:t>
                  </w:r>
                  <w:r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315" w:dyaOrig="330" w14:anchorId="53654EF9">
                      <v:shape id="_x0000_i1352" type="#_x0000_t75" style="width:15.55pt;height:16.2pt" o:ole="">
                        <v:imagedata r:id="rId686" o:title=""/>
                      </v:shape>
                      <o:OLEObject Type="Embed" ProgID="Equation.DSMT4" ShapeID="_x0000_i1352" DrawAspect="Content" ObjectID="_1808134464" r:id="rId688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تاس ٤ یا ٥ 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32398D" w14:paraId="6870DA01" w14:textId="77777777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7EA1CB82" w14:textId="77777777" w:rsidR="0032398D" w:rsidRDefault="0032398D" w:rsidP="0032398D">
                  <w:pPr>
                    <w:pStyle w:val="ListParagraph"/>
                    <w:numPr>
                      <w:ilvl w:val="0"/>
                      <w:numId w:val="3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لف - تاسی را 300 بار پرتاب می کنیم:</w:t>
                  </w:r>
                </w:p>
                <w:p w14:paraId="20092EBE" w14:textId="77777777" w:rsidR="0032398D" w:rsidRDefault="0032398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نتظار داریم چند بار عدد 6  بیاید؟................             </w:t>
                  </w:r>
                </w:p>
                <w:p w14:paraId="1B52F3E3" w14:textId="77777777" w:rsidR="0032398D" w:rsidRDefault="0032398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نتظار داریم چند بار عدد فرد بیاید؟................  </w:t>
                  </w:r>
                </w:p>
                <w:p w14:paraId="5862FC2B" w14:textId="77777777" w:rsidR="0032398D" w:rsidRDefault="0032398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 سکه ای را 20 بار می اندازیم انتظار داریم چند بار رو بیاید : .................</w:t>
                  </w:r>
                </w:p>
              </w:tc>
            </w:tr>
          </w:tbl>
          <w:p w14:paraId="4C685724" w14:textId="77777777" w:rsidR="0032398D" w:rsidRDefault="0032398D">
            <w:pPr>
              <w:rPr>
                <w:rtl/>
              </w:rPr>
            </w:pPr>
          </w:p>
        </w:tc>
      </w:tr>
    </w:tbl>
    <w:p w14:paraId="5C3D9C71" w14:textId="78F780FD" w:rsidR="0051060A" w:rsidRPr="00917E51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sectPr w:rsidR="0051060A" w:rsidRPr="00917E51" w:rsidSect="00917E51">
      <w:footerReference w:type="default" r:id="rId689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9B322C" w14:textId="77777777" w:rsidR="00685F72" w:rsidRDefault="00685F72" w:rsidP="003C5476">
      <w:pPr>
        <w:spacing w:after="0" w:line="240" w:lineRule="auto"/>
      </w:pPr>
      <w:r>
        <w:separator/>
      </w:r>
    </w:p>
  </w:endnote>
  <w:endnote w:type="continuationSeparator" w:id="0">
    <w:p w14:paraId="49F0ACE4" w14:textId="77777777" w:rsidR="00685F72" w:rsidRDefault="00685F72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akkal Majalla">
    <w:charset w:val="B2"/>
    <w:family w:val="auto"/>
    <w:pitch w:val="variable"/>
    <w:sig w:usb0="80002007" w:usb1="80000000" w:usb2="00000008" w:usb3="00000000" w:csb0="000000D3" w:csb1="00000000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B Nazanin 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Estedad Bold">
    <w:panose1 w:val="02000803000000000000"/>
    <w:charset w:val="00"/>
    <w:family w:val="auto"/>
    <w:pitch w:val="variable"/>
    <w:sig w:usb0="A000207F" w:usb1="9000207B" w:usb2="00000008" w:usb3="00000000" w:csb0="000000D3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A1346" w:rsidRPr="00B86D05" w:rsidRDefault="007A1346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A1346" w:rsidRDefault="007A13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16A82B" w14:textId="77777777" w:rsidR="00685F72" w:rsidRDefault="00685F72" w:rsidP="003C5476">
      <w:pPr>
        <w:spacing w:after="0" w:line="240" w:lineRule="auto"/>
      </w:pPr>
      <w:r>
        <w:separator/>
      </w:r>
    </w:p>
  </w:footnote>
  <w:footnote w:type="continuationSeparator" w:id="0">
    <w:p w14:paraId="655F642D" w14:textId="77777777" w:rsidR="00685F72" w:rsidRDefault="00685F72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D351B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0B07CB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0F26409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B51CD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9D15347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ACF48AA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141160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6C36A36"/>
    <w:multiLevelType w:val="hybridMultilevel"/>
    <w:tmpl w:val="065C415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3366B6"/>
    <w:multiLevelType w:val="hybridMultilevel"/>
    <w:tmpl w:val="94EA6E0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A6D6A9F"/>
    <w:multiLevelType w:val="hybridMultilevel"/>
    <w:tmpl w:val="57BAF246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BC46EB"/>
    <w:multiLevelType w:val="hybridMultilevel"/>
    <w:tmpl w:val="429260F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9233F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31521C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3B9234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590305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B033EF2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8990E0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BF43B96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FD87E87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0CF7AD5"/>
    <w:multiLevelType w:val="hybridMultilevel"/>
    <w:tmpl w:val="06C62DD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4EB31E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84C58F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8D545E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9A3377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644F06E7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C8B4C3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40E1DE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4E07C34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4F5250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7C040E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7"/>
  </w:num>
  <w:num w:numId="2">
    <w:abstractNumId w:val="5"/>
  </w:num>
  <w:num w:numId="3">
    <w:abstractNumId w:val="25"/>
  </w:num>
  <w:num w:numId="4">
    <w:abstractNumId w:val="7"/>
  </w:num>
  <w:num w:numId="5">
    <w:abstractNumId w:val="23"/>
  </w:num>
  <w:num w:numId="6">
    <w:abstractNumId w:val="28"/>
  </w:num>
  <w:num w:numId="7">
    <w:abstractNumId w:val="8"/>
  </w:num>
  <w:num w:numId="8">
    <w:abstractNumId w:val="9"/>
  </w:num>
  <w:num w:numId="9">
    <w:abstractNumId w:val="0"/>
  </w:num>
  <w:num w:numId="10">
    <w:abstractNumId w:val="29"/>
  </w:num>
  <w:num w:numId="11">
    <w:abstractNumId w:val="32"/>
  </w:num>
  <w:num w:numId="12">
    <w:abstractNumId w:val="14"/>
  </w:num>
  <w:num w:numId="13">
    <w:abstractNumId w:val="3"/>
  </w:num>
  <w:num w:numId="14">
    <w:abstractNumId w:val="6"/>
  </w:num>
  <w:num w:numId="15">
    <w:abstractNumId w:val="30"/>
  </w:num>
  <w:num w:numId="16">
    <w:abstractNumId w:val="24"/>
  </w:num>
  <w:num w:numId="17">
    <w:abstractNumId w:val="26"/>
  </w:num>
  <w:num w:numId="18">
    <w:abstractNumId w:val="20"/>
  </w:num>
  <w:num w:numId="19">
    <w:abstractNumId w:val="13"/>
  </w:num>
  <w:num w:numId="20">
    <w:abstractNumId w:val="33"/>
  </w:num>
  <w:num w:numId="21">
    <w:abstractNumId w:val="12"/>
  </w:num>
  <w:num w:numId="22">
    <w:abstractNumId w:val="15"/>
  </w:num>
  <w:num w:numId="23">
    <w:abstractNumId w:val="17"/>
  </w:num>
  <w:num w:numId="24">
    <w:abstractNumId w:val="10"/>
  </w:num>
  <w:num w:numId="25">
    <w:abstractNumId w:val="16"/>
  </w:num>
  <w:num w:numId="26">
    <w:abstractNumId w:val="22"/>
  </w:num>
  <w:num w:numId="27">
    <w:abstractNumId w:val="11"/>
  </w:num>
  <w:num w:numId="28">
    <w:abstractNumId w:val="2"/>
  </w:num>
  <w:num w:numId="29">
    <w:abstractNumId w:val="31"/>
  </w:num>
  <w:num w:numId="30">
    <w:abstractNumId w:val="19"/>
  </w:num>
  <w:num w:numId="31">
    <w:abstractNumId w:val="18"/>
  </w:num>
  <w:num w:numId="32">
    <w:abstractNumId w:val="4"/>
  </w:num>
  <w:num w:numId="33">
    <w:abstractNumId w:val="1"/>
  </w:num>
  <w:num w:numId="34">
    <w:abstractNumId w:val="21"/>
  </w:num>
  <w:num w:numId="3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123E6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67344"/>
    <w:rsid w:val="00080E55"/>
    <w:rsid w:val="00090A8F"/>
    <w:rsid w:val="000B48CD"/>
    <w:rsid w:val="000B4BF8"/>
    <w:rsid w:val="000B523E"/>
    <w:rsid w:val="000D1F25"/>
    <w:rsid w:val="000F4AAF"/>
    <w:rsid w:val="000F67D0"/>
    <w:rsid w:val="00100083"/>
    <w:rsid w:val="00102B0B"/>
    <w:rsid w:val="00102B28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28AD"/>
    <w:rsid w:val="001F77DA"/>
    <w:rsid w:val="002371B2"/>
    <w:rsid w:val="00246EB4"/>
    <w:rsid w:val="00250DE6"/>
    <w:rsid w:val="00253713"/>
    <w:rsid w:val="0026069C"/>
    <w:rsid w:val="00265B6A"/>
    <w:rsid w:val="002928B0"/>
    <w:rsid w:val="002A39A6"/>
    <w:rsid w:val="002A7092"/>
    <w:rsid w:val="002B0715"/>
    <w:rsid w:val="002C3F01"/>
    <w:rsid w:val="002C7A06"/>
    <w:rsid w:val="002E389E"/>
    <w:rsid w:val="002E79C6"/>
    <w:rsid w:val="002F230D"/>
    <w:rsid w:val="002F643D"/>
    <w:rsid w:val="002F6457"/>
    <w:rsid w:val="002F7179"/>
    <w:rsid w:val="00303883"/>
    <w:rsid w:val="0030645E"/>
    <w:rsid w:val="00311344"/>
    <w:rsid w:val="00311C8E"/>
    <w:rsid w:val="0032398D"/>
    <w:rsid w:val="003245A4"/>
    <w:rsid w:val="003321C8"/>
    <w:rsid w:val="0033588D"/>
    <w:rsid w:val="00335E0B"/>
    <w:rsid w:val="00376B9E"/>
    <w:rsid w:val="003911E5"/>
    <w:rsid w:val="00394791"/>
    <w:rsid w:val="003B0E60"/>
    <w:rsid w:val="003B2493"/>
    <w:rsid w:val="003B45E8"/>
    <w:rsid w:val="003B4F44"/>
    <w:rsid w:val="003B54C4"/>
    <w:rsid w:val="003C3C72"/>
    <w:rsid w:val="003C410C"/>
    <w:rsid w:val="003C5476"/>
    <w:rsid w:val="003C54E8"/>
    <w:rsid w:val="003F1F0E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4B3E"/>
    <w:rsid w:val="00456D2E"/>
    <w:rsid w:val="00460798"/>
    <w:rsid w:val="004625AA"/>
    <w:rsid w:val="00473302"/>
    <w:rsid w:val="004871B0"/>
    <w:rsid w:val="0049750C"/>
    <w:rsid w:val="004A2A1B"/>
    <w:rsid w:val="004A33AB"/>
    <w:rsid w:val="004C1C77"/>
    <w:rsid w:val="004C573F"/>
    <w:rsid w:val="004C5FB7"/>
    <w:rsid w:val="004C6A84"/>
    <w:rsid w:val="004D69C2"/>
    <w:rsid w:val="004E1C03"/>
    <w:rsid w:val="004E21EE"/>
    <w:rsid w:val="005008AF"/>
    <w:rsid w:val="0050661B"/>
    <w:rsid w:val="0051060A"/>
    <w:rsid w:val="005129AE"/>
    <w:rsid w:val="00512F32"/>
    <w:rsid w:val="00525B83"/>
    <w:rsid w:val="00530738"/>
    <w:rsid w:val="00531F01"/>
    <w:rsid w:val="00544C49"/>
    <w:rsid w:val="005574A4"/>
    <w:rsid w:val="00562EA2"/>
    <w:rsid w:val="00590F73"/>
    <w:rsid w:val="00593227"/>
    <w:rsid w:val="00594954"/>
    <w:rsid w:val="005958CE"/>
    <w:rsid w:val="00597836"/>
    <w:rsid w:val="005A3625"/>
    <w:rsid w:val="005A3FAE"/>
    <w:rsid w:val="005A78AB"/>
    <w:rsid w:val="005B360B"/>
    <w:rsid w:val="005D0FB3"/>
    <w:rsid w:val="005D2D0D"/>
    <w:rsid w:val="005F7E6F"/>
    <w:rsid w:val="00617055"/>
    <w:rsid w:val="00621E9D"/>
    <w:rsid w:val="00626993"/>
    <w:rsid w:val="00630FA3"/>
    <w:rsid w:val="00633966"/>
    <w:rsid w:val="006405BD"/>
    <w:rsid w:val="00646C6E"/>
    <w:rsid w:val="00651994"/>
    <w:rsid w:val="00652224"/>
    <w:rsid w:val="006532FA"/>
    <w:rsid w:val="00654BAA"/>
    <w:rsid w:val="0065556C"/>
    <w:rsid w:val="00662518"/>
    <w:rsid w:val="00667210"/>
    <w:rsid w:val="006811C4"/>
    <w:rsid w:val="00685F72"/>
    <w:rsid w:val="00687FC1"/>
    <w:rsid w:val="00691033"/>
    <w:rsid w:val="00695E44"/>
    <w:rsid w:val="006A78EC"/>
    <w:rsid w:val="006B5002"/>
    <w:rsid w:val="006B5C68"/>
    <w:rsid w:val="006E7669"/>
    <w:rsid w:val="00701065"/>
    <w:rsid w:val="007058A2"/>
    <w:rsid w:val="007060F6"/>
    <w:rsid w:val="0071320F"/>
    <w:rsid w:val="0071567D"/>
    <w:rsid w:val="007368ED"/>
    <w:rsid w:val="00743DDC"/>
    <w:rsid w:val="007528AD"/>
    <w:rsid w:val="00780BD3"/>
    <w:rsid w:val="007813CA"/>
    <w:rsid w:val="00793A38"/>
    <w:rsid w:val="007949E3"/>
    <w:rsid w:val="007973EF"/>
    <w:rsid w:val="007A1346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2E1C"/>
    <w:rsid w:val="00812469"/>
    <w:rsid w:val="008136E3"/>
    <w:rsid w:val="008169CB"/>
    <w:rsid w:val="00822B1C"/>
    <w:rsid w:val="00823E45"/>
    <w:rsid w:val="00824C80"/>
    <w:rsid w:val="00831C7F"/>
    <w:rsid w:val="0083321D"/>
    <w:rsid w:val="008411B8"/>
    <w:rsid w:val="008445CF"/>
    <w:rsid w:val="00852AA6"/>
    <w:rsid w:val="0085431C"/>
    <w:rsid w:val="00856461"/>
    <w:rsid w:val="008639F0"/>
    <w:rsid w:val="00866944"/>
    <w:rsid w:val="00871A88"/>
    <w:rsid w:val="008A4D83"/>
    <w:rsid w:val="008A5BD5"/>
    <w:rsid w:val="008A7508"/>
    <w:rsid w:val="008B6E11"/>
    <w:rsid w:val="008B7EE2"/>
    <w:rsid w:val="008C0F89"/>
    <w:rsid w:val="008C4396"/>
    <w:rsid w:val="008F1DEB"/>
    <w:rsid w:val="0090683A"/>
    <w:rsid w:val="009118DA"/>
    <w:rsid w:val="00912F98"/>
    <w:rsid w:val="0091451F"/>
    <w:rsid w:val="00917E51"/>
    <w:rsid w:val="009266E7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04DF"/>
    <w:rsid w:val="009B7112"/>
    <w:rsid w:val="009C31AD"/>
    <w:rsid w:val="009C3CCF"/>
    <w:rsid w:val="009C46B2"/>
    <w:rsid w:val="009C54AF"/>
    <w:rsid w:val="009E164D"/>
    <w:rsid w:val="009E4A5A"/>
    <w:rsid w:val="009F0091"/>
    <w:rsid w:val="009F3A91"/>
    <w:rsid w:val="009F788A"/>
    <w:rsid w:val="00A05D79"/>
    <w:rsid w:val="00A11624"/>
    <w:rsid w:val="00A1354E"/>
    <w:rsid w:val="00A141EF"/>
    <w:rsid w:val="00A17A8E"/>
    <w:rsid w:val="00A21D02"/>
    <w:rsid w:val="00A2319A"/>
    <w:rsid w:val="00A24FC9"/>
    <w:rsid w:val="00A26C67"/>
    <w:rsid w:val="00A275BD"/>
    <w:rsid w:val="00A57BE9"/>
    <w:rsid w:val="00A60A6E"/>
    <w:rsid w:val="00A77BE2"/>
    <w:rsid w:val="00AA2CC4"/>
    <w:rsid w:val="00AA5F74"/>
    <w:rsid w:val="00AC57E2"/>
    <w:rsid w:val="00AD3242"/>
    <w:rsid w:val="00AD5B51"/>
    <w:rsid w:val="00AF507E"/>
    <w:rsid w:val="00AF6959"/>
    <w:rsid w:val="00AF7C08"/>
    <w:rsid w:val="00B01BE2"/>
    <w:rsid w:val="00B101F0"/>
    <w:rsid w:val="00B268BE"/>
    <w:rsid w:val="00B30753"/>
    <w:rsid w:val="00B32A59"/>
    <w:rsid w:val="00B37A86"/>
    <w:rsid w:val="00B41643"/>
    <w:rsid w:val="00B44484"/>
    <w:rsid w:val="00B51D1D"/>
    <w:rsid w:val="00B5331A"/>
    <w:rsid w:val="00B670CF"/>
    <w:rsid w:val="00B77473"/>
    <w:rsid w:val="00B77F11"/>
    <w:rsid w:val="00B80C7A"/>
    <w:rsid w:val="00B8473C"/>
    <w:rsid w:val="00B86D05"/>
    <w:rsid w:val="00B918D1"/>
    <w:rsid w:val="00BA092F"/>
    <w:rsid w:val="00BA3D95"/>
    <w:rsid w:val="00BA5B20"/>
    <w:rsid w:val="00BB7852"/>
    <w:rsid w:val="00BC44C0"/>
    <w:rsid w:val="00BC58A4"/>
    <w:rsid w:val="00BE0B30"/>
    <w:rsid w:val="00BF3972"/>
    <w:rsid w:val="00BF7188"/>
    <w:rsid w:val="00C0101A"/>
    <w:rsid w:val="00C100E2"/>
    <w:rsid w:val="00C11B34"/>
    <w:rsid w:val="00C47A90"/>
    <w:rsid w:val="00C65548"/>
    <w:rsid w:val="00C663DD"/>
    <w:rsid w:val="00C66892"/>
    <w:rsid w:val="00C80196"/>
    <w:rsid w:val="00C903D2"/>
    <w:rsid w:val="00CA1324"/>
    <w:rsid w:val="00CB25E6"/>
    <w:rsid w:val="00CC0725"/>
    <w:rsid w:val="00CC1410"/>
    <w:rsid w:val="00CC554F"/>
    <w:rsid w:val="00CD1093"/>
    <w:rsid w:val="00CD5462"/>
    <w:rsid w:val="00CF3BD5"/>
    <w:rsid w:val="00CF4F70"/>
    <w:rsid w:val="00D01E85"/>
    <w:rsid w:val="00D113F3"/>
    <w:rsid w:val="00D128B3"/>
    <w:rsid w:val="00D215DA"/>
    <w:rsid w:val="00D40323"/>
    <w:rsid w:val="00D40343"/>
    <w:rsid w:val="00D5185C"/>
    <w:rsid w:val="00D72E3E"/>
    <w:rsid w:val="00D800EE"/>
    <w:rsid w:val="00D834F1"/>
    <w:rsid w:val="00D83793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14BA9"/>
    <w:rsid w:val="00E25AE7"/>
    <w:rsid w:val="00E323EA"/>
    <w:rsid w:val="00E45AA7"/>
    <w:rsid w:val="00E46101"/>
    <w:rsid w:val="00E54000"/>
    <w:rsid w:val="00E62A75"/>
    <w:rsid w:val="00E65CE5"/>
    <w:rsid w:val="00E70FDB"/>
    <w:rsid w:val="00E718B1"/>
    <w:rsid w:val="00E71FD4"/>
    <w:rsid w:val="00E72CCD"/>
    <w:rsid w:val="00E845DA"/>
    <w:rsid w:val="00E87C0D"/>
    <w:rsid w:val="00E906A8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064DA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90904"/>
    <w:rsid w:val="00FB5B7E"/>
    <w:rsid w:val="00FC0DE2"/>
    <w:rsid w:val="00FC4B8C"/>
    <w:rsid w:val="00FD0E60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4AAF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TableGrid3">
    <w:name w:val="Table Grid3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1">
    <w:name w:val="Plain Table 51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Subtle11">
    <w:name w:val="Table Subtle 11"/>
    <w:basedOn w:val="TableNormal"/>
    <w:next w:val="TableSubtle1"/>
    <w:uiPriority w:val="99"/>
    <w:rsid w:val="0051060A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4">
    <w:name w:val="Table Grid4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2">
    <w:name w:val="Plain Table 52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21">
    <w:name w:val="Table Grid21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20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50.bin"/><Relationship Id="rId629" Type="http://schemas.openxmlformats.org/officeDocument/2006/relationships/oleObject" Target="embeddings/oleObject299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40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25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3.bin"/><Relationship Id="rId542" Type="http://schemas.openxmlformats.org/officeDocument/2006/relationships/image" Target="media/image262.wmf"/><Relationship Id="rId181" Type="http://schemas.openxmlformats.org/officeDocument/2006/relationships/oleObject" Target="embeddings/oleObject90.bin"/><Relationship Id="rId402" Type="http://schemas.openxmlformats.org/officeDocument/2006/relationships/image" Target="media/image188.png"/><Relationship Id="rId279" Type="http://schemas.openxmlformats.org/officeDocument/2006/relationships/image" Target="media/image126.wmf"/><Relationship Id="rId486" Type="http://schemas.openxmlformats.org/officeDocument/2006/relationships/image" Target="media/image23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image" Target="media/image160.wmf"/><Relationship Id="rId553" Type="http://schemas.openxmlformats.org/officeDocument/2006/relationships/oleObject" Target="embeddings/oleObject261.bin"/><Relationship Id="rId192" Type="http://schemas.openxmlformats.org/officeDocument/2006/relationships/image" Target="media/image86.wmf"/><Relationship Id="rId206" Type="http://schemas.openxmlformats.org/officeDocument/2006/relationships/image" Target="media/image90.wmf"/><Relationship Id="rId497" Type="http://schemas.openxmlformats.org/officeDocument/2006/relationships/oleObject" Target="embeddings/oleObject233.bin"/><Relationship Id="rId620" Type="http://schemas.openxmlformats.org/officeDocument/2006/relationships/image" Target="media/image301.wmf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217" Type="http://schemas.openxmlformats.org/officeDocument/2006/relationships/image" Target="media/image95.wmf"/><Relationship Id="rId564" Type="http://schemas.openxmlformats.org/officeDocument/2006/relationships/image" Target="media/image273.wmf"/><Relationship Id="rId424" Type="http://schemas.openxmlformats.org/officeDocument/2006/relationships/image" Target="media/image197.png"/><Relationship Id="rId631" Type="http://schemas.openxmlformats.org/officeDocument/2006/relationships/oleObject" Target="embeddings/oleObject300.bin"/><Relationship Id="rId270" Type="http://schemas.openxmlformats.org/officeDocument/2006/relationships/oleObject" Target="embeddings/oleObject14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1.wmf"/><Relationship Id="rId575" Type="http://schemas.openxmlformats.org/officeDocument/2006/relationships/oleObject" Target="embeddings/oleObject272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207.png"/><Relationship Id="rId642" Type="http://schemas.openxmlformats.org/officeDocument/2006/relationships/image" Target="media/image312.wmf"/><Relationship Id="rId281" Type="http://schemas.openxmlformats.org/officeDocument/2006/relationships/image" Target="media/image127.wmf"/><Relationship Id="rId502" Type="http://schemas.openxmlformats.org/officeDocument/2006/relationships/image" Target="media/image242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5.bin"/><Relationship Id="rId586" Type="http://schemas.openxmlformats.org/officeDocument/2006/relationships/image" Target="media/image284.wmf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oleObject" Target="embeddings/oleObject208.bin"/><Relationship Id="rId653" Type="http://schemas.openxmlformats.org/officeDocument/2006/relationships/oleObject" Target="embeddings/oleObject311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41.bin"/><Relationship Id="rId597" Type="http://schemas.openxmlformats.org/officeDocument/2006/relationships/oleObject" Target="embeddings/oleObject283.bin"/><Relationship Id="rId152" Type="http://schemas.microsoft.com/office/2007/relationships/hdphoto" Target="media/hdphoto1.wdp"/><Relationship Id="rId457" Type="http://schemas.openxmlformats.org/officeDocument/2006/relationships/image" Target="media/image219.wmf"/><Relationship Id="rId664" Type="http://schemas.openxmlformats.org/officeDocument/2006/relationships/image" Target="media/image32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4.bin"/><Relationship Id="rId524" Type="http://schemas.openxmlformats.org/officeDocument/2006/relationships/image" Target="media/image253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19.bin"/><Relationship Id="rId675" Type="http://schemas.openxmlformats.org/officeDocument/2006/relationships/oleObject" Target="embeddings/oleObject322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52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6.bin"/><Relationship Id="rId602" Type="http://schemas.openxmlformats.org/officeDocument/2006/relationships/image" Target="media/image292.wmf"/><Relationship Id="rId241" Type="http://schemas.openxmlformats.org/officeDocument/2006/relationships/image" Target="media/image107.wmf"/><Relationship Id="rId479" Type="http://schemas.openxmlformats.org/officeDocument/2006/relationships/image" Target="media/image230.wmf"/><Relationship Id="rId686" Type="http://schemas.openxmlformats.org/officeDocument/2006/relationships/image" Target="media/image335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75.bin"/><Relationship Id="rId546" Type="http://schemas.openxmlformats.org/officeDocument/2006/relationships/image" Target="media/image264.wmf"/><Relationship Id="rId101" Type="http://schemas.openxmlformats.org/officeDocument/2006/relationships/image" Target="media/image46.wmf"/><Relationship Id="rId185" Type="http://schemas.openxmlformats.org/officeDocument/2006/relationships/oleObject" Target="embeddings/oleObject94.bin"/><Relationship Id="rId392" Type="http://schemas.openxmlformats.org/officeDocument/2006/relationships/image" Target="media/image183.wmf"/><Relationship Id="rId613" Type="http://schemas.openxmlformats.org/officeDocument/2006/relationships/oleObject" Target="embeddings/oleObject291.bin"/><Relationship Id="rId252" Type="http://schemas.openxmlformats.org/officeDocument/2006/relationships/oleObject" Target="embeddings/oleObject132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63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91.png"/><Relationship Id="rId624" Type="http://schemas.openxmlformats.org/officeDocument/2006/relationships/image" Target="media/image303.wmf"/><Relationship Id="rId263" Type="http://schemas.openxmlformats.org/officeDocument/2006/relationships/image" Target="media/image118.wmf"/><Relationship Id="rId470" Type="http://schemas.openxmlformats.org/officeDocument/2006/relationships/oleObject" Target="embeddings/oleObject220.bin"/><Relationship Id="rId58" Type="http://schemas.openxmlformats.org/officeDocument/2006/relationships/image" Target="media/image25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71.bin"/><Relationship Id="rId568" Type="http://schemas.openxmlformats.org/officeDocument/2006/relationships/image" Target="media/image275.wmf"/><Relationship Id="rId428" Type="http://schemas.openxmlformats.org/officeDocument/2006/relationships/image" Target="media/image201.png"/><Relationship Id="rId635" Type="http://schemas.openxmlformats.org/officeDocument/2006/relationships/oleObject" Target="embeddings/oleObject302.bin"/><Relationship Id="rId274" Type="http://schemas.openxmlformats.org/officeDocument/2006/relationships/oleObject" Target="embeddings/oleObject143.bin"/><Relationship Id="rId481" Type="http://schemas.openxmlformats.org/officeDocument/2006/relationships/image" Target="media/image231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74.bin"/><Relationship Id="rId341" Type="http://schemas.openxmlformats.org/officeDocument/2006/relationships/oleObject" Target="embeddings/oleObject176.bin"/><Relationship Id="rId439" Type="http://schemas.openxmlformats.org/officeDocument/2006/relationships/image" Target="media/image210.wmf"/><Relationship Id="rId646" Type="http://schemas.openxmlformats.org/officeDocument/2006/relationships/image" Target="media/image314.wmf"/><Relationship Id="rId201" Type="http://schemas.openxmlformats.org/officeDocument/2006/relationships/oleObject" Target="embeddings/oleObject105.bin"/><Relationship Id="rId285" Type="http://schemas.openxmlformats.org/officeDocument/2006/relationships/image" Target="media/image129.wmf"/><Relationship Id="rId506" Type="http://schemas.openxmlformats.org/officeDocument/2006/relationships/image" Target="media/image244.wmf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42.wmf"/><Relationship Id="rId492" Type="http://schemas.openxmlformats.org/officeDocument/2006/relationships/image" Target="media/image237.wmf"/><Relationship Id="rId548" Type="http://schemas.openxmlformats.org/officeDocument/2006/relationships/image" Target="media/image265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5.bin"/><Relationship Id="rId352" Type="http://schemas.openxmlformats.org/officeDocument/2006/relationships/image" Target="media/image163.wmf"/><Relationship Id="rId394" Type="http://schemas.openxmlformats.org/officeDocument/2006/relationships/image" Target="media/image184.wmf"/><Relationship Id="rId615" Type="http://schemas.openxmlformats.org/officeDocument/2006/relationships/oleObject" Target="embeddings/oleObject292.bin"/><Relationship Id="rId212" Type="http://schemas.openxmlformats.org/officeDocument/2006/relationships/image" Target="media/image93.wmf"/><Relationship Id="rId254" Type="http://schemas.openxmlformats.org/officeDocument/2006/relationships/oleObject" Target="embeddings/oleObject133.bin"/><Relationship Id="rId657" Type="http://schemas.openxmlformats.org/officeDocument/2006/relationships/oleObject" Target="embeddings/oleObject31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221.wmf"/><Relationship Id="rId517" Type="http://schemas.openxmlformats.org/officeDocument/2006/relationships/oleObject" Target="embeddings/oleObject243.bin"/><Relationship Id="rId559" Type="http://schemas.openxmlformats.org/officeDocument/2006/relationships/oleObject" Target="embeddings/oleObject264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6.bin"/><Relationship Id="rId363" Type="http://schemas.openxmlformats.org/officeDocument/2006/relationships/oleObject" Target="embeddings/oleObject187.bin"/><Relationship Id="rId419" Type="http://schemas.openxmlformats.org/officeDocument/2006/relationships/image" Target="media/image192.png"/><Relationship Id="rId570" Type="http://schemas.openxmlformats.org/officeDocument/2006/relationships/image" Target="media/image276.wmf"/><Relationship Id="rId626" Type="http://schemas.openxmlformats.org/officeDocument/2006/relationships/image" Target="media/image304.wmf"/><Relationship Id="rId223" Type="http://schemas.openxmlformats.org/officeDocument/2006/relationships/image" Target="media/image98.wmf"/><Relationship Id="rId430" Type="http://schemas.microsoft.com/office/2007/relationships/hdphoto" Target="media/hdphoto6.wdp"/><Relationship Id="rId668" Type="http://schemas.openxmlformats.org/officeDocument/2006/relationships/image" Target="media/image325.wmf"/><Relationship Id="rId18" Type="http://schemas.openxmlformats.org/officeDocument/2006/relationships/image" Target="media/image6.wmf"/><Relationship Id="rId265" Type="http://schemas.openxmlformats.org/officeDocument/2006/relationships/image" Target="media/image119.wmf"/><Relationship Id="rId472" Type="http://schemas.openxmlformats.org/officeDocument/2006/relationships/oleObject" Target="embeddings/oleObject221.bin"/><Relationship Id="rId528" Type="http://schemas.openxmlformats.org/officeDocument/2006/relationships/image" Target="media/image255.wmf"/><Relationship Id="rId125" Type="http://schemas.openxmlformats.org/officeDocument/2006/relationships/image" Target="media/image58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72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275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3.bin"/><Relationship Id="rId637" Type="http://schemas.openxmlformats.org/officeDocument/2006/relationships/oleObject" Target="embeddings/oleObject303.bin"/><Relationship Id="rId679" Type="http://schemas.openxmlformats.org/officeDocument/2006/relationships/image" Target="media/image330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4.bin"/><Relationship Id="rId441" Type="http://schemas.openxmlformats.org/officeDocument/2006/relationships/image" Target="media/image211.wmf"/><Relationship Id="rId483" Type="http://schemas.openxmlformats.org/officeDocument/2006/relationships/image" Target="media/image232.wmf"/><Relationship Id="rId539" Type="http://schemas.openxmlformats.org/officeDocument/2006/relationships/oleObject" Target="embeddings/oleObject254.bin"/><Relationship Id="rId690" Type="http://schemas.openxmlformats.org/officeDocument/2006/relationships/fontTable" Target="fontTable.xml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image" Target="media/image82.wmf"/><Relationship Id="rId301" Type="http://schemas.openxmlformats.org/officeDocument/2006/relationships/image" Target="media/image137.wmf"/><Relationship Id="rId343" Type="http://schemas.openxmlformats.org/officeDocument/2006/relationships/oleObject" Target="embeddings/oleObject177.bin"/><Relationship Id="rId550" Type="http://schemas.openxmlformats.org/officeDocument/2006/relationships/image" Target="media/image266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7.wmf"/><Relationship Id="rId606" Type="http://schemas.openxmlformats.org/officeDocument/2006/relationships/image" Target="media/image294.wmf"/><Relationship Id="rId648" Type="http://schemas.openxmlformats.org/officeDocument/2006/relationships/image" Target="media/image315.wmf"/><Relationship Id="rId245" Type="http://schemas.openxmlformats.org/officeDocument/2006/relationships/image" Target="media/image109.wmf"/><Relationship Id="rId287" Type="http://schemas.openxmlformats.org/officeDocument/2006/relationships/image" Target="media/image130.wmf"/><Relationship Id="rId452" Type="http://schemas.openxmlformats.org/officeDocument/2006/relationships/oleObject" Target="embeddings/oleObject211.bin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image" Target="media/image143.wmf"/><Relationship Id="rId354" Type="http://schemas.openxmlformats.org/officeDocument/2006/relationships/image" Target="media/image16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5.wmf"/><Relationship Id="rId396" Type="http://schemas.openxmlformats.org/officeDocument/2006/relationships/image" Target="media/image185.png"/><Relationship Id="rId561" Type="http://schemas.openxmlformats.org/officeDocument/2006/relationships/oleObject" Target="embeddings/oleObject265.bin"/><Relationship Id="rId617" Type="http://schemas.openxmlformats.org/officeDocument/2006/relationships/oleObject" Target="embeddings/oleObject293.bin"/><Relationship Id="rId659" Type="http://schemas.openxmlformats.org/officeDocument/2006/relationships/oleObject" Target="embeddings/oleObject314.bin"/><Relationship Id="rId214" Type="http://schemas.openxmlformats.org/officeDocument/2006/relationships/image" Target="media/image94.wmf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55.bin"/><Relationship Id="rId421" Type="http://schemas.openxmlformats.org/officeDocument/2006/relationships/image" Target="media/image194.png"/><Relationship Id="rId463" Type="http://schemas.openxmlformats.org/officeDocument/2006/relationships/image" Target="media/image222.wmf"/><Relationship Id="rId519" Type="http://schemas.openxmlformats.org/officeDocument/2006/relationships/oleObject" Target="embeddings/oleObject244.bin"/><Relationship Id="rId670" Type="http://schemas.openxmlformats.org/officeDocument/2006/relationships/image" Target="media/image326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7.bin"/><Relationship Id="rId530" Type="http://schemas.openxmlformats.org/officeDocument/2006/relationships/image" Target="media/image256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8.bin"/><Relationship Id="rId572" Type="http://schemas.openxmlformats.org/officeDocument/2006/relationships/image" Target="media/image277.wmf"/><Relationship Id="rId628" Type="http://schemas.openxmlformats.org/officeDocument/2006/relationships/image" Target="media/image305.wmf"/><Relationship Id="rId225" Type="http://schemas.openxmlformats.org/officeDocument/2006/relationships/image" Target="media/image99.wmf"/><Relationship Id="rId267" Type="http://schemas.openxmlformats.org/officeDocument/2006/relationships/image" Target="media/image120.wmf"/><Relationship Id="rId432" Type="http://schemas.openxmlformats.org/officeDocument/2006/relationships/image" Target="media/image204.png"/><Relationship Id="rId474" Type="http://schemas.openxmlformats.org/officeDocument/2006/relationships/oleObject" Target="embeddings/oleObject222.bin"/><Relationship Id="rId127" Type="http://schemas.openxmlformats.org/officeDocument/2006/relationships/image" Target="media/image59.wmf"/><Relationship Id="rId681" Type="http://schemas.openxmlformats.org/officeDocument/2006/relationships/image" Target="media/image332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9.wmf"/><Relationship Id="rId334" Type="http://schemas.openxmlformats.org/officeDocument/2006/relationships/image" Target="media/image154.wmf"/><Relationship Id="rId376" Type="http://schemas.openxmlformats.org/officeDocument/2006/relationships/image" Target="media/image175.wmf"/><Relationship Id="rId541" Type="http://schemas.openxmlformats.org/officeDocument/2006/relationships/oleObject" Target="embeddings/oleObject255.bin"/><Relationship Id="rId583" Type="http://schemas.openxmlformats.org/officeDocument/2006/relationships/oleObject" Target="embeddings/oleObject276.bin"/><Relationship Id="rId639" Type="http://schemas.openxmlformats.org/officeDocument/2006/relationships/oleObject" Target="embeddings/oleObject304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36" Type="http://schemas.openxmlformats.org/officeDocument/2006/relationships/oleObject" Target="embeddings/oleObject124.bin"/><Relationship Id="rId278" Type="http://schemas.openxmlformats.org/officeDocument/2006/relationships/oleObject" Target="embeddings/oleObject145.bin"/><Relationship Id="rId401" Type="http://schemas.microsoft.com/office/2007/relationships/hdphoto" Target="media/hdphoto4.wdp"/><Relationship Id="rId443" Type="http://schemas.openxmlformats.org/officeDocument/2006/relationships/image" Target="media/image212.wmf"/><Relationship Id="rId650" Type="http://schemas.openxmlformats.org/officeDocument/2006/relationships/image" Target="media/image316.wmf"/><Relationship Id="rId303" Type="http://schemas.openxmlformats.org/officeDocument/2006/relationships/image" Target="media/image138.wmf"/><Relationship Id="rId485" Type="http://schemas.openxmlformats.org/officeDocument/2006/relationships/image" Target="media/image233.png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6.wmf"/><Relationship Id="rId552" Type="http://schemas.openxmlformats.org/officeDocument/2006/relationships/image" Target="media/image267.wmf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0.wmf"/><Relationship Id="rId107" Type="http://schemas.openxmlformats.org/officeDocument/2006/relationships/image" Target="media/image49.wmf"/><Relationship Id="rId289" Type="http://schemas.openxmlformats.org/officeDocument/2006/relationships/image" Target="media/image131.wmf"/><Relationship Id="rId454" Type="http://schemas.openxmlformats.org/officeDocument/2006/relationships/oleObject" Target="embeddings/oleObject212.bin"/><Relationship Id="rId496" Type="http://schemas.openxmlformats.org/officeDocument/2006/relationships/image" Target="media/image239.wmf"/><Relationship Id="rId661" Type="http://schemas.openxmlformats.org/officeDocument/2006/relationships/oleObject" Target="embeddings/oleObject31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png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image" Target="media/image186.png"/><Relationship Id="rId521" Type="http://schemas.openxmlformats.org/officeDocument/2006/relationships/oleObject" Target="embeddings/oleObject245.bin"/><Relationship Id="rId563" Type="http://schemas.openxmlformats.org/officeDocument/2006/relationships/oleObject" Target="embeddings/oleObject266.bin"/><Relationship Id="rId619" Type="http://schemas.openxmlformats.org/officeDocument/2006/relationships/oleObject" Target="embeddings/oleObject294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6.png"/><Relationship Id="rId258" Type="http://schemas.openxmlformats.org/officeDocument/2006/relationships/oleObject" Target="embeddings/oleObject135.bin"/><Relationship Id="rId465" Type="http://schemas.openxmlformats.org/officeDocument/2006/relationships/image" Target="media/image223.wmf"/><Relationship Id="rId630" Type="http://schemas.openxmlformats.org/officeDocument/2006/relationships/image" Target="media/image306.wmf"/><Relationship Id="rId672" Type="http://schemas.openxmlformats.org/officeDocument/2006/relationships/image" Target="media/image327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49.wmf"/><Relationship Id="rId367" Type="http://schemas.openxmlformats.org/officeDocument/2006/relationships/oleObject" Target="embeddings/oleObject189.bin"/><Relationship Id="rId532" Type="http://schemas.openxmlformats.org/officeDocument/2006/relationships/image" Target="media/image257.wmf"/><Relationship Id="rId574" Type="http://schemas.openxmlformats.org/officeDocument/2006/relationships/image" Target="media/image278.wmf"/><Relationship Id="rId171" Type="http://schemas.openxmlformats.org/officeDocument/2006/relationships/image" Target="media/image80.wmf"/><Relationship Id="rId227" Type="http://schemas.openxmlformats.org/officeDocument/2006/relationships/image" Target="media/image100.wmf"/><Relationship Id="rId269" Type="http://schemas.openxmlformats.org/officeDocument/2006/relationships/image" Target="media/image121.wmf"/><Relationship Id="rId434" Type="http://schemas.openxmlformats.org/officeDocument/2006/relationships/image" Target="media/image206.png"/><Relationship Id="rId476" Type="http://schemas.openxmlformats.org/officeDocument/2006/relationships/oleObject" Target="embeddings/oleObject223.bin"/><Relationship Id="rId641" Type="http://schemas.openxmlformats.org/officeDocument/2006/relationships/oleObject" Target="embeddings/oleObject305.bin"/><Relationship Id="rId683" Type="http://schemas.openxmlformats.org/officeDocument/2006/relationships/image" Target="media/image33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5.wmf"/><Relationship Id="rId501" Type="http://schemas.openxmlformats.org/officeDocument/2006/relationships/oleObject" Target="embeddings/oleObject235.bin"/><Relationship Id="rId543" Type="http://schemas.openxmlformats.org/officeDocument/2006/relationships/oleObject" Target="embeddings/oleObject256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6.wmf"/><Relationship Id="rId403" Type="http://schemas.openxmlformats.org/officeDocument/2006/relationships/image" Target="media/image189.jpeg"/><Relationship Id="rId585" Type="http://schemas.openxmlformats.org/officeDocument/2006/relationships/oleObject" Target="embeddings/oleObject27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445" Type="http://schemas.openxmlformats.org/officeDocument/2006/relationships/image" Target="media/image213.wmf"/><Relationship Id="rId487" Type="http://schemas.openxmlformats.org/officeDocument/2006/relationships/oleObject" Target="embeddings/oleObject228.bin"/><Relationship Id="rId610" Type="http://schemas.openxmlformats.org/officeDocument/2006/relationships/image" Target="media/image296.wmf"/><Relationship Id="rId652" Type="http://schemas.openxmlformats.org/officeDocument/2006/relationships/image" Target="media/image317.wmf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79.bin"/><Relationship Id="rId512" Type="http://schemas.openxmlformats.org/officeDocument/2006/relationships/image" Target="media/image247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2.png"/><Relationship Id="rId389" Type="http://schemas.openxmlformats.org/officeDocument/2006/relationships/oleObject" Target="embeddings/oleObject200.bin"/><Relationship Id="rId554" Type="http://schemas.openxmlformats.org/officeDocument/2006/relationships/image" Target="media/image268.wmf"/><Relationship Id="rId596" Type="http://schemas.openxmlformats.org/officeDocument/2006/relationships/image" Target="media/image289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1.wmf"/><Relationship Id="rId456" Type="http://schemas.openxmlformats.org/officeDocument/2006/relationships/oleObject" Target="embeddings/oleObject213.bin"/><Relationship Id="rId498" Type="http://schemas.openxmlformats.org/officeDocument/2006/relationships/image" Target="media/image240.wmf"/><Relationship Id="rId621" Type="http://schemas.openxmlformats.org/officeDocument/2006/relationships/oleObject" Target="embeddings/oleObject295.bin"/><Relationship Id="rId663" Type="http://schemas.openxmlformats.org/officeDocument/2006/relationships/oleObject" Target="embeddings/oleObject31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4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66.wmf"/><Relationship Id="rId565" Type="http://schemas.openxmlformats.org/officeDocument/2006/relationships/oleObject" Target="embeddings/oleObject267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8.png"/><Relationship Id="rId467" Type="http://schemas.openxmlformats.org/officeDocument/2006/relationships/image" Target="media/image224.wmf"/><Relationship Id="rId632" Type="http://schemas.openxmlformats.org/officeDocument/2006/relationships/image" Target="media/image307.wmf"/><Relationship Id="rId271" Type="http://schemas.openxmlformats.org/officeDocument/2006/relationships/image" Target="media/image122.wmf"/><Relationship Id="rId674" Type="http://schemas.openxmlformats.org/officeDocument/2006/relationships/image" Target="media/image328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50.wmf"/><Relationship Id="rId369" Type="http://schemas.openxmlformats.org/officeDocument/2006/relationships/oleObject" Target="embeddings/oleObject190.bin"/><Relationship Id="rId534" Type="http://schemas.openxmlformats.org/officeDocument/2006/relationships/image" Target="media/image258.wmf"/><Relationship Id="rId576" Type="http://schemas.openxmlformats.org/officeDocument/2006/relationships/image" Target="media/image279.wmf"/><Relationship Id="rId173" Type="http://schemas.openxmlformats.org/officeDocument/2006/relationships/image" Target="media/image81.wmf"/><Relationship Id="rId229" Type="http://schemas.openxmlformats.org/officeDocument/2006/relationships/image" Target="media/image101.wmf"/><Relationship Id="rId380" Type="http://schemas.openxmlformats.org/officeDocument/2006/relationships/image" Target="media/image177.wmf"/><Relationship Id="rId436" Type="http://schemas.openxmlformats.org/officeDocument/2006/relationships/image" Target="media/image208.png"/><Relationship Id="rId601" Type="http://schemas.openxmlformats.org/officeDocument/2006/relationships/oleObject" Target="embeddings/oleObject285.bin"/><Relationship Id="rId643" Type="http://schemas.openxmlformats.org/officeDocument/2006/relationships/oleObject" Target="embeddings/oleObject306.bin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24.bin"/><Relationship Id="rId685" Type="http://schemas.openxmlformats.org/officeDocument/2006/relationships/image" Target="media/image334.png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7.bin"/><Relationship Id="rId338" Type="http://schemas.openxmlformats.org/officeDocument/2006/relationships/image" Target="media/image156.wmf"/><Relationship Id="rId503" Type="http://schemas.openxmlformats.org/officeDocument/2006/relationships/oleObject" Target="embeddings/oleObject236.bin"/><Relationship Id="rId545" Type="http://schemas.openxmlformats.org/officeDocument/2006/relationships/oleObject" Target="embeddings/oleObject257.bin"/><Relationship Id="rId587" Type="http://schemas.openxmlformats.org/officeDocument/2006/relationships/oleObject" Target="embeddings/oleObject27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1.bin"/><Relationship Id="rId447" Type="http://schemas.openxmlformats.org/officeDocument/2006/relationships/image" Target="media/image214.wmf"/><Relationship Id="rId612" Type="http://schemas.openxmlformats.org/officeDocument/2006/relationships/image" Target="media/image297.wmf"/><Relationship Id="rId251" Type="http://schemas.openxmlformats.org/officeDocument/2006/relationships/image" Target="media/image112.wmf"/><Relationship Id="rId489" Type="http://schemas.openxmlformats.org/officeDocument/2006/relationships/oleObject" Target="embeddings/oleObject229.bin"/><Relationship Id="rId654" Type="http://schemas.openxmlformats.org/officeDocument/2006/relationships/image" Target="media/image318.wmf"/><Relationship Id="rId46" Type="http://schemas.openxmlformats.org/officeDocument/2006/relationships/image" Target="media/image20.w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0.bin"/><Relationship Id="rId514" Type="http://schemas.openxmlformats.org/officeDocument/2006/relationships/image" Target="media/image248.wmf"/><Relationship Id="rId556" Type="http://schemas.openxmlformats.org/officeDocument/2006/relationships/image" Target="media/image269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7.wmf"/><Relationship Id="rId416" Type="http://schemas.openxmlformats.org/officeDocument/2006/relationships/image" Target="media/image1900.jpeg"/><Relationship Id="rId598" Type="http://schemas.openxmlformats.org/officeDocument/2006/relationships/image" Target="media/image290.wmf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14.bin"/><Relationship Id="rId623" Type="http://schemas.openxmlformats.org/officeDocument/2006/relationships/oleObject" Target="embeddings/oleObject296.bin"/><Relationship Id="rId665" Type="http://schemas.openxmlformats.org/officeDocument/2006/relationships/oleObject" Target="embeddings/oleObject31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7.bin"/><Relationship Id="rId318" Type="http://schemas.openxmlformats.org/officeDocument/2006/relationships/image" Target="media/image146.wmf"/><Relationship Id="rId525" Type="http://schemas.openxmlformats.org/officeDocument/2006/relationships/oleObject" Target="embeddings/oleObject247.bin"/><Relationship Id="rId567" Type="http://schemas.openxmlformats.org/officeDocument/2006/relationships/oleObject" Target="embeddings/oleObject268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91.bin"/><Relationship Id="rId427" Type="http://schemas.openxmlformats.org/officeDocument/2006/relationships/image" Target="media/image200.png"/><Relationship Id="rId469" Type="http://schemas.openxmlformats.org/officeDocument/2006/relationships/image" Target="media/image225.wmf"/><Relationship Id="rId634" Type="http://schemas.openxmlformats.org/officeDocument/2006/relationships/image" Target="media/image308.wmf"/><Relationship Id="rId676" Type="http://schemas.openxmlformats.org/officeDocument/2006/relationships/image" Target="media/image329.wmf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73" Type="http://schemas.openxmlformats.org/officeDocument/2006/relationships/image" Target="media/image123.wmf"/><Relationship Id="rId329" Type="http://schemas.openxmlformats.org/officeDocument/2006/relationships/image" Target="media/image151.wmf"/><Relationship Id="rId480" Type="http://schemas.openxmlformats.org/officeDocument/2006/relationships/oleObject" Target="embeddings/oleObject225.bin"/><Relationship Id="rId536" Type="http://schemas.openxmlformats.org/officeDocument/2006/relationships/image" Target="media/image259.wmf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57.wmf"/><Relationship Id="rId578" Type="http://schemas.openxmlformats.org/officeDocument/2006/relationships/image" Target="media/image280.wmf"/><Relationship Id="rId200" Type="http://schemas.openxmlformats.org/officeDocument/2006/relationships/image" Target="media/image88.wmf"/><Relationship Id="rId382" Type="http://schemas.openxmlformats.org/officeDocument/2006/relationships/image" Target="media/image178.wmf"/><Relationship Id="rId438" Type="http://schemas.openxmlformats.org/officeDocument/2006/relationships/oleObject" Target="embeddings/oleObject204.bin"/><Relationship Id="rId603" Type="http://schemas.openxmlformats.org/officeDocument/2006/relationships/oleObject" Target="embeddings/oleObject286.bin"/><Relationship Id="rId645" Type="http://schemas.openxmlformats.org/officeDocument/2006/relationships/oleObject" Target="embeddings/oleObject307.bin"/><Relationship Id="rId687" Type="http://schemas.openxmlformats.org/officeDocument/2006/relationships/oleObject" Target="embeddings/oleObject327.bin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30.bin"/><Relationship Id="rId505" Type="http://schemas.openxmlformats.org/officeDocument/2006/relationships/oleObject" Target="embeddings/oleObject23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58.bin"/><Relationship Id="rId589" Type="http://schemas.openxmlformats.org/officeDocument/2006/relationships/oleObject" Target="embeddings/oleObject279.bin"/><Relationship Id="rId90" Type="http://schemas.openxmlformats.org/officeDocument/2006/relationships/image" Target="media/image41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2.bin"/><Relationship Id="rId449" Type="http://schemas.openxmlformats.org/officeDocument/2006/relationships/image" Target="media/image215.wmf"/><Relationship Id="rId614" Type="http://schemas.openxmlformats.org/officeDocument/2006/relationships/image" Target="media/image298.wmf"/><Relationship Id="rId656" Type="http://schemas.openxmlformats.org/officeDocument/2006/relationships/image" Target="media/image319.wmf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3.wmf"/><Relationship Id="rId295" Type="http://schemas.openxmlformats.org/officeDocument/2006/relationships/image" Target="media/image134.wmf"/><Relationship Id="rId309" Type="http://schemas.openxmlformats.org/officeDocument/2006/relationships/image" Target="media/image141.png"/><Relationship Id="rId460" Type="http://schemas.openxmlformats.org/officeDocument/2006/relationships/oleObject" Target="embeddings/oleObject215.bin"/><Relationship Id="rId516" Type="http://schemas.openxmlformats.org/officeDocument/2006/relationships/image" Target="media/image249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47.wmf"/><Relationship Id="rId558" Type="http://schemas.openxmlformats.org/officeDocument/2006/relationships/image" Target="media/image270.wmf"/><Relationship Id="rId155" Type="http://schemas.openxmlformats.org/officeDocument/2006/relationships/image" Target="media/image74.wmf"/><Relationship Id="rId197" Type="http://schemas.openxmlformats.org/officeDocument/2006/relationships/image" Target="media/image87.wmf"/><Relationship Id="rId362" Type="http://schemas.openxmlformats.org/officeDocument/2006/relationships/image" Target="media/image168.wmf"/><Relationship Id="rId418" Type="http://schemas.microsoft.com/office/2007/relationships/hdphoto" Target="media/hdphoto5.wdp"/><Relationship Id="rId625" Type="http://schemas.openxmlformats.org/officeDocument/2006/relationships/oleObject" Target="embeddings/oleObject297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38.bin"/><Relationship Id="rId471" Type="http://schemas.openxmlformats.org/officeDocument/2006/relationships/image" Target="media/image226.wmf"/><Relationship Id="rId667" Type="http://schemas.openxmlformats.org/officeDocument/2006/relationships/oleObject" Target="embeddings/oleObject31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48.bin"/><Relationship Id="rId569" Type="http://schemas.openxmlformats.org/officeDocument/2006/relationships/oleObject" Target="embeddings/oleObject269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52.wmf"/><Relationship Id="rId373" Type="http://schemas.openxmlformats.org/officeDocument/2006/relationships/oleObject" Target="embeddings/oleObject192.bin"/><Relationship Id="rId429" Type="http://schemas.openxmlformats.org/officeDocument/2006/relationships/image" Target="media/image202.png"/><Relationship Id="rId580" Type="http://schemas.openxmlformats.org/officeDocument/2006/relationships/image" Target="media/image281.wmf"/><Relationship Id="rId636" Type="http://schemas.openxmlformats.org/officeDocument/2006/relationships/image" Target="media/image309.wmf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oleObject" Target="embeddings/oleObject205.bin"/><Relationship Id="rId678" Type="http://schemas.openxmlformats.org/officeDocument/2006/relationships/oleObject" Target="embeddings/oleObject324.bin"/><Relationship Id="rId28" Type="http://schemas.openxmlformats.org/officeDocument/2006/relationships/image" Target="media/image11.wmf"/><Relationship Id="rId275" Type="http://schemas.openxmlformats.org/officeDocument/2006/relationships/image" Target="media/image124.wmf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26.bin"/><Relationship Id="rId538" Type="http://schemas.openxmlformats.org/officeDocument/2006/relationships/image" Target="media/image260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58.wmf"/><Relationship Id="rId384" Type="http://schemas.openxmlformats.org/officeDocument/2006/relationships/image" Target="media/image179.wmf"/><Relationship Id="rId591" Type="http://schemas.openxmlformats.org/officeDocument/2006/relationships/oleObject" Target="embeddings/oleObject280.bin"/><Relationship Id="rId605" Type="http://schemas.openxmlformats.org/officeDocument/2006/relationships/oleObject" Target="embeddings/oleObject287.bin"/><Relationship Id="rId202" Type="http://schemas.openxmlformats.org/officeDocument/2006/relationships/image" Target="media/image89.wmf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08.bin"/><Relationship Id="rId689" Type="http://schemas.openxmlformats.org/officeDocument/2006/relationships/footer" Target="footer1.xml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9.bin"/><Relationship Id="rId451" Type="http://schemas.openxmlformats.org/officeDocument/2006/relationships/image" Target="media/image216.wmf"/><Relationship Id="rId493" Type="http://schemas.openxmlformats.org/officeDocument/2006/relationships/oleObject" Target="embeddings/oleObject231.bin"/><Relationship Id="rId507" Type="http://schemas.openxmlformats.org/officeDocument/2006/relationships/oleObject" Target="embeddings/oleObject238.bin"/><Relationship Id="rId549" Type="http://schemas.openxmlformats.org/officeDocument/2006/relationships/oleObject" Target="embeddings/oleObject25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1.bin"/><Relationship Id="rId353" Type="http://schemas.openxmlformats.org/officeDocument/2006/relationships/oleObject" Target="embeddings/oleObject182.bin"/><Relationship Id="rId395" Type="http://schemas.openxmlformats.org/officeDocument/2006/relationships/oleObject" Target="embeddings/oleObject203.bin"/><Relationship Id="rId560" Type="http://schemas.openxmlformats.org/officeDocument/2006/relationships/image" Target="media/image271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2.bin"/><Relationship Id="rId420" Type="http://schemas.openxmlformats.org/officeDocument/2006/relationships/image" Target="media/image193.png"/><Relationship Id="rId616" Type="http://schemas.openxmlformats.org/officeDocument/2006/relationships/image" Target="media/image299.wmf"/><Relationship Id="rId658" Type="http://schemas.openxmlformats.org/officeDocument/2006/relationships/image" Target="media/image320.wmf"/><Relationship Id="rId255" Type="http://schemas.openxmlformats.org/officeDocument/2006/relationships/image" Target="media/image114.wmf"/><Relationship Id="rId297" Type="http://schemas.openxmlformats.org/officeDocument/2006/relationships/image" Target="media/image135.wmf"/><Relationship Id="rId462" Type="http://schemas.openxmlformats.org/officeDocument/2006/relationships/oleObject" Target="embeddings/oleObject216.bin"/><Relationship Id="rId518" Type="http://schemas.openxmlformats.org/officeDocument/2006/relationships/image" Target="media/image250.wmf"/><Relationship Id="rId115" Type="http://schemas.openxmlformats.org/officeDocument/2006/relationships/image" Target="media/image53.wmf"/><Relationship Id="rId157" Type="http://schemas.openxmlformats.org/officeDocument/2006/relationships/image" Target="media/image75.wmf"/><Relationship Id="rId322" Type="http://schemas.openxmlformats.org/officeDocument/2006/relationships/image" Target="media/image148.wmf"/><Relationship Id="rId364" Type="http://schemas.openxmlformats.org/officeDocument/2006/relationships/image" Target="media/image169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270.bin"/><Relationship Id="rId627" Type="http://schemas.openxmlformats.org/officeDocument/2006/relationships/oleObject" Target="embeddings/oleObject298.bin"/><Relationship Id="rId669" Type="http://schemas.openxmlformats.org/officeDocument/2006/relationships/oleObject" Target="embeddings/oleObject31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39.bin"/><Relationship Id="rId431" Type="http://schemas.openxmlformats.org/officeDocument/2006/relationships/image" Target="media/image203.png"/><Relationship Id="rId473" Type="http://schemas.openxmlformats.org/officeDocument/2006/relationships/image" Target="media/image227.wmf"/><Relationship Id="rId529" Type="http://schemas.openxmlformats.org/officeDocument/2006/relationships/oleObject" Target="embeddings/oleObject249.bin"/><Relationship Id="rId680" Type="http://schemas.openxmlformats.org/officeDocument/2006/relationships/image" Target="media/image331.png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53.png"/><Relationship Id="rId540" Type="http://schemas.openxmlformats.org/officeDocument/2006/relationships/image" Target="media/image261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93.bin"/><Relationship Id="rId582" Type="http://schemas.openxmlformats.org/officeDocument/2006/relationships/image" Target="media/image282.wmf"/><Relationship Id="rId638" Type="http://schemas.openxmlformats.org/officeDocument/2006/relationships/image" Target="media/image310.wmf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277" Type="http://schemas.openxmlformats.org/officeDocument/2006/relationships/image" Target="media/image125.wmf"/><Relationship Id="rId400" Type="http://schemas.openxmlformats.org/officeDocument/2006/relationships/image" Target="media/image187.png"/><Relationship Id="rId442" Type="http://schemas.openxmlformats.org/officeDocument/2006/relationships/oleObject" Target="embeddings/oleObject206.bin"/><Relationship Id="rId484" Type="http://schemas.openxmlformats.org/officeDocument/2006/relationships/oleObject" Target="embeddings/oleObject227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57.bin"/><Relationship Id="rId344" Type="http://schemas.openxmlformats.org/officeDocument/2006/relationships/image" Target="media/image159.wmf"/><Relationship Id="rId691" Type="http://schemas.openxmlformats.org/officeDocument/2006/relationships/theme" Target="theme/theme1.xml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80.wmf"/><Relationship Id="rId551" Type="http://schemas.openxmlformats.org/officeDocument/2006/relationships/oleObject" Target="embeddings/oleObject260.bin"/><Relationship Id="rId593" Type="http://schemas.openxmlformats.org/officeDocument/2006/relationships/oleObject" Target="embeddings/oleObject281.bin"/><Relationship Id="rId607" Type="http://schemas.openxmlformats.org/officeDocument/2006/relationships/oleObject" Target="embeddings/oleObject288.bin"/><Relationship Id="rId649" Type="http://schemas.openxmlformats.org/officeDocument/2006/relationships/oleObject" Target="embeddings/oleObject309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7.bin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0.bin"/><Relationship Id="rId453" Type="http://schemas.openxmlformats.org/officeDocument/2006/relationships/image" Target="media/image217.wmf"/><Relationship Id="rId509" Type="http://schemas.openxmlformats.org/officeDocument/2006/relationships/oleObject" Target="embeddings/oleObject239.bin"/><Relationship Id="rId660" Type="http://schemas.openxmlformats.org/officeDocument/2006/relationships/image" Target="media/image321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3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3.bin"/><Relationship Id="rId397" Type="http://schemas.microsoft.com/office/2007/relationships/hdphoto" Target="media/hdphoto2.wdp"/><Relationship Id="rId520" Type="http://schemas.openxmlformats.org/officeDocument/2006/relationships/image" Target="media/image251.wmf"/><Relationship Id="rId562" Type="http://schemas.openxmlformats.org/officeDocument/2006/relationships/image" Target="media/image272.wmf"/><Relationship Id="rId618" Type="http://schemas.openxmlformats.org/officeDocument/2006/relationships/image" Target="media/image300.wmf"/><Relationship Id="rId215" Type="http://schemas.openxmlformats.org/officeDocument/2006/relationships/oleObject" Target="embeddings/oleObject113.bin"/><Relationship Id="rId257" Type="http://schemas.openxmlformats.org/officeDocument/2006/relationships/image" Target="media/image115.wmf"/><Relationship Id="rId422" Type="http://schemas.openxmlformats.org/officeDocument/2006/relationships/image" Target="media/image195.png"/><Relationship Id="rId464" Type="http://schemas.openxmlformats.org/officeDocument/2006/relationships/oleObject" Target="embeddings/oleObject217.bin"/><Relationship Id="rId299" Type="http://schemas.openxmlformats.org/officeDocument/2006/relationships/image" Target="media/image136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66" Type="http://schemas.openxmlformats.org/officeDocument/2006/relationships/image" Target="media/image170.wmf"/><Relationship Id="rId573" Type="http://schemas.openxmlformats.org/officeDocument/2006/relationships/oleObject" Target="embeddings/oleObject271.bin"/><Relationship Id="rId226" Type="http://schemas.openxmlformats.org/officeDocument/2006/relationships/oleObject" Target="embeddings/oleObject119.bin"/><Relationship Id="rId433" Type="http://schemas.openxmlformats.org/officeDocument/2006/relationships/image" Target="media/image205.png"/><Relationship Id="rId640" Type="http://schemas.openxmlformats.org/officeDocument/2006/relationships/image" Target="media/image311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94.bin"/><Relationship Id="rId500" Type="http://schemas.openxmlformats.org/officeDocument/2006/relationships/image" Target="media/image241.wmf"/><Relationship Id="rId584" Type="http://schemas.openxmlformats.org/officeDocument/2006/relationships/image" Target="media/image283.wmf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444" Type="http://schemas.openxmlformats.org/officeDocument/2006/relationships/oleObject" Target="embeddings/oleObject207.bin"/><Relationship Id="rId651" Type="http://schemas.openxmlformats.org/officeDocument/2006/relationships/oleObject" Target="embeddings/oleObject310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88" Type="http://schemas.openxmlformats.org/officeDocument/2006/relationships/image" Target="media/image181.wmf"/><Relationship Id="rId511" Type="http://schemas.openxmlformats.org/officeDocument/2006/relationships/oleObject" Target="embeddings/oleObject240.bin"/><Relationship Id="rId609" Type="http://schemas.openxmlformats.org/officeDocument/2006/relationships/oleObject" Target="embeddings/oleObject28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png"/><Relationship Id="rId595" Type="http://schemas.openxmlformats.org/officeDocument/2006/relationships/oleObject" Target="embeddings/oleObject282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218.wmf"/><Relationship Id="rId662" Type="http://schemas.openxmlformats.org/officeDocument/2006/relationships/image" Target="media/image32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3.bin"/><Relationship Id="rId522" Type="http://schemas.openxmlformats.org/officeDocument/2006/relationships/image" Target="media/image252.wmf"/><Relationship Id="rId96" Type="http://schemas.openxmlformats.org/officeDocument/2006/relationships/image" Target="media/image44.wmf"/><Relationship Id="rId161" Type="http://schemas.openxmlformats.org/officeDocument/2006/relationships/image" Target="media/image77.wmf"/><Relationship Id="rId399" Type="http://schemas.microsoft.com/office/2007/relationships/hdphoto" Target="media/hdphoto3.wdp"/><Relationship Id="rId259" Type="http://schemas.openxmlformats.org/officeDocument/2006/relationships/image" Target="media/image116.wmf"/><Relationship Id="rId466" Type="http://schemas.openxmlformats.org/officeDocument/2006/relationships/oleObject" Target="embeddings/oleObject218.bin"/><Relationship Id="rId673" Type="http://schemas.openxmlformats.org/officeDocument/2006/relationships/oleObject" Target="embeddings/oleObject32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51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29.wmf"/><Relationship Id="rId600" Type="http://schemas.openxmlformats.org/officeDocument/2006/relationships/image" Target="media/image291.wmf"/><Relationship Id="rId684" Type="http://schemas.openxmlformats.org/officeDocument/2006/relationships/oleObject" Target="embeddings/oleObject326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4.wmf"/><Relationship Id="rId544" Type="http://schemas.openxmlformats.org/officeDocument/2006/relationships/image" Target="media/image263.wmf"/><Relationship Id="rId183" Type="http://schemas.openxmlformats.org/officeDocument/2006/relationships/oleObject" Target="embeddings/oleObject92.bin"/><Relationship Id="rId390" Type="http://schemas.openxmlformats.org/officeDocument/2006/relationships/image" Target="media/image182.wmf"/><Relationship Id="rId404" Type="http://schemas.openxmlformats.org/officeDocument/2006/relationships/image" Target="media/image190.jpeg"/><Relationship Id="rId611" Type="http://schemas.openxmlformats.org/officeDocument/2006/relationships/oleObject" Target="embeddings/oleObject290.bin"/><Relationship Id="rId250" Type="http://schemas.openxmlformats.org/officeDocument/2006/relationships/oleObject" Target="embeddings/oleObject131.bin"/><Relationship Id="rId488" Type="http://schemas.openxmlformats.org/officeDocument/2006/relationships/image" Target="media/image235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1.wmf"/><Relationship Id="rId555" Type="http://schemas.openxmlformats.org/officeDocument/2006/relationships/oleObject" Target="embeddings/oleObject262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1.wmf"/><Relationship Id="rId622" Type="http://schemas.openxmlformats.org/officeDocument/2006/relationships/image" Target="media/image302.wmf"/><Relationship Id="rId261" Type="http://schemas.openxmlformats.org/officeDocument/2006/relationships/image" Target="media/image117.wmf"/><Relationship Id="rId499" Type="http://schemas.openxmlformats.org/officeDocument/2006/relationships/oleObject" Target="embeddings/oleObject234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5.bin"/><Relationship Id="rId566" Type="http://schemas.openxmlformats.org/officeDocument/2006/relationships/image" Target="media/image274.wmf"/><Relationship Id="rId121" Type="http://schemas.openxmlformats.org/officeDocument/2006/relationships/image" Target="media/image56.wmf"/><Relationship Id="rId219" Type="http://schemas.openxmlformats.org/officeDocument/2006/relationships/image" Target="media/image96.wmf"/><Relationship Id="rId426" Type="http://schemas.openxmlformats.org/officeDocument/2006/relationships/image" Target="media/image199.png"/><Relationship Id="rId633" Type="http://schemas.openxmlformats.org/officeDocument/2006/relationships/oleObject" Target="embeddings/oleObject30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2.bin"/><Relationship Id="rId577" Type="http://schemas.openxmlformats.org/officeDocument/2006/relationships/oleObject" Target="embeddings/oleObject273.bin"/><Relationship Id="rId132" Type="http://schemas.openxmlformats.org/officeDocument/2006/relationships/oleObject" Target="embeddings/oleObject64.bin"/><Relationship Id="rId437" Type="http://schemas.openxmlformats.org/officeDocument/2006/relationships/image" Target="media/image209.wmf"/><Relationship Id="rId644" Type="http://schemas.openxmlformats.org/officeDocument/2006/relationships/image" Target="media/image313.wmf"/><Relationship Id="rId283" Type="http://schemas.openxmlformats.org/officeDocument/2006/relationships/image" Target="media/image128.wmf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image" Target="media/image162.wmf"/><Relationship Id="rId588" Type="http://schemas.openxmlformats.org/officeDocument/2006/relationships/image" Target="media/image28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448" Type="http://schemas.openxmlformats.org/officeDocument/2006/relationships/oleObject" Target="embeddings/oleObject209.bin"/><Relationship Id="rId655" Type="http://schemas.openxmlformats.org/officeDocument/2006/relationships/oleObject" Target="embeddings/oleObject312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42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284.bin"/><Relationship Id="rId459" Type="http://schemas.openxmlformats.org/officeDocument/2006/relationships/image" Target="media/image220.wmf"/><Relationship Id="rId666" Type="http://schemas.openxmlformats.org/officeDocument/2006/relationships/image" Target="media/image324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319" Type="http://schemas.openxmlformats.org/officeDocument/2006/relationships/oleObject" Target="embeddings/oleObject165.bin"/><Relationship Id="rId526" Type="http://schemas.openxmlformats.org/officeDocument/2006/relationships/image" Target="media/image25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3.wmf"/><Relationship Id="rId677" Type="http://schemas.openxmlformats.org/officeDocument/2006/relationships/oleObject" Target="embeddings/oleObject323.bin"/><Relationship Id="rId232" Type="http://schemas.openxmlformats.org/officeDocument/2006/relationships/oleObject" Target="embeddings/oleObject12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3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243" Type="http://schemas.openxmlformats.org/officeDocument/2006/relationships/image" Target="media/image108.wmf"/><Relationship Id="rId450" Type="http://schemas.openxmlformats.org/officeDocument/2006/relationships/oleObject" Target="embeddings/oleObject210.bin"/><Relationship Id="rId688" Type="http://schemas.openxmlformats.org/officeDocument/2006/relationships/oleObject" Target="embeddings/oleObject3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8DF0A9-F46A-48A6-A92E-FFC6D7D01E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8</TotalTime>
  <Pages>14</Pages>
  <Words>4239</Words>
  <Characters>24167</Characters>
  <Application>Microsoft Office Word</Application>
  <DocSecurity>0</DocSecurity>
  <Lines>2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23</cp:revision>
  <cp:lastPrinted>2025-02-10T05:32:00Z</cp:lastPrinted>
  <dcterms:created xsi:type="dcterms:W3CDTF">2020-05-21T12:14:00Z</dcterms:created>
  <dcterms:modified xsi:type="dcterms:W3CDTF">2025-05-07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